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B22A8" w:rsidRDefault="00D44B2C" w:rsidP="00917B4F">
      <w:pPr>
        <w:pStyle w:val="aa"/>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3716E6"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强</w:t>
      </w:r>
      <w:r w:rsidRPr="003716E6">
        <w:rPr>
          <w:rFonts w:ascii="宋体" w:eastAsia="宋体" w:hAnsi="宋体" w:hint="eastAsia"/>
          <w:b/>
          <w:sz w:val="32"/>
          <w:szCs w:val="32"/>
        </w:rPr>
        <w:t>化学习理论学习与代码实现</w:t>
      </w:r>
    </w:p>
    <w:p w:rsidR="005F59A8" w:rsidRDefault="009413AE" w:rsidP="00C12180">
      <w:pPr>
        <w:pStyle w:val="1"/>
      </w:pPr>
      <w:r>
        <w:rPr>
          <w:rFonts w:hint="eastAsia"/>
        </w:rPr>
        <w:lastRenderedPageBreak/>
        <w:t>深度强化学习</w:t>
      </w:r>
      <w:r>
        <w:rPr>
          <w:rFonts w:hint="eastAsia"/>
        </w:rPr>
        <w:t>-</w:t>
      </w:r>
      <w:r w:rsidR="00C12180">
        <w:rPr>
          <w:rFonts w:hint="eastAsia"/>
        </w:rPr>
        <w:t>深度</w:t>
      </w:r>
      <w:r w:rsidR="00C12180">
        <w:rPr>
          <w:rFonts w:hint="eastAsia"/>
        </w:rPr>
        <w:t>Q</w:t>
      </w:r>
      <w:r w:rsidR="00C12180">
        <w:rPr>
          <w:rFonts w:hint="eastAsia"/>
        </w:rPr>
        <w:t>网络</w:t>
      </w:r>
    </w:p>
    <w:p w:rsidR="00804189" w:rsidRDefault="00444DBF" w:rsidP="00F078D0">
      <w:pPr>
        <w:spacing w:before="192" w:after="192"/>
        <w:ind w:firstLine="480"/>
      </w:pPr>
      <w:r>
        <w:rPr>
          <w:rFonts w:hint="eastAsia"/>
        </w:rPr>
        <w:t>2</w:t>
      </w:r>
      <w:r>
        <w:t>013</w:t>
      </w:r>
      <w:r>
        <w:rPr>
          <w:rFonts w:hint="eastAsia"/>
        </w:rPr>
        <w:t>年</w:t>
      </w:r>
      <w:r>
        <w:rPr>
          <w:rFonts w:hint="eastAsia"/>
        </w:rPr>
        <w:t>Mni</w:t>
      </w:r>
      <w:r>
        <w:t>h</w:t>
      </w:r>
      <w:r>
        <w:rPr>
          <w:rFonts w:hint="eastAsia"/>
        </w:rPr>
        <w:t>等</w:t>
      </w:r>
      <w:r w:rsidR="00EE3199">
        <w:fldChar w:fldCharType="begin"/>
      </w:r>
      <w:r w:rsidR="00EE3199">
        <w:instrText xml:space="preserve"> ADDIN NE.Ref.{51F15954-FD9F-40AD-8C60-BDEA3F5A89FD}</w:instrText>
      </w:r>
      <w:r w:rsidR="00EE3199">
        <w:fldChar w:fldCharType="separate"/>
      </w:r>
      <w:r w:rsidR="00EE3199">
        <w:rPr>
          <w:rFonts w:eastAsia="宋体"/>
          <w:noProof w:val="0"/>
          <w:snapToGrid/>
          <w:color w:val="080000"/>
          <w:kern w:val="0"/>
          <w:szCs w:val="24"/>
          <w:vertAlign w:val="superscript"/>
        </w:rPr>
        <w:t>[1]</w:t>
      </w:r>
      <w:r w:rsidR="00EE3199">
        <w:fldChar w:fldCharType="end"/>
      </w:r>
      <w:r>
        <w:fldChar w:fldCharType="begin"/>
      </w:r>
      <w:r>
        <w:instrText>NE.Cms_Insert</w:instrText>
      </w:r>
      <w:r>
        <w:fldChar w:fldCharType="end"/>
      </w:r>
      <w:r>
        <w:fldChar w:fldCharType="begin"/>
      </w:r>
      <w:r>
        <w:instrText>NE.Cms_Insert</w:instrText>
      </w:r>
      <w:r>
        <w:fldChar w:fldCharType="end"/>
      </w:r>
      <w:r>
        <w:fldChar w:fldCharType="begin"/>
      </w:r>
      <w:r>
        <w:instrText>NE.Cms_Insert</w:instrText>
      </w:r>
      <w:r>
        <w:fldChar w:fldCharType="end"/>
      </w:r>
      <w:r>
        <w:fldChar w:fldCharType="begin"/>
      </w:r>
      <w:r>
        <w:instrText>NE.Cms_Insert</w:instrText>
      </w:r>
      <w:r>
        <w:fldChar w:fldCharType="end"/>
      </w:r>
      <w:r w:rsidR="00B23351" w:rsidRPr="00B23351">
        <w:rPr>
          <w:rFonts w:hint="eastAsia"/>
        </w:rPr>
        <w:t>提出了第一个使用强化学习从高维感官输入直接学习控制策略的深度学习模型。该模型是一个卷积神经网络，使用</w:t>
      </w:r>
      <w:r w:rsidR="008F523D">
        <w:rPr>
          <w:rFonts w:hint="eastAsia"/>
        </w:rPr>
        <w:t>带有逼近器的</w:t>
      </w:r>
      <w:r w:rsidR="00B23351" w:rsidRPr="00B23351">
        <w:t>Q-learning</w:t>
      </w:r>
      <w:r w:rsidR="00B23351" w:rsidRPr="00B23351">
        <w:rPr>
          <w:rFonts w:hint="eastAsia"/>
        </w:rPr>
        <w:t>的进行训练，输入为原始像素，输出</w:t>
      </w:r>
      <w:r w:rsidR="008F523D">
        <w:rPr>
          <w:rFonts w:hint="eastAsia"/>
        </w:rPr>
        <w:t>未用来</w:t>
      </w:r>
      <w:r w:rsidR="00B23351" w:rsidRPr="00B23351">
        <w:rPr>
          <w:rFonts w:hint="eastAsia"/>
        </w:rPr>
        <w:t>估计未来</w:t>
      </w:r>
      <w:r w:rsidR="008F523D">
        <w:rPr>
          <w:rFonts w:hint="eastAsia"/>
        </w:rPr>
        <w:t>奖励</w:t>
      </w:r>
      <w:r w:rsidR="00B23351" w:rsidRPr="00B23351">
        <w:rPr>
          <w:rFonts w:hint="eastAsia"/>
        </w:rPr>
        <w:t>的值函数。</w:t>
      </w:r>
      <w:r w:rsidR="000531FA">
        <w:rPr>
          <w:rFonts w:hint="eastAsia"/>
        </w:rPr>
        <w:t>DQN</w:t>
      </w:r>
      <w:r w:rsidR="000531FA">
        <w:rPr>
          <w:rFonts w:hint="eastAsia"/>
        </w:rPr>
        <w:t>在架构或学习算法不需调整的情况下，</w:t>
      </w:r>
      <w:r w:rsidR="00B23351" w:rsidRPr="00B23351">
        <w:rPr>
          <w:rFonts w:hint="eastAsia"/>
        </w:rPr>
        <w:t>应用于</w:t>
      </w:r>
      <w:r w:rsidR="00B23351" w:rsidRPr="00B23351">
        <w:t>7</w:t>
      </w:r>
      <w:r w:rsidR="00B23351" w:rsidRPr="00B23351">
        <w:rPr>
          <w:rFonts w:hint="eastAsia"/>
        </w:rPr>
        <w:t>个来自街机学习环境的雅达利</w:t>
      </w:r>
      <w:r w:rsidR="00B23351" w:rsidRPr="00B23351">
        <w:t>2600</w:t>
      </w:r>
      <w:r w:rsidR="00B23351" w:rsidRPr="00B23351">
        <w:rPr>
          <w:rFonts w:hint="eastAsia"/>
        </w:rPr>
        <w:t>游戏，</w:t>
      </w:r>
      <w:r w:rsidR="000531FA">
        <w:rPr>
          <w:rFonts w:hint="eastAsia"/>
        </w:rPr>
        <w:t>实现结果表明，</w:t>
      </w:r>
      <w:r w:rsidR="00B23351" w:rsidRPr="00B23351">
        <w:rPr>
          <w:rFonts w:hint="eastAsia"/>
        </w:rPr>
        <w:t>它在</w:t>
      </w:r>
      <w:r w:rsidR="00B23351" w:rsidRPr="00B23351">
        <w:t>6</w:t>
      </w:r>
      <w:r w:rsidR="00B23351" w:rsidRPr="00B23351">
        <w:rPr>
          <w:rFonts w:hint="eastAsia"/>
        </w:rPr>
        <w:t>个游戏上的表现超过了之前的所有方法，</w:t>
      </w:r>
      <w:r w:rsidR="000531FA">
        <w:rPr>
          <w:rFonts w:hint="eastAsia"/>
        </w:rPr>
        <w:t>并且</w:t>
      </w:r>
      <w:r w:rsidR="00B23351" w:rsidRPr="00B23351">
        <w:rPr>
          <w:rFonts w:hint="eastAsia"/>
        </w:rPr>
        <w:t>在</w:t>
      </w:r>
      <w:r w:rsidR="00B23351" w:rsidRPr="00B23351">
        <w:t>3</w:t>
      </w:r>
      <w:r w:rsidR="00B23351" w:rsidRPr="00B23351">
        <w:rPr>
          <w:rFonts w:hint="eastAsia"/>
        </w:rPr>
        <w:t>个游戏上也超过了人类专家</w:t>
      </w:r>
      <w:r w:rsidR="000531FA">
        <w:rPr>
          <w:rFonts w:hint="eastAsia"/>
        </w:rPr>
        <w:t>。</w:t>
      </w:r>
      <w:r w:rsidR="00F4531C">
        <w:rPr>
          <w:rFonts w:hint="eastAsia"/>
        </w:rPr>
        <w:t>DQN</w:t>
      </w:r>
      <w:r w:rsidR="00F4531C">
        <w:rPr>
          <w:rFonts w:hint="eastAsia"/>
        </w:rPr>
        <w:t>的提出可以说代表着深度强化学习时代的到来。</w:t>
      </w:r>
    </w:p>
    <w:p w:rsidR="00962751" w:rsidRDefault="00962751" w:rsidP="00F078D0">
      <w:pPr>
        <w:spacing w:before="192" w:after="192"/>
        <w:ind w:firstLine="480"/>
      </w:pPr>
      <w:r>
        <w:rPr>
          <w:rFonts w:hint="eastAsia"/>
        </w:rPr>
        <w:t>随后业界开始了一股深度强化学习的热潮，</w:t>
      </w:r>
      <w:r w:rsidR="00FA4C94">
        <w:rPr>
          <w:rFonts w:hint="eastAsia"/>
        </w:rPr>
        <w:t>数据源</w:t>
      </w:r>
      <w:r w:rsidR="00D516C4">
        <w:t>Web of Science</w:t>
      </w:r>
      <w:r w:rsidR="00D516C4">
        <w:rPr>
          <w:rFonts w:hint="eastAsia"/>
        </w:rPr>
        <w:t>中标题</w:t>
      </w:r>
      <w:r w:rsidR="00FA4C94">
        <w:rPr>
          <w:rFonts w:hint="eastAsia"/>
        </w:rPr>
        <w:t>包含</w:t>
      </w:r>
      <w:r w:rsidR="00D516C4">
        <w:rPr>
          <w:rFonts w:hint="eastAsia"/>
        </w:rPr>
        <w:t>“</w:t>
      </w:r>
      <w:r w:rsidR="00D516C4">
        <w:rPr>
          <w:rFonts w:hint="eastAsia"/>
        </w:rPr>
        <w:t>Deep</w:t>
      </w:r>
      <w:r w:rsidR="00D516C4">
        <w:t xml:space="preserve"> Reinforcement Learning</w:t>
      </w:r>
      <w:r w:rsidR="00D516C4">
        <w:rPr>
          <w:rFonts w:hint="eastAsia"/>
        </w:rPr>
        <w:t>”</w:t>
      </w:r>
      <w:r w:rsidR="00FA4C94">
        <w:rPr>
          <w:rFonts w:hint="eastAsia"/>
        </w:rPr>
        <w:t>的文献，自</w:t>
      </w:r>
      <w:r w:rsidR="00FA4C94">
        <w:rPr>
          <w:rFonts w:hint="eastAsia"/>
        </w:rPr>
        <w:t>2</w:t>
      </w:r>
      <w:r w:rsidR="00FA4C94">
        <w:t>013</w:t>
      </w:r>
      <w:r w:rsidR="00FA4C94">
        <w:rPr>
          <w:rFonts w:hint="eastAsia"/>
        </w:rPr>
        <w:t>年以来共有</w:t>
      </w:r>
      <w:r w:rsidR="00FA4C94">
        <w:rPr>
          <w:rFonts w:hint="eastAsia"/>
        </w:rPr>
        <w:t>7</w:t>
      </w:r>
      <w:r w:rsidR="00FA4C94">
        <w:t>51</w:t>
      </w:r>
      <w:r w:rsidR="00FA4C94">
        <w:rPr>
          <w:rFonts w:hint="eastAsia"/>
        </w:rPr>
        <w:t>篇，平均</w:t>
      </w:r>
      <w:r w:rsidR="00FA4C94">
        <w:rPr>
          <w:rFonts w:hint="eastAsia"/>
        </w:rPr>
        <w:t>3</w:t>
      </w:r>
      <w:r w:rsidR="00FA4C94">
        <w:t>.4</w:t>
      </w:r>
      <w:r w:rsidR="00FA4C94">
        <w:rPr>
          <w:rFonts w:hint="eastAsia"/>
        </w:rPr>
        <w:t>天就产生一篇</w:t>
      </w:r>
      <w:r w:rsidR="006E280E">
        <w:rPr>
          <w:rFonts w:hint="eastAsia"/>
        </w:rPr>
        <w:t>。</w:t>
      </w:r>
      <w:r w:rsidR="00676AFA">
        <w:rPr>
          <w:rFonts w:hint="eastAsia"/>
        </w:rPr>
        <w:t>从</w:t>
      </w:r>
      <w:r w:rsidR="00676AFA">
        <w:fldChar w:fldCharType="begin"/>
      </w:r>
      <w:r w:rsidR="00676AFA">
        <w:instrText xml:space="preserve"> </w:instrText>
      </w:r>
      <w:r w:rsidR="00676AFA">
        <w:rPr>
          <w:rFonts w:hint="eastAsia"/>
        </w:rPr>
        <w:instrText>REF _Ref26382981 \h</w:instrText>
      </w:r>
      <w:r w:rsidR="00676AFA">
        <w:instrText xml:space="preserve"> </w:instrText>
      </w:r>
      <w:r w:rsidR="00676AFA">
        <w:fldChar w:fldCharType="separate"/>
      </w:r>
      <w:r w:rsidR="00676AFA">
        <w:rPr>
          <w:rFonts w:ascii="宋体" w:eastAsia="宋体" w:hAnsi="宋体" w:cs="宋体" w:hint="eastAsia"/>
        </w:rPr>
        <w:t>图</w:t>
      </w:r>
      <w:r w:rsidR="00676AFA">
        <w:t>1</w:t>
      </w:r>
      <w:r w:rsidR="00676AFA">
        <w:fldChar w:fldCharType="end"/>
      </w:r>
      <w:r w:rsidR="00676AFA">
        <w:rPr>
          <w:rFonts w:hint="eastAsia"/>
        </w:rPr>
        <w:t>可以看出</w:t>
      </w:r>
      <w:r w:rsidR="007B5ED3">
        <w:rPr>
          <w:rFonts w:hint="eastAsia"/>
        </w:rPr>
        <w:t>，</w:t>
      </w:r>
      <w:r w:rsidR="008E0025">
        <w:rPr>
          <w:rFonts w:hint="eastAsia"/>
        </w:rPr>
        <w:t>论文发表数量逐渐递增，到</w:t>
      </w:r>
      <w:r w:rsidR="008E0025">
        <w:rPr>
          <w:rFonts w:hint="eastAsia"/>
        </w:rPr>
        <w:t>2</w:t>
      </w:r>
      <w:r w:rsidR="008E0025">
        <w:t>018</w:t>
      </w:r>
      <w:r w:rsidR="008E0025">
        <w:rPr>
          <w:rFonts w:hint="eastAsia"/>
        </w:rPr>
        <w:t>年达到顶峰。从</w:t>
      </w:r>
      <w:r w:rsidR="008E0025">
        <w:fldChar w:fldCharType="begin"/>
      </w:r>
      <w:r w:rsidR="008E0025">
        <w:instrText xml:space="preserve"> </w:instrText>
      </w:r>
      <w:r w:rsidR="008E0025">
        <w:rPr>
          <w:rFonts w:hint="eastAsia"/>
        </w:rPr>
        <w:instrText>REF _Ref26383094 \h</w:instrText>
      </w:r>
      <w:r w:rsidR="008E0025">
        <w:instrText xml:space="preserve"> </w:instrText>
      </w:r>
      <w:r w:rsidR="008E0025">
        <w:fldChar w:fldCharType="separate"/>
      </w:r>
      <w:r w:rsidR="008E0025">
        <w:rPr>
          <w:rFonts w:ascii="宋体" w:eastAsia="宋体" w:hAnsi="宋体" w:cs="宋体" w:hint="eastAsia"/>
        </w:rPr>
        <w:t>图</w:t>
      </w:r>
      <w:r w:rsidR="008E0025">
        <w:t>2</w:t>
      </w:r>
      <w:r w:rsidR="008E0025">
        <w:fldChar w:fldCharType="end"/>
      </w:r>
      <w:r w:rsidR="008E0025">
        <w:rPr>
          <w:rFonts w:hint="eastAsia"/>
        </w:rPr>
        <w:t>可知，发表最多论文的出版物是</w:t>
      </w:r>
      <w:r w:rsidR="008E0025">
        <w:rPr>
          <w:rFonts w:hint="eastAsia"/>
        </w:rPr>
        <w:t>IEEE</w:t>
      </w:r>
      <w:r w:rsidR="008E0025">
        <w:t xml:space="preserve"> Access</w:t>
      </w:r>
      <w:r w:rsidR="00FF093E">
        <w:rPr>
          <w:rFonts w:hint="eastAsia"/>
        </w:rPr>
        <w:t>，还有不少</w:t>
      </w:r>
      <w:r w:rsidR="00FF093E">
        <w:rPr>
          <w:rFonts w:hint="eastAsia"/>
        </w:rPr>
        <w:t>IEEE</w:t>
      </w:r>
      <w:r w:rsidR="00FF093E">
        <w:rPr>
          <w:rFonts w:hint="eastAsia"/>
        </w:rPr>
        <w:t>的国际会议</w:t>
      </w:r>
      <w:r w:rsidR="00AA1BCF">
        <w:rPr>
          <w:rFonts w:hint="eastAsia"/>
        </w:rPr>
        <w:t>。</w:t>
      </w:r>
      <w:r w:rsidR="00AF6C8B">
        <w:fldChar w:fldCharType="begin"/>
      </w:r>
      <w:r w:rsidR="00AF6C8B">
        <w:instrText xml:space="preserve"> </w:instrText>
      </w:r>
      <w:r w:rsidR="00AF6C8B">
        <w:rPr>
          <w:rFonts w:hint="eastAsia"/>
        </w:rPr>
        <w:instrText>REF _Ref26383335 \h</w:instrText>
      </w:r>
      <w:r w:rsidR="00AF6C8B">
        <w:instrText xml:space="preserve"> </w:instrText>
      </w:r>
      <w:r w:rsidR="00AF6C8B">
        <w:fldChar w:fldCharType="separate"/>
      </w:r>
      <w:r w:rsidR="00AF6C8B">
        <w:rPr>
          <w:rFonts w:ascii="宋体" w:eastAsia="宋体" w:hAnsi="宋体" w:cs="宋体" w:hint="eastAsia"/>
        </w:rPr>
        <w:t>图</w:t>
      </w:r>
      <w:r w:rsidR="00AF6C8B">
        <w:t>3</w:t>
      </w:r>
      <w:r w:rsidR="00AF6C8B">
        <w:fldChar w:fldCharType="end"/>
      </w:r>
      <w:r w:rsidR="00AF6C8B">
        <w:rPr>
          <w:rFonts w:hint="eastAsia"/>
        </w:rPr>
        <w:t>中中国遥遥占据领先位置，美国和英国分列二三位。</w:t>
      </w:r>
      <w:r w:rsidR="00C4789B">
        <w:fldChar w:fldCharType="begin"/>
      </w:r>
      <w:r w:rsidR="00C4789B">
        <w:instrText xml:space="preserve"> </w:instrText>
      </w:r>
      <w:r w:rsidR="00C4789B">
        <w:rPr>
          <w:rFonts w:hint="eastAsia"/>
        </w:rPr>
        <w:instrText>REF _Ref26383385 \h</w:instrText>
      </w:r>
      <w:r w:rsidR="00C4789B">
        <w:instrText xml:space="preserve"> </w:instrText>
      </w:r>
      <w:r w:rsidR="00C4789B">
        <w:fldChar w:fldCharType="separate"/>
      </w:r>
      <w:r w:rsidR="00C4789B">
        <w:rPr>
          <w:rFonts w:ascii="宋体" w:eastAsia="宋体" w:hAnsi="宋体" w:cs="宋体" w:hint="eastAsia"/>
        </w:rPr>
        <w:t>图</w:t>
      </w:r>
      <w:r w:rsidR="00C4789B">
        <w:t>4</w:t>
      </w:r>
      <w:r w:rsidR="00C4789B">
        <w:fldChar w:fldCharType="end"/>
      </w:r>
      <w:r w:rsidR="00C4789B">
        <w:rPr>
          <w:rFonts w:hint="eastAsia"/>
        </w:rPr>
        <w:t>列出了主要的研究领域，集中在计算机科学、工程和电讯等领域。</w:t>
      </w:r>
      <w:r w:rsidR="008E4665">
        <w:rPr>
          <w:rFonts w:hint="eastAsia"/>
        </w:rPr>
        <w:t>北邮、中科院和加州大学伯克利分校是发表文章最多的前三甲</w:t>
      </w:r>
      <w:r w:rsidR="0031767A">
        <w:rPr>
          <w:rFonts w:hint="eastAsia"/>
        </w:rPr>
        <w:t>（</w:t>
      </w:r>
      <w:r w:rsidR="0031767A">
        <w:fldChar w:fldCharType="begin"/>
      </w:r>
      <w:r w:rsidR="0031767A">
        <w:instrText xml:space="preserve"> </w:instrText>
      </w:r>
      <w:r w:rsidR="0031767A">
        <w:rPr>
          <w:rFonts w:hint="eastAsia"/>
        </w:rPr>
        <w:instrText>REF _Ref26383564 \h</w:instrText>
      </w:r>
      <w:r w:rsidR="0031767A">
        <w:instrText xml:space="preserve"> </w:instrText>
      </w:r>
      <w:r w:rsidR="0031767A">
        <w:fldChar w:fldCharType="separate"/>
      </w:r>
      <w:r w:rsidR="0031767A">
        <w:rPr>
          <w:rFonts w:ascii="宋体" w:eastAsia="宋体" w:hAnsi="宋体" w:cs="宋体" w:hint="eastAsia"/>
        </w:rPr>
        <w:t>图</w:t>
      </w:r>
      <w:r w:rsidR="0031767A">
        <w:t>5</w:t>
      </w:r>
      <w:r w:rsidR="0031767A">
        <w:fldChar w:fldCharType="end"/>
      </w:r>
      <w:r w:rsidR="0031767A">
        <w:rPr>
          <w:rFonts w:hint="eastAsia"/>
        </w:rPr>
        <w:t>）</w:t>
      </w:r>
      <w:r w:rsidR="008E4665">
        <w:rPr>
          <w:rFonts w:hint="eastAsia"/>
        </w:rPr>
        <w:t>。</w:t>
      </w:r>
    </w:p>
    <w:p w:rsidR="00D516C4" w:rsidRDefault="00804FD0" w:rsidP="00804FD0">
      <w:pPr>
        <w:pStyle w:val="affff5"/>
      </w:pPr>
      <w:r>
        <w:drawing>
          <wp:inline distT="0" distB="0" distL="0" distR="0" wp14:anchorId="47E00BA1" wp14:editId="01CA814C">
            <wp:extent cx="5760720" cy="3387090"/>
            <wp:effectExtent l="0" t="0" r="0" b="3810"/>
            <wp:docPr id="23" name="图表 23">
              <a:extLst xmlns:a="http://schemas.openxmlformats.org/drawingml/2006/main">
                <a:ext uri="{FF2B5EF4-FFF2-40B4-BE49-F238E27FC236}">
                  <a16:creationId xmlns:a16="http://schemas.microsoft.com/office/drawing/2014/main" id="{5663D7C9-C7F7-482F-873C-1C0B41DF76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804FD0" w:rsidRDefault="00804FD0" w:rsidP="00804FD0">
      <w:pPr>
        <w:pStyle w:val="aa"/>
      </w:pPr>
      <w:bookmarkStart w:id="0" w:name="_Ref2638298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1</w:t>
      </w:r>
      <w:r>
        <w:fldChar w:fldCharType="end"/>
      </w:r>
      <w:bookmarkEnd w:id="0"/>
      <w:r>
        <w:t xml:space="preserve"> </w:t>
      </w:r>
      <w:r>
        <w:rPr>
          <w:rFonts w:hint="eastAsia"/>
        </w:rPr>
        <w:t>每年发表论文数量</w:t>
      </w:r>
    </w:p>
    <w:p w:rsidR="00804FD0" w:rsidRDefault="00074F93" w:rsidP="00074F93">
      <w:pPr>
        <w:pStyle w:val="affff5"/>
      </w:pPr>
      <w:r w:rsidRPr="00074F93">
        <w:lastRenderedPageBreak/>
        <w:drawing>
          <wp:inline distT="0" distB="0" distL="0" distR="0">
            <wp:extent cx="5760720" cy="2780030"/>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2780030"/>
                    </a:xfrm>
                    <a:prstGeom prst="rect">
                      <a:avLst/>
                    </a:prstGeom>
                    <a:noFill/>
                    <a:ln>
                      <a:noFill/>
                    </a:ln>
                  </pic:spPr>
                </pic:pic>
              </a:graphicData>
            </a:graphic>
          </wp:inline>
        </w:drawing>
      </w:r>
    </w:p>
    <w:p w:rsidR="00074F93" w:rsidRDefault="00074F93" w:rsidP="00074F93">
      <w:pPr>
        <w:pStyle w:val="aa"/>
      </w:pPr>
      <w:bookmarkStart w:id="1" w:name="_Ref2638309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2</w:t>
      </w:r>
      <w:r>
        <w:fldChar w:fldCharType="end"/>
      </w:r>
      <w:bookmarkEnd w:id="1"/>
      <w:r>
        <w:t xml:space="preserve"> </w:t>
      </w:r>
      <w:r w:rsidR="00AA5159">
        <w:rPr>
          <w:rFonts w:hint="eastAsia"/>
        </w:rPr>
        <w:t>主要发表的出版物</w:t>
      </w:r>
    </w:p>
    <w:p w:rsidR="00AA5159" w:rsidRDefault="00135A47" w:rsidP="00135A47">
      <w:pPr>
        <w:pStyle w:val="affff5"/>
      </w:pPr>
      <w:r w:rsidRPr="00135A47">
        <w:drawing>
          <wp:inline distT="0" distB="0" distL="0" distR="0">
            <wp:extent cx="5760720" cy="2780030"/>
            <wp:effectExtent l="0" t="0" r="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2780030"/>
                    </a:xfrm>
                    <a:prstGeom prst="rect">
                      <a:avLst/>
                    </a:prstGeom>
                    <a:noFill/>
                    <a:ln>
                      <a:noFill/>
                    </a:ln>
                  </pic:spPr>
                </pic:pic>
              </a:graphicData>
            </a:graphic>
          </wp:inline>
        </w:drawing>
      </w:r>
    </w:p>
    <w:p w:rsidR="00135A47" w:rsidRPr="00135A47" w:rsidRDefault="00135A47" w:rsidP="00135A47">
      <w:pPr>
        <w:pStyle w:val="aa"/>
      </w:pPr>
      <w:bookmarkStart w:id="2" w:name="_Ref2638333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3</w:t>
      </w:r>
      <w:r>
        <w:fldChar w:fldCharType="end"/>
      </w:r>
      <w:bookmarkEnd w:id="2"/>
      <w:r>
        <w:t xml:space="preserve"> </w:t>
      </w:r>
      <w:r w:rsidR="00614E91">
        <w:rPr>
          <w:rFonts w:hint="eastAsia"/>
        </w:rPr>
        <w:t>发表国家</w:t>
      </w:r>
      <w:r w:rsidR="009A36EC">
        <w:rPr>
          <w:rFonts w:hint="eastAsia"/>
        </w:rPr>
        <w:t>和</w:t>
      </w:r>
      <w:r w:rsidR="00614E91">
        <w:rPr>
          <w:rFonts w:hint="eastAsia"/>
        </w:rPr>
        <w:t>地区</w:t>
      </w:r>
    </w:p>
    <w:p w:rsidR="00294841" w:rsidRDefault="007D73E9" w:rsidP="007D73E9">
      <w:pPr>
        <w:pStyle w:val="af5"/>
      </w:pPr>
      <w:r w:rsidRPr="007D73E9">
        <w:lastRenderedPageBreak/>
        <w:drawing>
          <wp:inline distT="0" distB="0" distL="0" distR="0">
            <wp:extent cx="5760720" cy="2780030"/>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720" cy="2780030"/>
                    </a:xfrm>
                    <a:prstGeom prst="rect">
                      <a:avLst/>
                    </a:prstGeom>
                    <a:noFill/>
                    <a:ln>
                      <a:noFill/>
                    </a:ln>
                  </pic:spPr>
                </pic:pic>
              </a:graphicData>
            </a:graphic>
          </wp:inline>
        </w:drawing>
      </w:r>
    </w:p>
    <w:p w:rsidR="007D73E9" w:rsidRDefault="007D73E9" w:rsidP="007D73E9">
      <w:pPr>
        <w:pStyle w:val="aa"/>
      </w:pPr>
      <w:bookmarkStart w:id="3" w:name="_Ref26383385"/>
      <w:r>
        <w:rPr>
          <w:rFonts w:ascii="宋体" w:eastAsia="宋体" w:hAnsi="宋体" w:cs="宋体" w:hint="eastAsia"/>
        </w:rPr>
        <w:t>图</w:t>
      </w:r>
      <w:r>
        <w:fldChar w:fldCharType="begin"/>
      </w:r>
      <w:r>
        <w:instrText xml:space="preserve"> SEQ </w:instrText>
      </w:r>
      <w:r>
        <w:instrText>图</w:instrText>
      </w:r>
      <w:r>
        <w:instrText xml:space="preserve"> \* ARABIC </w:instrText>
      </w:r>
      <w:r>
        <w:fldChar w:fldCharType="separate"/>
      </w:r>
      <w:r w:rsidR="00D2144C">
        <w:t>4</w:t>
      </w:r>
      <w:r>
        <w:fldChar w:fldCharType="end"/>
      </w:r>
      <w:bookmarkEnd w:id="3"/>
      <w:r>
        <w:t xml:space="preserve"> </w:t>
      </w:r>
      <w:r>
        <w:rPr>
          <w:rFonts w:hint="eastAsia"/>
        </w:rPr>
        <w:t>研究领域</w:t>
      </w:r>
    </w:p>
    <w:p w:rsidR="0070426D" w:rsidRDefault="0070426D" w:rsidP="0070426D">
      <w:pPr>
        <w:pStyle w:val="affff5"/>
      </w:pPr>
      <w:r w:rsidRPr="0070426D">
        <w:drawing>
          <wp:inline distT="0" distB="0" distL="0" distR="0">
            <wp:extent cx="5760720" cy="2780030"/>
            <wp:effectExtent l="0" t="0" r="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0720" cy="2780030"/>
                    </a:xfrm>
                    <a:prstGeom prst="rect">
                      <a:avLst/>
                    </a:prstGeom>
                    <a:noFill/>
                    <a:ln>
                      <a:noFill/>
                    </a:ln>
                  </pic:spPr>
                </pic:pic>
              </a:graphicData>
            </a:graphic>
          </wp:inline>
        </w:drawing>
      </w:r>
    </w:p>
    <w:p w:rsidR="001413AF" w:rsidRDefault="001413AF" w:rsidP="001413AF">
      <w:pPr>
        <w:pStyle w:val="aa"/>
      </w:pPr>
      <w:bookmarkStart w:id="4" w:name="_Ref263835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5</w:t>
      </w:r>
      <w:r>
        <w:fldChar w:fldCharType="end"/>
      </w:r>
      <w:bookmarkEnd w:id="4"/>
      <w:r>
        <w:t xml:space="preserve"> </w:t>
      </w:r>
      <w:r>
        <w:rPr>
          <w:rFonts w:hint="eastAsia"/>
        </w:rPr>
        <w:t>研究机构</w:t>
      </w:r>
    </w:p>
    <w:p w:rsidR="00B53900" w:rsidRPr="00B53900" w:rsidRDefault="003A2309" w:rsidP="00B53900">
      <w:pPr>
        <w:spacing w:before="192" w:after="192"/>
        <w:ind w:firstLine="480"/>
      </w:pPr>
      <w:r>
        <w:rPr>
          <w:rFonts w:hint="eastAsia"/>
        </w:rPr>
        <w:t>本节内容将从</w:t>
      </w:r>
      <w:r>
        <w:rPr>
          <w:rFonts w:hint="eastAsia"/>
        </w:rPr>
        <w:t>D</w:t>
      </w:r>
      <w:r>
        <w:t>QN</w:t>
      </w:r>
      <w:r>
        <w:rPr>
          <w:rFonts w:hint="eastAsia"/>
        </w:rPr>
        <w:t>开始，</w:t>
      </w:r>
      <w:r w:rsidR="002E0816">
        <w:rPr>
          <w:rFonts w:hint="eastAsia"/>
        </w:rPr>
        <w:t>逐步了解学习各种经典的深度强化学习算法，</w:t>
      </w:r>
      <w:r w:rsidR="00F234C0">
        <w:rPr>
          <w:rFonts w:hint="eastAsia"/>
        </w:rPr>
        <w:t>针对不同算法的不足，研究者们都做了哪些改进。</w:t>
      </w:r>
    </w:p>
    <w:p w:rsidR="00814628" w:rsidRDefault="00814628" w:rsidP="00C12180">
      <w:pPr>
        <w:pStyle w:val="2"/>
      </w:pPr>
      <w:r>
        <w:rPr>
          <w:rFonts w:hint="eastAsia"/>
        </w:rPr>
        <w:t>学习</w:t>
      </w:r>
      <w:r>
        <w:t>目标</w:t>
      </w:r>
    </w:p>
    <w:p w:rsidR="00814628" w:rsidRPr="007348C5" w:rsidRDefault="00285A5D" w:rsidP="007348C5">
      <w:pPr>
        <w:pStyle w:val="afe"/>
        <w:numPr>
          <w:ilvl w:val="0"/>
          <w:numId w:val="25"/>
        </w:numPr>
        <w:spacing w:before="192" w:after="192"/>
      </w:pPr>
      <w:r w:rsidRPr="007348C5">
        <w:rPr>
          <w:rFonts w:hint="eastAsia"/>
        </w:rPr>
        <w:t>理解</w:t>
      </w:r>
      <w:r w:rsidR="002326B5">
        <w:rPr>
          <w:rFonts w:hint="eastAsia"/>
        </w:rPr>
        <w:t>Deep</w:t>
      </w:r>
      <w:r w:rsidR="002326B5">
        <w:t xml:space="preserve"> Q-Learning</w:t>
      </w:r>
      <w:r w:rsidR="002326B5">
        <w:rPr>
          <w:rFonts w:hint="eastAsia"/>
        </w:rPr>
        <w:t>（</w:t>
      </w:r>
      <w:r w:rsidR="002326B5">
        <w:rPr>
          <w:rFonts w:hint="eastAsia"/>
        </w:rPr>
        <w:t>DQN</w:t>
      </w:r>
      <w:r w:rsidR="002326B5">
        <w:rPr>
          <w:rFonts w:hint="eastAsia"/>
        </w:rPr>
        <w:t>）算法</w:t>
      </w:r>
      <w:r w:rsidRPr="007348C5">
        <w:t>；</w:t>
      </w:r>
    </w:p>
    <w:p w:rsidR="00285A5D" w:rsidRPr="007348C5" w:rsidRDefault="00C31585" w:rsidP="007348C5">
      <w:pPr>
        <w:pStyle w:val="afe"/>
        <w:numPr>
          <w:ilvl w:val="0"/>
          <w:numId w:val="25"/>
        </w:numPr>
        <w:spacing w:before="192" w:after="192"/>
      </w:pPr>
      <w:r w:rsidRPr="00C31585">
        <w:rPr>
          <w:rFonts w:hint="eastAsia"/>
        </w:rPr>
        <w:t>理解为什么经验回放和目标网络对深度</w:t>
      </w:r>
      <w:r w:rsidR="008F2212">
        <w:rPr>
          <w:rFonts w:hint="eastAsia"/>
        </w:rPr>
        <w:t>DQN</w:t>
      </w:r>
      <w:r w:rsidRPr="00C31585">
        <w:rPr>
          <w:rFonts w:hint="eastAsia"/>
        </w:rPr>
        <w:t>在实践中起作用是必要的</w:t>
      </w:r>
      <w:r w:rsidR="00285A5D" w:rsidRPr="007348C5">
        <w:rPr>
          <w:rFonts w:hint="eastAsia"/>
        </w:rPr>
        <w:t>；</w:t>
      </w:r>
    </w:p>
    <w:p w:rsidR="00285A5D" w:rsidRPr="007348C5" w:rsidRDefault="00285A5D" w:rsidP="007348C5">
      <w:pPr>
        <w:pStyle w:val="afe"/>
        <w:numPr>
          <w:ilvl w:val="0"/>
          <w:numId w:val="25"/>
        </w:numPr>
        <w:spacing w:before="192" w:after="192"/>
      </w:pPr>
      <w:r w:rsidRPr="007348C5">
        <w:rPr>
          <w:rFonts w:hint="eastAsia"/>
        </w:rPr>
        <w:t>理解</w:t>
      </w:r>
      <w:r w:rsidR="00D613FD">
        <w:rPr>
          <w:rFonts w:hint="eastAsia"/>
        </w:rPr>
        <w:t>Double</w:t>
      </w:r>
      <w:r w:rsidR="00D613FD">
        <w:t xml:space="preserve"> DQN</w:t>
      </w:r>
      <w:r w:rsidRPr="007348C5">
        <w:t>；</w:t>
      </w:r>
    </w:p>
    <w:p w:rsidR="008836DC" w:rsidRPr="00021767" w:rsidRDefault="00285A5D" w:rsidP="008F523D">
      <w:pPr>
        <w:pStyle w:val="afe"/>
        <w:numPr>
          <w:ilvl w:val="0"/>
          <w:numId w:val="25"/>
        </w:numPr>
        <w:spacing w:before="192" w:after="192"/>
        <w:rPr>
          <w:rFonts w:eastAsia="宋体"/>
        </w:rPr>
      </w:pPr>
      <w:r w:rsidRPr="00021767">
        <w:rPr>
          <w:rFonts w:hint="eastAsia"/>
        </w:rPr>
        <w:lastRenderedPageBreak/>
        <w:t>理解</w:t>
      </w:r>
      <w:r w:rsidR="00F7541A">
        <w:rPr>
          <w:rFonts w:hint="eastAsia"/>
        </w:rPr>
        <w:t>优先级经验回放</w:t>
      </w:r>
      <w:r w:rsidR="008836DC" w:rsidRPr="00021767">
        <w:rPr>
          <w:rFonts w:hint="eastAsia"/>
        </w:rPr>
        <w:t>。</w:t>
      </w:r>
    </w:p>
    <w:p w:rsidR="003A2B8C" w:rsidRDefault="001F4253" w:rsidP="00B52437">
      <w:pPr>
        <w:pStyle w:val="2"/>
      </w:pPr>
      <w:r>
        <w:rPr>
          <w:rFonts w:hint="eastAsia"/>
        </w:rPr>
        <w:t>深度学习和强化学习的区别</w:t>
      </w:r>
    </w:p>
    <w:p w:rsidR="001F4253" w:rsidRDefault="005D2EBE" w:rsidP="001F4253">
      <w:pPr>
        <w:spacing w:before="192" w:after="192"/>
        <w:ind w:firstLine="480"/>
      </w:pPr>
      <w:r>
        <w:rPr>
          <w:rFonts w:hint="eastAsia"/>
        </w:rPr>
        <w:t>深度学习是一种典型的监督学习方式，基于大量带有标签的数据进行预测（回归问题）或分类（分类问题），而强化学习</w:t>
      </w:r>
      <w:r w:rsidR="00AC25D5">
        <w:rPr>
          <w:rFonts w:hint="eastAsia"/>
        </w:rPr>
        <w:t>则是通过与环境不断地交互获得奖励，并基于这些奖励调整学习过程以获得全局最优的行为策略</w:t>
      </w:r>
      <w:r w:rsidR="00B37C60">
        <w:rPr>
          <w:rFonts w:hint="eastAsia"/>
        </w:rPr>
        <w:t>。</w:t>
      </w:r>
      <w:r w:rsidR="00217D3B">
        <w:rPr>
          <w:rFonts w:hint="eastAsia"/>
        </w:rPr>
        <w:t>可以看出，两者在训练数据和学习过程等方面存在巨大差异，主要表现在以下几个方面：</w:t>
      </w:r>
    </w:p>
    <w:p w:rsidR="00217D3B" w:rsidRDefault="009714AB" w:rsidP="009714AB">
      <w:pPr>
        <w:pStyle w:val="afe"/>
        <w:numPr>
          <w:ilvl w:val="0"/>
          <w:numId w:val="26"/>
        </w:numPr>
        <w:spacing w:before="192" w:after="192"/>
      </w:pPr>
      <w:r>
        <w:rPr>
          <w:rFonts w:hint="eastAsia"/>
        </w:rPr>
        <w:t>深度学习有固定明确的监督信号即标签，而强化学习缺乏监督信号且只有环境反馈的奖励信号</w:t>
      </w:r>
      <w:r w:rsidR="00CE1C83">
        <w:rPr>
          <w:rFonts w:hint="eastAsia"/>
        </w:rPr>
        <w:t>，</w:t>
      </w:r>
      <w:r w:rsidR="00E26C35">
        <w:rPr>
          <w:rFonts w:hint="eastAsia"/>
        </w:rPr>
        <w:t>奖励本身也可能存在噪声、延迟和稀疏性等问题。</w:t>
      </w:r>
    </w:p>
    <w:p w:rsidR="00E26C35" w:rsidRDefault="00B833F9" w:rsidP="009714AB">
      <w:pPr>
        <w:pStyle w:val="afe"/>
        <w:numPr>
          <w:ilvl w:val="0"/>
          <w:numId w:val="26"/>
        </w:numPr>
        <w:spacing w:before="192" w:after="192"/>
      </w:pPr>
      <w:r>
        <w:rPr>
          <w:rFonts w:hint="eastAsia"/>
        </w:rPr>
        <w:t>深度学习中的样本一般满足独立同分布，而强化学习的状态和行为分布存在前后相关性。</w:t>
      </w:r>
    </w:p>
    <w:p w:rsidR="00B833F9" w:rsidRDefault="0085786B" w:rsidP="009714AB">
      <w:pPr>
        <w:pStyle w:val="afe"/>
        <w:numPr>
          <w:ilvl w:val="0"/>
          <w:numId w:val="26"/>
        </w:numPr>
        <w:spacing w:before="192" w:after="192"/>
      </w:pPr>
      <w:r>
        <w:rPr>
          <w:rFonts w:hint="eastAsia"/>
        </w:rPr>
        <w:t>深度学习的网络结构可以用于刻画非线性函数关系，但在实际任务中，采用非线性的深度学习网络结构表示值函数时，可能会引起强化学习算法的损失值设置损失函数都无法收敛。</w:t>
      </w:r>
    </w:p>
    <w:p w:rsidR="008A0AB4" w:rsidRDefault="00B80CB3" w:rsidP="008A0AB4">
      <w:pPr>
        <w:pStyle w:val="2"/>
      </w:pPr>
      <w:r>
        <w:rPr>
          <w:rFonts w:hint="eastAsia"/>
        </w:rPr>
        <w:t>DQN</w:t>
      </w:r>
      <w:r>
        <w:rPr>
          <w:rFonts w:hint="eastAsia"/>
        </w:rPr>
        <w:t>原理</w:t>
      </w:r>
    </w:p>
    <w:p w:rsidR="00B80CB3" w:rsidRDefault="006508F6" w:rsidP="00B80CB3">
      <w:pPr>
        <w:spacing w:before="192" w:after="192"/>
        <w:ind w:firstLine="480"/>
      </w:pPr>
      <w:r>
        <w:rPr>
          <w:rFonts w:hint="eastAsia"/>
        </w:rPr>
        <w:t>接下来一起看一下</w:t>
      </w:r>
      <w:r>
        <w:rPr>
          <w:rFonts w:hint="eastAsia"/>
        </w:rPr>
        <w:t>DQN</w:t>
      </w:r>
      <w:r>
        <w:rPr>
          <w:rFonts w:hint="eastAsia"/>
        </w:rPr>
        <w:t>是如何将深度学习和强化学习结合在一起的。</w:t>
      </w:r>
      <w:r w:rsidR="00B0189F">
        <w:rPr>
          <w:rFonts w:hint="eastAsia"/>
        </w:rPr>
        <w:t>前面也提到过，强化学习</w:t>
      </w:r>
      <w:r w:rsidR="00B613FC">
        <w:rPr>
          <w:rFonts w:hint="eastAsia"/>
        </w:rPr>
        <w:t>从标量奖励中学习，而这些奖励往往稀疏、有噪声、延迟，状态序列也是高度相关的，同时随着强化学习的进行，数据分布还会发生变化。为了克服这些问题，</w:t>
      </w:r>
      <w:r w:rsidR="00AD7382">
        <w:rPr>
          <w:rFonts w:hint="eastAsia"/>
        </w:rPr>
        <w:t>M</w:t>
      </w:r>
      <w:r w:rsidR="00AD7382">
        <w:t>nih</w:t>
      </w:r>
      <w:r w:rsidR="00AD7382">
        <w:rPr>
          <w:rFonts w:hint="eastAsia"/>
        </w:rPr>
        <w:t>等采用了一个卷积神经网络</w:t>
      </w:r>
      <w:r w:rsidR="00B613FC">
        <w:rPr>
          <w:rFonts w:hint="eastAsia"/>
        </w:rPr>
        <w:t>，</w:t>
      </w:r>
      <w:r w:rsidR="005455F8">
        <w:rPr>
          <w:rFonts w:hint="eastAsia"/>
        </w:rPr>
        <w:t>在复杂的</w:t>
      </w:r>
      <w:r w:rsidR="005455F8">
        <w:rPr>
          <w:rFonts w:hint="eastAsia"/>
        </w:rPr>
        <w:t>R</w:t>
      </w:r>
      <w:r w:rsidR="005455F8">
        <w:t>L</w:t>
      </w:r>
      <w:r w:rsidR="005455F8">
        <w:rPr>
          <w:rFonts w:hint="eastAsia"/>
        </w:rPr>
        <w:t>环境中，采用随机梯度下降直接从原始的视频数据中学习控制策略</w:t>
      </w:r>
      <w:r w:rsidR="00936A61">
        <w:rPr>
          <w:rFonts w:hint="eastAsia"/>
        </w:rPr>
        <w:t>。</w:t>
      </w:r>
      <w:r w:rsidR="00E40A79">
        <w:rPr>
          <w:rFonts w:hint="eastAsia"/>
        </w:rPr>
        <w:t>为缓和</w:t>
      </w:r>
      <w:r w:rsidR="005B40AC">
        <w:rPr>
          <w:rFonts w:hint="eastAsia"/>
        </w:rPr>
        <w:t>数据相关和非平稳分布的问题，还引入了经验回放（</w:t>
      </w:r>
      <w:r w:rsidR="00004266" w:rsidRPr="00004266">
        <w:t>experience replay</w:t>
      </w:r>
      <w:r w:rsidR="005B40AC">
        <w:rPr>
          <w:rFonts w:hint="eastAsia"/>
        </w:rPr>
        <w:t>）</w:t>
      </w:r>
      <w:r w:rsidR="002C5FB2">
        <w:rPr>
          <w:rFonts w:hint="eastAsia"/>
        </w:rPr>
        <w:t>机制，</w:t>
      </w:r>
      <w:r w:rsidR="007A6B0A">
        <w:rPr>
          <w:rFonts w:hint="eastAsia"/>
        </w:rPr>
        <w:t>从先前的状态转移中随机采样，从而使得在已经历行为上训练分布平稳。</w:t>
      </w:r>
    </w:p>
    <w:p w:rsidR="00720478" w:rsidRDefault="0065340E" w:rsidP="00B80CB3">
      <w:pPr>
        <w:spacing w:before="192" w:after="192"/>
        <w:ind w:firstLine="480"/>
      </w:pPr>
      <w:r>
        <w:rPr>
          <w:rFonts w:hint="eastAsia"/>
        </w:rPr>
        <w:t>在玩</w:t>
      </w:r>
      <w:r>
        <w:rPr>
          <w:rFonts w:hint="eastAsia"/>
        </w:rPr>
        <w:t>Atari</w:t>
      </w:r>
      <w:r>
        <w:rPr>
          <w:rFonts w:hint="eastAsia"/>
        </w:rPr>
        <w:t>游戏中，环境就是</w:t>
      </w:r>
      <w:r>
        <w:rPr>
          <w:rFonts w:hint="eastAsia"/>
        </w:rPr>
        <w:t>Atari</w:t>
      </w:r>
      <w:r>
        <w:rPr>
          <w:rFonts w:hint="eastAsia"/>
        </w:rPr>
        <w:t>模拟器，</w:t>
      </w:r>
      <w:r w:rsidR="00561921">
        <w:rPr>
          <w:rFonts w:hint="eastAsia"/>
        </w:rPr>
        <w:t>在每一时间步，强化学习代理从可选行为集合中选择一个动作，该动作被输入到模拟器中，然后改变内部状态</w:t>
      </w:r>
      <w:r w:rsidR="00C173A0">
        <w:rPr>
          <w:rFonts w:hint="eastAsia"/>
        </w:rPr>
        <w:t>和游戏得分。通常环境是随机的</w:t>
      </w:r>
      <w:r w:rsidR="002E1B99">
        <w:rPr>
          <w:rFonts w:hint="eastAsia"/>
        </w:rPr>
        <w:t>，代理无法感知模拟器的内部状态，而是观察到一幅图像，</w:t>
      </w:r>
      <w:r w:rsidR="00E00B46">
        <w:rPr>
          <w:rFonts w:hint="eastAsia"/>
        </w:rPr>
        <w:t>该图像是表达当前屏幕的由原始像素值构成的向量。此外代理还会收到一个奖励来表示游戏得分的变化，通常游戏得</w:t>
      </w:r>
      <w:r w:rsidR="0009616B">
        <w:rPr>
          <w:rFonts w:hint="eastAsia"/>
        </w:rPr>
        <w:t>分</w:t>
      </w:r>
      <w:r w:rsidR="00E00B46">
        <w:rPr>
          <w:rFonts w:hint="eastAsia"/>
        </w:rPr>
        <w:t>和之前的整个动作和观察都有关系</w:t>
      </w:r>
      <w:r w:rsidR="001D22D5">
        <w:rPr>
          <w:rFonts w:hint="eastAsia"/>
        </w:rPr>
        <w:t>。</w:t>
      </w:r>
    </w:p>
    <w:p w:rsidR="007A6B0A" w:rsidRDefault="001D22D5" w:rsidP="009771AB">
      <w:pPr>
        <w:spacing w:before="192" w:after="192"/>
        <w:ind w:firstLine="480"/>
      </w:pPr>
      <w:r>
        <w:rPr>
          <w:rFonts w:hint="eastAsia"/>
        </w:rPr>
        <w:t>由于</w:t>
      </w:r>
      <w:r w:rsidR="001510C4">
        <w:rPr>
          <w:rFonts w:hint="eastAsia"/>
        </w:rPr>
        <w:t>代理只观察当前屏幕的图像，因此学习过程是部分可观的，仅从当前屏幕不可能完全理解当前情况，</w:t>
      </w:r>
      <w:r w:rsidR="009A1976">
        <w:rPr>
          <w:rFonts w:hint="eastAsia"/>
        </w:rPr>
        <w:t>为此</w:t>
      </w:r>
      <w:r w:rsidR="00CD4787">
        <w:rPr>
          <w:rFonts w:hint="eastAsia"/>
        </w:rPr>
        <w:t>作者考虑了动作和观察序列，根据这些序列来学习游戏策略。</w:t>
      </w:r>
    </w:p>
    <w:p w:rsidR="009771AB" w:rsidRDefault="009771AB" w:rsidP="009771AB">
      <w:pPr>
        <w:spacing w:before="192" w:after="192"/>
        <w:ind w:firstLine="480"/>
      </w:pPr>
      <w:r>
        <w:rPr>
          <w:rFonts w:hint="eastAsia"/>
        </w:rPr>
        <w:t>代理的目标就是通过选择动作与模拟器交互，以最大化未来奖励。</w:t>
      </w:r>
      <w:r w:rsidR="00514F13">
        <w:rPr>
          <w:rFonts w:hint="eastAsia"/>
        </w:rPr>
        <w:t>文中做了一个标</w:t>
      </w:r>
      <w:r w:rsidR="00514F13">
        <w:rPr>
          <w:rFonts w:hint="eastAsia"/>
        </w:rPr>
        <w:lastRenderedPageBreak/>
        <w:t>准假设，即未来奖励是每时间步按</w:t>
      </w:r>
      <w:r w:rsidR="00514F13" w:rsidRPr="00514F13">
        <w:t>γ</w:t>
      </w:r>
      <w:r w:rsidR="00514F13">
        <w:rPr>
          <w:rFonts w:hint="eastAsia"/>
        </w:rPr>
        <w:t>折扣的，</w:t>
      </w:r>
      <w:r w:rsidR="00CE2316">
        <w:rPr>
          <w:rFonts w:hint="eastAsia"/>
        </w:rPr>
        <w:t>定义</w:t>
      </w:r>
      <w:r w:rsidR="0077031E">
        <w:rPr>
          <w:rFonts w:hint="eastAsia"/>
        </w:rPr>
        <w:t>t</w:t>
      </w:r>
      <w:r w:rsidR="0077031E">
        <w:rPr>
          <w:rFonts w:hint="eastAsia"/>
        </w:rPr>
        <w:t>时刻的未来折扣回报为</w:t>
      </w:r>
      <w:r w:rsidR="00464359" w:rsidRPr="00464359">
        <w:rPr>
          <w:position w:val="-30"/>
        </w:rPr>
        <w:object w:dxaOrig="13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66.65pt;height:35.45pt" o:ole="">
            <v:imagedata r:id="rId20" o:title=""/>
          </v:shape>
          <o:OLEObject Type="Embed" ProgID="Equation.DSMT4" ShapeID="_x0000_i1047" DrawAspect="Content" ObjectID="_1637083956" r:id="rId21"/>
        </w:object>
      </w:r>
      <w:r w:rsidR="00EC3064" w:rsidRPr="00EC3064">
        <w:t xml:space="preserve"> $R_{t}=\sum_{t^{\prime}=t}^{T} \gamma^{t^{\prime}-t} r_{t^{\prime}}$</w:t>
      </w:r>
      <w:r w:rsidR="00DA5377">
        <w:rPr>
          <w:rFonts w:ascii="宋体" w:eastAsia="宋体" w:hAnsi="宋体" w:cs="宋体" w:hint="eastAsia"/>
        </w:rPr>
        <w:t>，其</w:t>
      </w:r>
      <w:r w:rsidR="00DA5377" w:rsidRPr="00333746">
        <w:rPr>
          <w:rFonts w:eastAsia="宋体"/>
        </w:rPr>
        <w:t>中</w:t>
      </w:r>
      <w:r w:rsidR="00DA5377" w:rsidRPr="00333746">
        <w:rPr>
          <w:rFonts w:eastAsia="宋体"/>
        </w:rPr>
        <w:t>T</w:t>
      </w:r>
      <w:r w:rsidR="004709E6" w:rsidRPr="00333746">
        <w:rPr>
          <w:rFonts w:eastAsia="宋体"/>
        </w:rPr>
        <w:t>为游戏终止的时间。</w:t>
      </w:r>
      <w:r w:rsidR="00333746" w:rsidRPr="00333746">
        <w:rPr>
          <w:rFonts w:eastAsia="宋体"/>
        </w:rPr>
        <w:t>最优动作值函数</w:t>
      </w:r>
      <w:r w:rsidR="002750F2">
        <w:rPr>
          <w:rFonts w:eastAsia="宋体" w:hint="eastAsia"/>
        </w:rPr>
        <w:t>为</w:t>
      </w:r>
      <w:r w:rsidR="00333746" w:rsidRPr="00333746">
        <w:rPr>
          <w:rFonts w:eastAsia="宋体"/>
        </w:rPr>
        <w:t>Q*(s,a)</w:t>
      </w:r>
      <w:r w:rsidR="002750F2">
        <w:rPr>
          <w:rFonts w:eastAsia="宋体" w:hint="eastAsia"/>
        </w:rPr>
        <w:t>，则</w:t>
      </w:r>
      <w:r w:rsidR="008761FF" w:rsidRPr="00333746">
        <w:rPr>
          <w:rFonts w:eastAsia="宋体"/>
        </w:rPr>
        <w:t>Q*(s,a)</w:t>
      </w:r>
      <w:r w:rsidR="008761FF">
        <w:rPr>
          <w:rFonts w:eastAsia="宋体" w:hint="eastAsia"/>
        </w:rPr>
        <w:t>为遵循某一策略所能得到的最大期望回报，即</w:t>
      </w:r>
      <w:r w:rsidR="00EE0C07" w:rsidRPr="009E0447">
        <w:rPr>
          <w:position w:val="-14"/>
        </w:rPr>
        <w:object w:dxaOrig="3720" w:dyaOrig="400">
          <v:shape id="_x0000_i1026" type="#_x0000_t75" style="width:185.9pt;height:20.4pt" o:ole="">
            <v:imagedata r:id="rId22" o:title=""/>
          </v:shape>
          <o:OLEObject Type="Embed" ProgID="Equation.DSMT4" ShapeID="_x0000_i1026" DrawAspect="Content" ObjectID="_1637083957" r:id="rId23"/>
        </w:object>
      </w:r>
      <w:r w:rsidR="0015296B" w:rsidRPr="0015296B">
        <w:t xml:space="preserve"> $Q^{*}(s, a)=\max _{\pi} \mathbb{E}\left[R_{t} | s_{t}=s, a_{t}=a, \pi\right]$</w:t>
      </w:r>
      <w:r w:rsidR="00371217">
        <w:rPr>
          <w:rFonts w:hint="eastAsia"/>
        </w:rPr>
        <w:t>。</w:t>
      </w:r>
    </w:p>
    <w:p w:rsidR="00371217" w:rsidRDefault="009F39CA" w:rsidP="009771AB">
      <w:pPr>
        <w:spacing w:before="192" w:after="192"/>
        <w:ind w:firstLine="480"/>
        <w:rPr>
          <w:rFonts w:ascii="宋体" w:eastAsia="宋体" w:hAnsi="宋体" w:cs="宋体"/>
        </w:rPr>
      </w:pPr>
      <w:r>
        <w:rPr>
          <w:rFonts w:ascii="宋体" w:eastAsia="宋体" w:hAnsi="宋体" w:cs="宋体" w:hint="eastAsia"/>
        </w:rPr>
        <w:t>最优动作值函数</w:t>
      </w:r>
      <w:r w:rsidR="00FF5FF7">
        <w:rPr>
          <w:rFonts w:ascii="宋体" w:eastAsia="宋体" w:hAnsi="宋体" w:cs="宋体" w:hint="eastAsia"/>
        </w:rPr>
        <w:t>遵循一个重要的等式，即贝尔曼方程：</w:t>
      </w:r>
    </w:p>
    <w:p w:rsidR="00FF5FF7" w:rsidRDefault="00FF5FF7" w:rsidP="00FF5FF7">
      <w:pPr>
        <w:pStyle w:val="af5"/>
      </w:pPr>
      <w:r>
        <w:tab/>
      </w:r>
      <w:r w:rsidRPr="009E0447">
        <w:rPr>
          <w:position w:val="-18"/>
        </w:rPr>
        <w:object w:dxaOrig="4220" w:dyaOrig="480">
          <v:shape id="_x0000_i1027" type="#_x0000_t75" style="width:210.65pt;height:24.2pt" o:ole="">
            <v:imagedata r:id="rId24" o:title=""/>
          </v:shape>
          <o:OLEObject Type="Embed" ProgID="Equation.DSMT4" ShapeID="_x0000_i1027" DrawAspect="Content" ObjectID="_1637083958" r:id="rId25"/>
        </w:object>
      </w:r>
      <w:r>
        <w:tab/>
      </w:r>
      <w:r>
        <w:rPr>
          <w:rFonts w:hint="eastAsia"/>
        </w:rPr>
        <w:t>（</w:t>
      </w:r>
      <w:r>
        <w:rPr>
          <w:rFonts w:hint="eastAsia"/>
        </w:rPr>
        <w:t>1</w:t>
      </w:r>
      <w:r>
        <w:rPr>
          <w:rFonts w:hint="eastAsia"/>
        </w:rPr>
        <w:t>）</w:t>
      </w:r>
    </w:p>
    <w:p w:rsidR="0033588F" w:rsidRDefault="0033588F" w:rsidP="0033588F">
      <w:pPr>
        <w:spacing w:before="192" w:after="192"/>
        <w:ind w:firstLine="480"/>
      </w:pPr>
      <w:r>
        <w:t>$$</w:t>
      </w:r>
    </w:p>
    <w:p w:rsidR="0033588F" w:rsidRDefault="0033588F" w:rsidP="0033588F">
      <w:pPr>
        <w:spacing w:before="192" w:after="192"/>
        <w:ind w:firstLine="480"/>
      </w:pPr>
      <w:r>
        <w:t>Q^{*}(s, a)=\mathbb{E}_{s^{\prime} \sim \mathcal{E}}\left[r+\gamma \max _{a^{\prime}} Q^{*}\left(s^{\prime}, a^{\prime}\right) | s, a\right]</w:t>
      </w:r>
    </w:p>
    <w:p w:rsidR="00FF5FF7" w:rsidRDefault="0033588F" w:rsidP="0033588F">
      <w:pPr>
        <w:spacing w:before="192" w:after="192"/>
        <w:ind w:firstLine="480"/>
      </w:pPr>
      <w:r>
        <w:t>$$</w:t>
      </w:r>
    </w:p>
    <w:p w:rsidR="0033588F" w:rsidRDefault="0083003A" w:rsidP="0033588F">
      <w:pPr>
        <w:spacing w:before="192" w:after="192"/>
        <w:ind w:firstLine="480"/>
      </w:pPr>
      <w:r>
        <w:rPr>
          <w:rFonts w:hint="eastAsia"/>
        </w:rPr>
        <w:t>强化学习的基本思想就是使用贝尔曼方程作为迭代更新来估计动作值函数，</w:t>
      </w:r>
      <w:r w:rsidR="00F65D76" w:rsidRPr="009E0447">
        <w:rPr>
          <w:position w:val="-18"/>
        </w:rPr>
        <w:object w:dxaOrig="3980" w:dyaOrig="480">
          <v:shape id="_x0000_i1028" type="#_x0000_t75" style="width:198.8pt;height:24.2pt" o:ole="">
            <v:imagedata r:id="rId26" o:title=""/>
          </v:shape>
          <o:OLEObject Type="Embed" ProgID="Equation.DSMT4" ShapeID="_x0000_i1028" DrawAspect="Content" ObjectID="_1637083959" r:id="rId27"/>
        </w:object>
      </w:r>
      <w:r w:rsidR="00F65D76" w:rsidRPr="00F65D76">
        <w:t xml:space="preserve"> $Q_{i+1}(s, a)=\mathbb{E}\left[r+\gamma \max _{a^{\prime}} Q_{i}\left(s^{\prime}, a^{\prime}\right) | s, a\right]$</w:t>
      </w:r>
      <w:r w:rsidR="00593E8A">
        <w:rPr>
          <w:rFonts w:hint="eastAsia"/>
        </w:rPr>
        <w:t>，当迭代次数趋于</w:t>
      </w:r>
      <w:r w:rsidR="00593E8A" w:rsidRPr="002B4AB1">
        <w:t>∞</w:t>
      </w:r>
      <w:r w:rsidR="00593E8A">
        <w:rPr>
          <w:rFonts w:hint="eastAsia"/>
        </w:rPr>
        <w:t>时</w:t>
      </w:r>
      <w:r w:rsidR="00507216">
        <w:rPr>
          <w:rFonts w:hint="eastAsia"/>
        </w:rPr>
        <w:t>，</w:t>
      </w:r>
      <w:r w:rsidR="00507216">
        <w:rPr>
          <w:rFonts w:hint="eastAsia"/>
        </w:rPr>
        <w:t>Q</w:t>
      </w:r>
      <w:r w:rsidR="00507216">
        <w:rPr>
          <w:rFonts w:hint="eastAsia"/>
        </w:rPr>
        <w:t>收敛于</w:t>
      </w:r>
      <w:r w:rsidR="00507216">
        <w:rPr>
          <w:rFonts w:hint="eastAsia"/>
        </w:rPr>
        <w:t>Q</w:t>
      </w:r>
      <w:r w:rsidR="00507216">
        <w:t>*</w:t>
      </w:r>
      <w:r w:rsidR="00507216">
        <w:rPr>
          <w:rFonts w:hint="eastAsia"/>
        </w:rPr>
        <w:t>。</w:t>
      </w:r>
      <w:r w:rsidR="000F1A6C">
        <w:rPr>
          <w:rFonts w:hint="eastAsia"/>
        </w:rPr>
        <w:t>但是在实际中</w:t>
      </w:r>
      <w:r w:rsidR="00BA2AB8">
        <w:rPr>
          <w:rFonts w:hint="eastAsia"/>
        </w:rPr>
        <w:t>，这种方法是完全不可行的，</w:t>
      </w:r>
      <w:r w:rsidR="005371C0" w:rsidRPr="005371C0">
        <w:rPr>
          <w:rFonts w:hint="eastAsia"/>
        </w:rPr>
        <w:t>因为动作值函数是为每个序列单独估计的，没有任何泛化</w:t>
      </w:r>
      <w:r w:rsidR="00940B62">
        <w:rPr>
          <w:rFonts w:hint="eastAsia"/>
        </w:rPr>
        <w:t>、</w:t>
      </w:r>
      <w:r w:rsidR="008D7DF6">
        <w:rPr>
          <w:rFonts w:hint="eastAsia"/>
        </w:rPr>
        <w:t>因此需要通过函数逼近器来估计</w:t>
      </w:r>
      <w:r w:rsidR="00957B42">
        <w:rPr>
          <w:rFonts w:hint="eastAsia"/>
        </w:rPr>
        <w:t>动作值函数</w:t>
      </w:r>
      <w:r w:rsidR="000C45D5" w:rsidRPr="009E0447">
        <w:rPr>
          <w:position w:val="-10"/>
        </w:rPr>
        <w:object w:dxaOrig="1939" w:dyaOrig="360">
          <v:shape id="_x0000_i1029" type="#_x0000_t75" style="width:96.7pt;height:18.25pt" o:ole="">
            <v:imagedata r:id="rId28" o:title=""/>
          </v:shape>
          <o:OLEObject Type="Embed" ProgID="Equation.DSMT4" ShapeID="_x0000_i1029" DrawAspect="Content" ObjectID="_1637083960" r:id="rId29"/>
        </w:object>
      </w:r>
      <w:r w:rsidR="000C45D5" w:rsidRPr="000C45D5">
        <w:t xml:space="preserve"> $Q(s, a ; \theta) \approx Q^{*}(s, a)$</w:t>
      </w:r>
      <w:r w:rsidR="007221CF">
        <w:rPr>
          <w:rFonts w:hint="eastAsia"/>
        </w:rPr>
        <w:t>。</w:t>
      </w:r>
      <w:r w:rsidR="00201350">
        <w:rPr>
          <w:rFonts w:hint="eastAsia"/>
        </w:rPr>
        <w:t>可以将具有权重</w:t>
      </w:r>
      <w:r w:rsidR="00201350" w:rsidRPr="00201350">
        <w:t>θ</w:t>
      </w:r>
      <w:r w:rsidR="00984EE6">
        <w:rPr>
          <w:rFonts w:hint="eastAsia"/>
        </w:rPr>
        <w:t>的神经网络叫作</w:t>
      </w:r>
      <w:r w:rsidR="00984EE6">
        <w:rPr>
          <w:rFonts w:hint="eastAsia"/>
        </w:rPr>
        <w:t>Q</w:t>
      </w:r>
      <w:r w:rsidR="00984EE6">
        <w:rPr>
          <w:rFonts w:hint="eastAsia"/>
        </w:rPr>
        <w:t>网络，</w:t>
      </w:r>
      <w:r w:rsidR="00C777D6">
        <w:rPr>
          <w:rFonts w:hint="eastAsia"/>
        </w:rPr>
        <w:t>通过最小化损失函数</w:t>
      </w:r>
      <w:r w:rsidR="00C777D6">
        <w:rPr>
          <w:rFonts w:hint="eastAsia"/>
        </w:rPr>
        <w:t>L</w:t>
      </w:r>
      <w:r w:rsidR="00C777D6" w:rsidRPr="00C777D6">
        <w:rPr>
          <w:vertAlign w:val="subscript"/>
        </w:rPr>
        <w:t>i</w:t>
      </w:r>
      <w:r w:rsidR="00C777D6">
        <w:t>(</w:t>
      </w:r>
      <w:r w:rsidR="00C777D6" w:rsidRPr="00201350">
        <w:t>θ</w:t>
      </w:r>
      <w:r w:rsidR="00C777D6" w:rsidRPr="00C777D6">
        <w:rPr>
          <w:vertAlign w:val="subscript"/>
        </w:rPr>
        <w:t>i</w:t>
      </w:r>
      <w:r w:rsidR="00C777D6">
        <w:t>)</w:t>
      </w:r>
      <w:r w:rsidR="002C46CD">
        <w:rPr>
          <w:rFonts w:hint="eastAsia"/>
        </w:rPr>
        <w:t>就可以训练</w:t>
      </w:r>
      <w:r w:rsidR="002C46CD">
        <w:rPr>
          <w:rFonts w:hint="eastAsia"/>
        </w:rPr>
        <w:t>Q</w:t>
      </w:r>
      <w:r w:rsidR="002C46CD">
        <w:rPr>
          <w:rFonts w:hint="eastAsia"/>
        </w:rPr>
        <w:t>网络</w:t>
      </w:r>
      <w:r w:rsidR="00A835C8">
        <w:rPr>
          <w:rFonts w:hint="eastAsia"/>
        </w:rPr>
        <w:t>。</w:t>
      </w:r>
    </w:p>
    <w:p w:rsidR="00A835C8" w:rsidRDefault="00A96824" w:rsidP="00A96824">
      <w:pPr>
        <w:pStyle w:val="af5"/>
      </w:pPr>
      <w:r>
        <w:tab/>
      </w:r>
      <w:r w:rsidRPr="009E0447">
        <w:rPr>
          <w:position w:val="-22"/>
        </w:rPr>
        <w:object w:dxaOrig="3519" w:dyaOrig="560">
          <v:shape id="_x0000_i1030" type="#_x0000_t75" style="width:176.25pt;height:27.95pt" o:ole="">
            <v:imagedata r:id="rId30" o:title=""/>
          </v:shape>
          <o:OLEObject Type="Embed" ProgID="Equation.DSMT4" ShapeID="_x0000_i1030" DrawAspect="Content" ObjectID="_1637083961" r:id="rId31"/>
        </w:object>
      </w:r>
      <w:r>
        <w:tab/>
      </w:r>
      <w:r>
        <w:rPr>
          <w:rFonts w:hint="eastAsia"/>
        </w:rPr>
        <w:t>（</w:t>
      </w:r>
      <w:r>
        <w:rPr>
          <w:rFonts w:hint="eastAsia"/>
        </w:rPr>
        <w:t>2</w:t>
      </w:r>
      <w:r>
        <w:rPr>
          <w:rFonts w:hint="eastAsia"/>
        </w:rPr>
        <w:t>）</w:t>
      </w:r>
    </w:p>
    <w:p w:rsidR="00264618" w:rsidRDefault="00264618" w:rsidP="00264618">
      <w:pPr>
        <w:spacing w:before="192" w:after="192"/>
        <w:ind w:firstLine="480"/>
      </w:pPr>
      <w:r>
        <w:t>$$</w:t>
      </w:r>
    </w:p>
    <w:p w:rsidR="00264618" w:rsidRDefault="00264618" w:rsidP="00264618">
      <w:pPr>
        <w:spacing w:before="192" w:after="192"/>
        <w:ind w:firstLine="480"/>
      </w:pPr>
      <w:r>
        <w:t>L_{i}\left(\theta_{i}\right)=\mathbb{E}_{s, a \sim \rho(\cdot)}\left[\left(y_{i}-Q\left(s, a ; \theta_{i}\right)\right)^{2}\right]</w:t>
      </w:r>
    </w:p>
    <w:p w:rsidR="00A96824" w:rsidRDefault="00264618" w:rsidP="00264618">
      <w:pPr>
        <w:spacing w:before="192" w:after="192"/>
        <w:ind w:firstLine="480"/>
      </w:pPr>
      <w:r>
        <w:t>$$</w:t>
      </w:r>
    </w:p>
    <w:p w:rsidR="00612265" w:rsidRDefault="00612265" w:rsidP="00264618">
      <w:pPr>
        <w:spacing w:before="192" w:after="192"/>
        <w:ind w:firstLine="480"/>
      </w:pPr>
      <w:r>
        <w:rPr>
          <w:rFonts w:hint="eastAsia"/>
        </w:rPr>
        <w:t>其中</w:t>
      </w:r>
      <w:r w:rsidR="00D201E7" w:rsidRPr="009E0447">
        <w:rPr>
          <w:position w:val="-18"/>
        </w:rPr>
        <w:object w:dxaOrig="3980" w:dyaOrig="480">
          <v:shape id="_x0000_i1031" type="#_x0000_t75" style="width:198.8pt;height:24.2pt" o:ole="">
            <v:imagedata r:id="rId32" o:title=""/>
          </v:shape>
          <o:OLEObject Type="Embed" ProgID="Equation.DSMT4" ShapeID="_x0000_i1031" DrawAspect="Content" ObjectID="_1637083962" r:id="rId33"/>
        </w:object>
      </w:r>
      <w:r w:rsidR="00D201E7" w:rsidRPr="00D201E7">
        <w:t xml:space="preserve">$y_{i}=\mathbb{E}_{s^{\prime} \sim </w:t>
      </w:r>
      <w:r w:rsidR="00D201E7" w:rsidRPr="00D201E7">
        <w:lastRenderedPageBreak/>
        <w:t>\mathcal{E}}\left[r+\gamma \max _{a^{\prime}} Q\left(s^{\prime}, a^{\prime} ; \theta_{i-1}\right) | s, a\right]$</w:t>
      </w:r>
      <w:r w:rsidR="00F11DAE">
        <w:rPr>
          <w:rFonts w:hint="eastAsia"/>
        </w:rPr>
        <w:t>为第</w:t>
      </w:r>
      <w:r w:rsidR="00F11DAE">
        <w:rPr>
          <w:rFonts w:hint="eastAsia"/>
        </w:rPr>
        <w:t>i</w:t>
      </w:r>
      <w:r w:rsidR="00F11DAE">
        <w:rPr>
          <w:rFonts w:hint="eastAsia"/>
        </w:rPr>
        <w:t>次迭代的目标，</w:t>
      </w:r>
      <w:r w:rsidR="00F11DAE" w:rsidRPr="00F11DAE">
        <w:t>ρ</w:t>
      </w:r>
      <w:r w:rsidR="00F11DAE">
        <w:t>(s,a)</w:t>
      </w:r>
      <w:r w:rsidR="00F11DAE">
        <w:rPr>
          <w:rFonts w:hint="eastAsia"/>
        </w:rPr>
        <w:t>是序列</w:t>
      </w:r>
      <w:r w:rsidR="00F11DAE">
        <w:rPr>
          <w:rFonts w:hint="eastAsia"/>
        </w:rPr>
        <w:t>s</w:t>
      </w:r>
      <w:r w:rsidR="00F11DAE">
        <w:rPr>
          <w:rFonts w:hint="eastAsia"/>
        </w:rPr>
        <w:t>和动作</w:t>
      </w:r>
      <w:r w:rsidR="00F11DAE">
        <w:rPr>
          <w:rFonts w:hint="eastAsia"/>
        </w:rPr>
        <w:t>a</w:t>
      </w:r>
      <w:r w:rsidR="00F11DAE">
        <w:rPr>
          <w:rFonts w:hint="eastAsia"/>
        </w:rPr>
        <w:t>上的概率分布。</w:t>
      </w:r>
      <w:r w:rsidR="004B5612">
        <w:rPr>
          <w:rFonts w:hint="eastAsia"/>
        </w:rPr>
        <w:t>当</w:t>
      </w:r>
      <w:r w:rsidR="006C51CE">
        <w:rPr>
          <w:rFonts w:hint="eastAsia"/>
        </w:rPr>
        <w:t>最优化损失函数</w:t>
      </w:r>
      <w:r w:rsidR="006C51CE">
        <w:rPr>
          <w:rFonts w:hint="eastAsia"/>
        </w:rPr>
        <w:t>L</w:t>
      </w:r>
      <w:r w:rsidR="006C51CE" w:rsidRPr="00C777D6">
        <w:rPr>
          <w:vertAlign w:val="subscript"/>
        </w:rPr>
        <w:t>i</w:t>
      </w:r>
      <w:r w:rsidR="006C51CE">
        <w:t>(</w:t>
      </w:r>
      <w:r w:rsidR="006C51CE" w:rsidRPr="00201350">
        <w:t>θ</w:t>
      </w:r>
      <w:r w:rsidR="006C51CE" w:rsidRPr="00C777D6">
        <w:rPr>
          <w:vertAlign w:val="subscript"/>
        </w:rPr>
        <w:t>i</w:t>
      </w:r>
      <w:r w:rsidR="006C51CE">
        <w:t>)</w:t>
      </w:r>
      <w:r w:rsidR="00E4055E">
        <w:rPr>
          <w:rFonts w:hint="eastAsia"/>
        </w:rPr>
        <w:t>时前一次迭代的参数</w:t>
      </w:r>
      <w:r w:rsidR="00E4055E" w:rsidRPr="00201350">
        <w:t>θ</w:t>
      </w:r>
      <w:r w:rsidR="00E4055E" w:rsidRPr="00C777D6">
        <w:rPr>
          <w:vertAlign w:val="subscript"/>
        </w:rPr>
        <w:t>i</w:t>
      </w:r>
      <w:r w:rsidR="00E4055E">
        <w:rPr>
          <w:vertAlign w:val="subscript"/>
        </w:rPr>
        <w:t>-1</w:t>
      </w:r>
      <w:r w:rsidR="00E4055E">
        <w:rPr>
          <w:rFonts w:hint="eastAsia"/>
        </w:rPr>
        <w:t>保持不变</w:t>
      </w:r>
      <w:r w:rsidR="00547153">
        <w:rPr>
          <w:rFonts w:hint="eastAsia"/>
        </w:rPr>
        <w:t>。</w:t>
      </w:r>
      <w:r w:rsidR="00E31115">
        <w:rPr>
          <w:rFonts w:hint="eastAsia"/>
        </w:rPr>
        <w:t>注意这里的目标是和权重有关的，</w:t>
      </w:r>
      <w:r w:rsidR="001D7963">
        <w:rPr>
          <w:rFonts w:hint="eastAsia"/>
        </w:rPr>
        <w:t>与监督学习中使用的</w:t>
      </w:r>
      <w:r w:rsidR="00613AF3">
        <w:rPr>
          <w:rFonts w:hint="eastAsia"/>
        </w:rPr>
        <w:t>固定目标不同。</w:t>
      </w:r>
      <w:r w:rsidR="007D6E7A">
        <w:rPr>
          <w:rFonts w:hint="eastAsia"/>
        </w:rPr>
        <w:t>对损失函数求权重上的导数可得以下梯度：</w:t>
      </w:r>
    </w:p>
    <w:p w:rsidR="007D6E7A" w:rsidRDefault="003C5313" w:rsidP="003C5313">
      <w:pPr>
        <w:pStyle w:val="af5"/>
      </w:pPr>
      <w:r>
        <w:tab/>
      </w:r>
      <w:r w:rsidRPr="009E0447">
        <w:rPr>
          <w:position w:val="-20"/>
        </w:rPr>
        <w:object w:dxaOrig="7420" w:dyaOrig="520">
          <v:shape id="_x0000_i1032" type="#_x0000_t75" style="width:371.3pt;height:26.35pt" o:ole="">
            <v:imagedata r:id="rId34" o:title=""/>
          </v:shape>
          <o:OLEObject Type="Embed" ProgID="Equation.DSMT4" ShapeID="_x0000_i1032" DrawAspect="Content" ObjectID="_1637083963" r:id="rId35"/>
        </w:object>
      </w:r>
      <w:r>
        <w:tab/>
      </w:r>
      <w:r>
        <w:rPr>
          <w:rFonts w:hint="eastAsia"/>
        </w:rPr>
        <w:t>（</w:t>
      </w:r>
      <w:r>
        <w:rPr>
          <w:rFonts w:hint="eastAsia"/>
        </w:rPr>
        <w:t>3</w:t>
      </w:r>
      <w:r>
        <w:rPr>
          <w:rFonts w:hint="eastAsia"/>
        </w:rPr>
        <w:t>）</w:t>
      </w:r>
    </w:p>
    <w:p w:rsidR="000A386E" w:rsidRDefault="000A386E" w:rsidP="000A386E">
      <w:pPr>
        <w:spacing w:before="192" w:after="192"/>
        <w:ind w:firstLine="480"/>
      </w:pPr>
      <w:r>
        <w:t>$$</w:t>
      </w:r>
    </w:p>
    <w:p w:rsidR="000A386E" w:rsidRDefault="000A386E" w:rsidP="000A386E">
      <w:pPr>
        <w:spacing w:before="192" w:after="192"/>
        <w:ind w:firstLine="480"/>
      </w:pPr>
      <w:r>
        <w:t>\nabla_{\theta_{i}} L_{i}\left(\theta_{i}\right)=\mathbb{E}_{s, a \sim \rho(\cdot) ; s^{\prime} \sim \mathcal{E}}\left[\left(r+\gamma \max _{a^{\prime}} Q\left(s^{\prime}, a^{\prime} ; \theta_{i-1}\right)-Q\left(s, a ; \theta_{i}\right)\right) \nabla_{\theta_{i}} Q\left(s, a ; \theta_{i}\right)\right]</w:t>
      </w:r>
    </w:p>
    <w:p w:rsidR="003C5313" w:rsidRDefault="000A386E" w:rsidP="000A386E">
      <w:pPr>
        <w:spacing w:before="192" w:after="192"/>
        <w:ind w:firstLine="480"/>
      </w:pPr>
      <w:r>
        <w:t>$$</w:t>
      </w:r>
    </w:p>
    <w:p w:rsidR="008E434A" w:rsidRDefault="00217C39" w:rsidP="000A386E">
      <w:pPr>
        <w:spacing w:before="192" w:after="192"/>
        <w:ind w:firstLine="480"/>
      </w:pPr>
      <w:r>
        <w:rPr>
          <w:rFonts w:hint="eastAsia"/>
        </w:rPr>
        <w:t>该算法是无模型的：因为它直接利用模拟器中的样本来解决强化学习任务，而没有明确地构造</w:t>
      </w:r>
      <w:r w:rsidR="00AE500D">
        <w:rPr>
          <w:rFonts w:hint="eastAsia"/>
        </w:rPr>
        <w:t>模拟器的估计。</w:t>
      </w:r>
      <w:r w:rsidR="00022554">
        <w:rPr>
          <w:rFonts w:hint="eastAsia"/>
        </w:rPr>
        <w:t>该算法也是离策略的：</w:t>
      </w:r>
      <w:r w:rsidR="009D6698">
        <w:rPr>
          <w:rFonts w:hint="eastAsia"/>
        </w:rPr>
        <w:t>它在遵循一种行为分布以保证充分探索状态空间的同时，学习了一个贪婪策略</w:t>
      </w:r>
      <w:r w:rsidR="009D6698" w:rsidRPr="009E0447">
        <w:rPr>
          <w:position w:val="-12"/>
        </w:rPr>
        <w:object w:dxaOrig="1880" w:dyaOrig="360">
          <v:shape id="_x0000_i1033" type="#_x0000_t75" style="width:93.5pt;height:18.25pt" o:ole="">
            <v:imagedata r:id="rId36" o:title=""/>
          </v:shape>
          <o:OLEObject Type="Embed" ProgID="Equation.DSMT4" ShapeID="_x0000_i1033" DrawAspect="Content" ObjectID="_1637083964" r:id="rId37"/>
        </w:object>
      </w:r>
      <w:r w:rsidR="009D6698" w:rsidRPr="009D6698">
        <w:t xml:space="preserve"> $a=\max _{a} Q(s, a ; \theta)$</w:t>
      </w:r>
      <w:r w:rsidR="009D6698">
        <w:rPr>
          <w:rFonts w:hint="eastAsia"/>
        </w:rPr>
        <w:t>。</w:t>
      </w:r>
    </w:p>
    <w:p w:rsidR="00BE0051" w:rsidRDefault="00BE0051" w:rsidP="00BE0051">
      <w:pPr>
        <w:pStyle w:val="2"/>
      </w:pPr>
      <w:r>
        <w:rPr>
          <w:rFonts w:hint="eastAsia"/>
        </w:rPr>
        <w:t>DQN</w:t>
      </w:r>
      <w:r>
        <w:rPr>
          <w:rFonts w:hint="eastAsia"/>
        </w:rPr>
        <w:t>算法</w:t>
      </w:r>
    </w:p>
    <w:p w:rsidR="00BE0051" w:rsidRDefault="00D14DF8" w:rsidP="00BE0051">
      <w:pPr>
        <w:spacing w:before="192" w:after="192"/>
        <w:ind w:firstLine="480"/>
      </w:pPr>
      <w:r>
        <w:rPr>
          <w:rFonts w:hint="eastAsia"/>
        </w:rPr>
        <w:t>DQN</w:t>
      </w:r>
      <w:r w:rsidR="007C274E" w:rsidRPr="007C274E">
        <w:rPr>
          <w:rFonts w:hint="eastAsia"/>
        </w:rPr>
        <w:t>将强化学习算法与深度神经网络连接起来，这种深度神经网络直接作用于</w:t>
      </w:r>
      <w:r w:rsidR="007C274E" w:rsidRPr="007C274E">
        <w:rPr>
          <w:rFonts w:hint="eastAsia"/>
        </w:rPr>
        <w:t>RGB</w:t>
      </w:r>
      <w:r w:rsidR="007C274E" w:rsidRPr="007C274E">
        <w:rPr>
          <w:rFonts w:hint="eastAsia"/>
        </w:rPr>
        <w:t>图像，并利用随机梯度更新有效地处理训练数据</w:t>
      </w:r>
      <w:r w:rsidR="000F2B32">
        <w:rPr>
          <w:rFonts w:hint="eastAsia"/>
        </w:rPr>
        <w:t>，</w:t>
      </w:r>
      <w:r w:rsidR="002417E9">
        <w:rPr>
          <w:rFonts w:hint="eastAsia"/>
        </w:rPr>
        <w:t>该算法借鉴了</w:t>
      </w:r>
      <w:r w:rsidR="002417E9" w:rsidRPr="002417E9">
        <w:t>Tesauro</w:t>
      </w:r>
      <w:r w:rsidR="002417E9">
        <w:rPr>
          <w:rFonts w:hint="eastAsia"/>
        </w:rPr>
        <w:t>的</w:t>
      </w:r>
      <w:r w:rsidR="002417E9">
        <w:rPr>
          <w:rFonts w:hint="eastAsia"/>
        </w:rPr>
        <w:t>TD</w:t>
      </w:r>
      <w:r w:rsidR="002417E9">
        <w:t>-</w:t>
      </w:r>
      <w:r w:rsidR="002417E9" w:rsidRPr="002417E9">
        <w:t xml:space="preserve"> Gammon</w:t>
      </w:r>
      <w:r w:rsidR="00002773">
        <w:rPr>
          <w:rFonts w:hint="eastAsia"/>
        </w:rPr>
        <w:t>结构</w:t>
      </w:r>
      <w:r w:rsidR="00F261E6">
        <w:rPr>
          <w:rFonts w:hint="eastAsia"/>
        </w:rPr>
        <w:t>，但不同于</w:t>
      </w:r>
      <w:r w:rsidR="002502CB" w:rsidRPr="002502CB">
        <w:t>TD-Gammon</w:t>
      </w:r>
      <w:r w:rsidR="002502CB">
        <w:rPr>
          <w:rFonts w:hint="eastAsia"/>
        </w:rPr>
        <w:t>的是，</w:t>
      </w:r>
      <w:r w:rsidR="00815E74">
        <w:rPr>
          <w:rFonts w:hint="eastAsia"/>
        </w:rPr>
        <w:t>DQN</w:t>
      </w:r>
      <w:r w:rsidR="00815E74">
        <w:rPr>
          <w:rFonts w:hint="eastAsia"/>
        </w:rPr>
        <w:t>采用了经验回放技术，</w:t>
      </w:r>
      <w:r w:rsidR="0050165A">
        <w:rPr>
          <w:rFonts w:hint="eastAsia"/>
        </w:rPr>
        <w:t>将代理在每一时间步的经验</w:t>
      </w:r>
      <w:r w:rsidR="0050165A" w:rsidRPr="009E0447">
        <w:rPr>
          <w:position w:val="-14"/>
        </w:rPr>
        <w:object w:dxaOrig="1719" w:dyaOrig="400">
          <v:shape id="_x0000_i1034" type="#_x0000_t75" style="width:85.95pt;height:20.4pt" o:ole="">
            <v:imagedata r:id="rId38" o:title=""/>
          </v:shape>
          <o:OLEObject Type="Embed" ProgID="Equation.DSMT4" ShapeID="_x0000_i1034" DrawAspect="Content" ObjectID="_1637083965" r:id="rId39"/>
        </w:object>
      </w:r>
      <w:r w:rsidR="009D2C47" w:rsidRPr="009D2C47">
        <w:t xml:space="preserve"> $e_{t}=\left(s_{t}, a_{t}, r_{t}, s_{t+1}\right)$</w:t>
      </w:r>
      <w:r w:rsidR="004B1D08">
        <w:rPr>
          <w:rFonts w:hint="eastAsia"/>
        </w:rPr>
        <w:t>储存于数据集</w:t>
      </w:r>
      <w:r w:rsidR="004B1D08" w:rsidRPr="009E0447">
        <w:rPr>
          <w:position w:val="-12"/>
        </w:rPr>
        <w:object w:dxaOrig="1300" w:dyaOrig="360">
          <v:shape id="_x0000_i1035" type="#_x0000_t75" style="width:65pt;height:18.25pt" o:ole="">
            <v:imagedata r:id="rId40" o:title=""/>
          </v:shape>
          <o:OLEObject Type="Embed" ProgID="Equation.DSMT4" ShapeID="_x0000_i1035" DrawAspect="Content" ObjectID="_1637083966" r:id="rId41"/>
        </w:object>
      </w:r>
      <w:r w:rsidR="00005F1C" w:rsidRPr="00005F1C">
        <w:t xml:space="preserve"> $\mathcal{D}=e_{1}, \dots, e_{N}$</w:t>
      </w:r>
      <w:r w:rsidR="00005F1C">
        <w:rPr>
          <w:rFonts w:hint="eastAsia"/>
        </w:rPr>
        <w:t>中</w:t>
      </w:r>
      <w:r w:rsidR="00CD2ED7">
        <w:rPr>
          <w:rFonts w:hint="eastAsia"/>
        </w:rPr>
        <w:t>。算法的内循环过程中，</w:t>
      </w:r>
      <w:r w:rsidR="00B8302E">
        <w:rPr>
          <w:rFonts w:hint="eastAsia"/>
        </w:rPr>
        <w:t>从样本池中随机抽取经验样本</w:t>
      </w:r>
      <w:r w:rsidR="007D07EF" w:rsidRPr="009E0447">
        <w:rPr>
          <w:position w:val="-6"/>
        </w:rPr>
        <w:object w:dxaOrig="620" w:dyaOrig="279">
          <v:shape id="_x0000_i1036" type="#_x0000_t75" style="width:30.65pt;height:14.5pt" o:ole="">
            <v:imagedata r:id="rId42" o:title=""/>
          </v:shape>
          <o:OLEObject Type="Embed" ProgID="Equation.DSMT4" ShapeID="_x0000_i1036" DrawAspect="Content" ObjectID="_1637083967" r:id="rId43"/>
        </w:object>
      </w:r>
      <w:r w:rsidR="00397FE2" w:rsidRPr="00397FE2">
        <w:t xml:space="preserve"> $e \sim \mathcal{D}$</w:t>
      </w:r>
      <w:r w:rsidR="00655ED0">
        <w:rPr>
          <w:rFonts w:hint="eastAsia"/>
        </w:rPr>
        <w:t>，</w:t>
      </w:r>
      <w:r w:rsidR="009408AC">
        <w:rPr>
          <w:rFonts w:hint="eastAsia"/>
        </w:rPr>
        <w:t>采用</w:t>
      </w:r>
      <w:r w:rsidR="009408AC">
        <w:rPr>
          <w:rFonts w:hint="eastAsia"/>
        </w:rPr>
        <w:t>Q</w:t>
      </w:r>
      <w:r w:rsidR="009408AC">
        <w:rPr>
          <w:rFonts w:hint="eastAsia"/>
        </w:rPr>
        <w:t>学习更新或最小批量个更新。</w:t>
      </w:r>
      <w:r w:rsidR="00184B5C">
        <w:rPr>
          <w:rFonts w:hint="eastAsia"/>
        </w:rPr>
        <w:t>执行完经验回放后，</w:t>
      </w:r>
      <w:r w:rsidR="00A54BD5">
        <w:rPr>
          <w:rFonts w:hint="eastAsia"/>
        </w:rPr>
        <w:t>代理根据</w:t>
      </w:r>
      <w:r w:rsidR="00A54BD5" w:rsidRPr="00A54BD5">
        <w:t>ε</w:t>
      </w:r>
      <w:r w:rsidR="00C841AD">
        <w:t>-</w:t>
      </w:r>
      <w:r w:rsidR="00C841AD">
        <w:rPr>
          <w:rFonts w:hint="eastAsia"/>
        </w:rPr>
        <w:t>贪婪策略</w:t>
      </w:r>
      <w:r w:rsidR="00D04FA4">
        <w:rPr>
          <w:rFonts w:hint="eastAsia"/>
        </w:rPr>
        <w:t>选择并执行一个动作，</w:t>
      </w:r>
      <w:r w:rsidR="00B06B89" w:rsidRPr="00B06B89">
        <w:rPr>
          <w:rFonts w:hint="eastAsia"/>
        </w:rPr>
        <w:t>由于使用任意长度的历史记录作为神经网络的输入是困难的</w:t>
      </w:r>
      <w:r w:rsidR="00E926E0">
        <w:rPr>
          <w:rFonts w:hint="eastAsia"/>
        </w:rPr>
        <w:t>，因此</w:t>
      </w:r>
      <w:r w:rsidR="00E926E0">
        <w:rPr>
          <w:rFonts w:hint="eastAsia"/>
        </w:rPr>
        <w:t>Q</w:t>
      </w:r>
      <w:r w:rsidR="00E926E0">
        <w:rPr>
          <w:rFonts w:hint="eastAsia"/>
        </w:rPr>
        <w:t>函数是作用于</w:t>
      </w:r>
      <w:r w:rsidR="00856680">
        <w:rPr>
          <w:rFonts w:hint="eastAsia"/>
        </w:rPr>
        <w:t>由函数</w:t>
      </w:r>
      <w:r w:rsidR="00856680" w:rsidRPr="00856680">
        <w:t>Φ</w:t>
      </w:r>
      <w:r w:rsidR="00856680">
        <w:rPr>
          <w:rFonts w:hint="eastAsia"/>
        </w:rPr>
        <w:t>生成的</w:t>
      </w:r>
      <w:r w:rsidR="00465E5F">
        <w:rPr>
          <w:rFonts w:hint="eastAsia"/>
        </w:rPr>
        <w:t>固定长度的历史表达。</w:t>
      </w:r>
      <w:r w:rsidR="00AE214C">
        <w:rPr>
          <w:rFonts w:hint="eastAsia"/>
        </w:rPr>
        <w:t>该完整算法在文中被称为深度</w:t>
      </w:r>
      <w:r w:rsidR="00AE214C">
        <w:t>Q</w:t>
      </w:r>
      <w:r w:rsidR="00AE214C">
        <w:rPr>
          <w:rFonts w:hint="eastAsia"/>
        </w:rPr>
        <w:t>学习（</w:t>
      </w:r>
      <w:r w:rsidR="00AE214C">
        <w:rPr>
          <w:rFonts w:hint="eastAsia"/>
        </w:rPr>
        <w:t>Deep</w:t>
      </w:r>
      <w:r w:rsidR="00AE214C">
        <w:t xml:space="preserve"> Q-learning</w:t>
      </w:r>
      <w:r w:rsidR="00AE214C">
        <w:rPr>
          <w:rFonts w:hint="eastAsia"/>
        </w:rPr>
        <w:t>）</w:t>
      </w:r>
      <w:r w:rsidR="00174FE8">
        <w:rPr>
          <w:rFonts w:hint="eastAsia"/>
        </w:rPr>
        <w:t>，</w:t>
      </w:r>
      <w:r w:rsidR="005574D7">
        <w:rPr>
          <w:rFonts w:hint="eastAsia"/>
        </w:rPr>
        <w:t>下面给出其算法伪代码。</w:t>
      </w:r>
    </w:p>
    <w:p w:rsidR="005574D7" w:rsidRDefault="0051655D" w:rsidP="0051655D">
      <w:pPr>
        <w:pStyle w:val="affff5"/>
      </w:pPr>
      <w:r w:rsidRPr="0051655D">
        <w:lastRenderedPageBreak/>
        <w:drawing>
          <wp:inline distT="0" distB="0" distL="0" distR="0">
            <wp:extent cx="5760720" cy="287845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60720" cy="2878455"/>
                    </a:xfrm>
                    <a:prstGeom prst="rect">
                      <a:avLst/>
                    </a:prstGeom>
                    <a:noFill/>
                    <a:ln>
                      <a:noFill/>
                    </a:ln>
                  </pic:spPr>
                </pic:pic>
              </a:graphicData>
            </a:graphic>
          </wp:inline>
        </w:drawing>
      </w:r>
    </w:p>
    <w:p w:rsidR="0051655D" w:rsidRDefault="0051655D" w:rsidP="0051655D">
      <w:pPr>
        <w:pStyle w:val="aa"/>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6</w:t>
      </w:r>
      <w:r>
        <w:fldChar w:fldCharType="end"/>
      </w:r>
      <w:r>
        <w:t xml:space="preserve"> </w:t>
      </w:r>
      <w:r w:rsidR="004A2F4E">
        <w:rPr>
          <w:rFonts w:hint="eastAsia"/>
        </w:rPr>
        <w:t>使用经验回放的深度</w:t>
      </w:r>
      <w:r w:rsidR="004A2F4E">
        <w:rPr>
          <w:rFonts w:hint="eastAsia"/>
        </w:rPr>
        <w:t>Q</w:t>
      </w:r>
      <w:r w:rsidR="004A2F4E">
        <w:rPr>
          <w:rFonts w:hint="eastAsia"/>
        </w:rPr>
        <w:t>学习</w:t>
      </w:r>
    </w:p>
    <w:p w:rsidR="004A2F4E" w:rsidRDefault="00004841" w:rsidP="004A2F4E">
      <w:pPr>
        <w:spacing w:before="192" w:after="192"/>
        <w:ind w:firstLine="480"/>
      </w:pPr>
      <w:r>
        <w:rPr>
          <w:rFonts w:hint="eastAsia"/>
        </w:rPr>
        <w:t>算法中各步骤的具体含义如下：</w:t>
      </w:r>
    </w:p>
    <w:p w:rsidR="00004841" w:rsidRDefault="00E045DC" w:rsidP="004A2F4E">
      <w:pPr>
        <w:spacing w:before="192" w:after="192"/>
        <w:ind w:firstLine="480"/>
      </w:pPr>
      <w:r>
        <w:rPr>
          <w:rFonts w:hint="eastAsia"/>
        </w:rPr>
        <w:t>Step</w:t>
      </w:r>
      <w:r>
        <w:t>1</w:t>
      </w:r>
      <w:r>
        <w:rPr>
          <w:rFonts w:hint="eastAsia"/>
        </w:rPr>
        <w:t>：</w:t>
      </w:r>
      <w:r w:rsidR="00FB6A2B">
        <w:rPr>
          <w:rFonts w:hint="eastAsia"/>
        </w:rPr>
        <w:t>初始化经验池</w:t>
      </w:r>
      <w:bookmarkStart w:id="5" w:name="_GoBack"/>
      <w:r w:rsidR="00FB6A2B" w:rsidRPr="009E0447">
        <w:rPr>
          <w:position w:val="-4"/>
        </w:rPr>
        <w:object w:dxaOrig="260" w:dyaOrig="260">
          <v:shape id="_x0000_i1037" type="#_x0000_t75" style="width:12.9pt;height:12.9pt" o:ole="">
            <v:imagedata r:id="rId45" o:title=""/>
          </v:shape>
          <o:OLEObject Type="Embed" ProgID="Equation.DSMT4" ShapeID="_x0000_i1037" DrawAspect="Content" ObjectID="_1637083968" r:id="rId46"/>
        </w:object>
      </w:r>
      <w:bookmarkEnd w:id="5"/>
      <w:r w:rsidR="00814101" w:rsidRPr="00814101">
        <w:t xml:space="preserve"> $\mathcal{D}$</w:t>
      </w:r>
      <w:r w:rsidR="005D661A">
        <w:rPr>
          <w:rFonts w:hint="eastAsia"/>
        </w:rPr>
        <w:t>，其容量为</w:t>
      </w:r>
      <w:r w:rsidR="005D661A">
        <w:rPr>
          <w:rFonts w:hint="eastAsia"/>
        </w:rPr>
        <w:t>N</w:t>
      </w:r>
      <w:r w:rsidR="005D661A">
        <w:rPr>
          <w:rFonts w:hint="eastAsia"/>
        </w:rPr>
        <w:t>（即可存储</w:t>
      </w:r>
      <w:r w:rsidR="005D661A">
        <w:rPr>
          <w:rFonts w:hint="eastAsia"/>
        </w:rPr>
        <w:t>N</w:t>
      </w:r>
      <w:r w:rsidR="005D661A">
        <w:rPr>
          <w:rFonts w:hint="eastAsia"/>
        </w:rPr>
        <w:t>个历史样本），用作历史经验回放。</w:t>
      </w:r>
    </w:p>
    <w:p w:rsidR="005D661A" w:rsidRDefault="005D661A" w:rsidP="004A2F4E">
      <w:pPr>
        <w:spacing w:before="192" w:after="192"/>
        <w:ind w:firstLine="480"/>
      </w:pPr>
      <w:r>
        <w:rPr>
          <w:rFonts w:hint="eastAsia"/>
        </w:rPr>
        <w:t>Step</w:t>
      </w:r>
      <w:r>
        <w:t>2</w:t>
      </w:r>
      <w:r>
        <w:rPr>
          <w:rFonts w:hint="eastAsia"/>
        </w:rPr>
        <w:t>：</w:t>
      </w:r>
      <w:r w:rsidR="00C23635">
        <w:rPr>
          <w:rFonts w:hint="eastAsia"/>
        </w:rPr>
        <w:t>使用卷积神经网络作为预测</w:t>
      </w:r>
      <w:r w:rsidR="00C23635">
        <w:rPr>
          <w:rFonts w:hint="eastAsia"/>
        </w:rPr>
        <w:t>Q</w:t>
      </w:r>
      <w:r w:rsidR="00C23635">
        <w:rPr>
          <w:rFonts w:hint="eastAsia"/>
        </w:rPr>
        <w:t>值的逼近器，并初始化</w:t>
      </w:r>
      <w:r w:rsidR="003F0D0D">
        <w:rPr>
          <w:rFonts w:hint="eastAsia"/>
        </w:rPr>
        <w:t>该网络模型的权重参数</w:t>
      </w:r>
      <w:r w:rsidR="003F0D0D" w:rsidRPr="00201350">
        <w:t>θ</w:t>
      </w:r>
      <w:r w:rsidR="003F0D0D">
        <w:rPr>
          <w:rFonts w:hint="eastAsia"/>
        </w:rPr>
        <w:t>。</w:t>
      </w:r>
    </w:p>
    <w:p w:rsidR="003F0D0D" w:rsidRDefault="003F0D0D" w:rsidP="004A2F4E">
      <w:pPr>
        <w:spacing w:before="192" w:after="192"/>
        <w:ind w:firstLine="480"/>
      </w:pPr>
      <w:r>
        <w:rPr>
          <w:rFonts w:hint="eastAsia"/>
        </w:rPr>
        <w:t>Step</w:t>
      </w:r>
      <w:r>
        <w:t>3</w:t>
      </w:r>
      <w:r>
        <w:rPr>
          <w:rFonts w:hint="eastAsia"/>
        </w:rPr>
        <w:t>：</w:t>
      </w:r>
      <w:r w:rsidR="00C66BA7">
        <w:rPr>
          <w:rFonts w:hint="eastAsia"/>
        </w:rPr>
        <w:t>设定游戏片段总数为</w:t>
      </w:r>
      <w:r w:rsidR="00C66BA7">
        <w:rPr>
          <w:rFonts w:hint="eastAsia"/>
        </w:rPr>
        <w:t>M</w:t>
      </w:r>
      <w:r w:rsidR="00C66BA7">
        <w:rPr>
          <w:rFonts w:hint="eastAsia"/>
        </w:rPr>
        <w:t>，即代理最多执行游戏次数为</w:t>
      </w:r>
      <w:r w:rsidR="00C66BA7">
        <w:rPr>
          <w:rFonts w:hint="eastAsia"/>
        </w:rPr>
        <w:t>M</w:t>
      </w:r>
      <w:r w:rsidR="00C66BA7">
        <w:rPr>
          <w:rFonts w:hint="eastAsia"/>
        </w:rPr>
        <w:t>次。</w:t>
      </w:r>
    </w:p>
    <w:p w:rsidR="00C66BA7" w:rsidRDefault="00C66BA7" w:rsidP="004A2F4E">
      <w:pPr>
        <w:spacing w:before="192" w:after="192"/>
        <w:ind w:firstLine="480"/>
      </w:pPr>
      <w:r>
        <w:rPr>
          <w:rFonts w:hint="eastAsia"/>
        </w:rPr>
        <w:t>Step</w:t>
      </w:r>
      <w:r>
        <w:t>4</w:t>
      </w:r>
      <w:r>
        <w:rPr>
          <w:rFonts w:hint="eastAsia"/>
        </w:rPr>
        <w:t>：</w:t>
      </w:r>
      <w:r w:rsidR="009E78DE">
        <w:rPr>
          <w:rFonts w:hint="eastAsia"/>
        </w:rPr>
        <w:t>初始化网络输入，</w:t>
      </w:r>
      <w:r w:rsidR="00C31197">
        <w:rPr>
          <w:rFonts w:hint="eastAsia"/>
        </w:rPr>
        <w:t>得到系列</w:t>
      </w:r>
      <w:r w:rsidR="00C31197">
        <w:rPr>
          <w:rFonts w:hint="eastAsia"/>
        </w:rPr>
        <w:t>s</w:t>
      </w:r>
      <w:r w:rsidR="00C31197" w:rsidRPr="00C31197">
        <w:rPr>
          <w:vertAlign w:val="subscript"/>
        </w:rPr>
        <w:t>1</w:t>
      </w:r>
      <w:r w:rsidR="00C31197">
        <w:t>={x</w:t>
      </w:r>
      <w:r w:rsidR="00C31197" w:rsidRPr="00C31197">
        <w:rPr>
          <w:vertAlign w:val="subscript"/>
        </w:rPr>
        <w:t>1</w:t>
      </w:r>
      <w:r w:rsidR="00C31197">
        <w:t>}</w:t>
      </w:r>
      <w:r w:rsidR="00FE2E06">
        <w:rPr>
          <w:rFonts w:hint="eastAsia"/>
        </w:rPr>
        <w:t>，并预处理得到</w:t>
      </w:r>
      <w:r w:rsidR="00FE2E06" w:rsidRPr="00856680">
        <w:t>Φ</w:t>
      </w:r>
      <w:r w:rsidR="00FE2E06" w:rsidRPr="00087DB5">
        <w:rPr>
          <w:vertAlign w:val="subscript"/>
        </w:rPr>
        <w:t>1</w:t>
      </w:r>
      <w:r w:rsidR="00FE2E06">
        <w:t>=</w:t>
      </w:r>
      <w:r w:rsidR="00FE2E06" w:rsidRPr="00856680">
        <w:t>Φ</w:t>
      </w:r>
      <w:r w:rsidR="00FE2E06">
        <w:rPr>
          <w:rFonts w:hint="eastAsia"/>
        </w:rPr>
        <w:t>(</w:t>
      </w:r>
      <w:r w:rsidR="00FE2E06">
        <w:t>s</w:t>
      </w:r>
      <w:r w:rsidR="00FE2E06" w:rsidRPr="00FE2E06">
        <w:rPr>
          <w:vertAlign w:val="subscript"/>
        </w:rPr>
        <w:t>1</w:t>
      </w:r>
      <w:r w:rsidR="00FE2E06">
        <w:t>)</w:t>
      </w:r>
      <w:r w:rsidR="004D7232">
        <w:rPr>
          <w:rFonts w:hint="eastAsia"/>
        </w:rPr>
        <w:t>。</w:t>
      </w:r>
    </w:p>
    <w:p w:rsidR="004D7232" w:rsidRDefault="004D7232" w:rsidP="004A2F4E">
      <w:pPr>
        <w:spacing w:before="192" w:after="192"/>
        <w:ind w:firstLine="480"/>
      </w:pPr>
      <w:r>
        <w:rPr>
          <w:rFonts w:hint="eastAsia"/>
        </w:rPr>
        <w:t>Step</w:t>
      </w:r>
      <w:r>
        <w:t>5</w:t>
      </w:r>
      <w:r>
        <w:rPr>
          <w:rFonts w:hint="eastAsia"/>
        </w:rPr>
        <w:t>：</w:t>
      </w:r>
      <w:r w:rsidR="008B61E5">
        <w:rPr>
          <w:rFonts w:hint="eastAsia"/>
        </w:rPr>
        <w:t>以概率</w:t>
      </w:r>
      <w:r w:rsidR="007C4F1D" w:rsidRPr="007C4F1D">
        <w:t>ε</w:t>
      </w:r>
      <w:r w:rsidR="006061C2">
        <w:rPr>
          <w:rFonts w:hint="eastAsia"/>
        </w:rPr>
        <w:t>随机选择代理需要执行的动作</w:t>
      </w:r>
      <w:r w:rsidR="006061C2">
        <w:rPr>
          <w:rFonts w:hint="eastAsia"/>
        </w:rPr>
        <w:t>a</w:t>
      </w:r>
      <w:r w:rsidR="006061C2" w:rsidRPr="006061C2">
        <w:rPr>
          <w:vertAlign w:val="subscript"/>
        </w:rPr>
        <w:t>t</w:t>
      </w:r>
      <w:r w:rsidR="006061C2">
        <w:rPr>
          <w:rFonts w:hint="eastAsia"/>
        </w:rPr>
        <w:t>，</w:t>
      </w:r>
      <w:r w:rsidR="00103D39">
        <w:rPr>
          <w:rFonts w:hint="eastAsia"/>
        </w:rPr>
        <w:t>或以概率</w:t>
      </w:r>
      <w:r w:rsidR="00103D39">
        <w:rPr>
          <w:rFonts w:hint="eastAsia"/>
        </w:rPr>
        <w:t>1</w:t>
      </w:r>
      <w:r w:rsidR="00103D39">
        <w:t>-</w:t>
      </w:r>
      <w:r w:rsidR="00103D39" w:rsidRPr="007C4F1D">
        <w:t>ε</w:t>
      </w:r>
      <w:r w:rsidR="009E66F5">
        <w:rPr>
          <w:rFonts w:hint="eastAsia"/>
        </w:rPr>
        <w:t>执行网络输出最大</w:t>
      </w:r>
      <w:r w:rsidR="009E66F5">
        <w:rPr>
          <w:rFonts w:hint="eastAsia"/>
        </w:rPr>
        <w:t>Q</w:t>
      </w:r>
      <w:r w:rsidR="009E66F5">
        <w:rPr>
          <w:rFonts w:hint="eastAsia"/>
        </w:rPr>
        <w:t>值所对应的动作。</w:t>
      </w:r>
    </w:p>
    <w:p w:rsidR="009E66F5" w:rsidRDefault="00173136" w:rsidP="004A2F4E">
      <w:pPr>
        <w:spacing w:before="192" w:after="192"/>
        <w:ind w:firstLine="480"/>
      </w:pPr>
      <w:r>
        <w:rPr>
          <w:rFonts w:hint="eastAsia"/>
        </w:rPr>
        <w:t>Step</w:t>
      </w:r>
      <w:r>
        <w:t>6</w:t>
      </w:r>
      <w:r>
        <w:rPr>
          <w:rFonts w:hint="eastAsia"/>
        </w:rPr>
        <w:t>：</w:t>
      </w:r>
      <w:r w:rsidR="00F67FD8">
        <w:rPr>
          <w:rFonts w:hint="eastAsia"/>
        </w:rPr>
        <w:t>代理执行动作</w:t>
      </w:r>
      <w:r w:rsidR="00F67FD8">
        <w:rPr>
          <w:rFonts w:hint="eastAsia"/>
        </w:rPr>
        <w:t>a</w:t>
      </w:r>
      <w:r w:rsidR="00F67FD8" w:rsidRPr="00F67FD8">
        <w:rPr>
          <w:vertAlign w:val="subscript"/>
        </w:rPr>
        <w:t>t</w:t>
      </w:r>
      <w:r w:rsidR="00F67FD8">
        <w:rPr>
          <w:rFonts w:hint="eastAsia"/>
        </w:rPr>
        <w:t>，</w:t>
      </w:r>
      <w:r w:rsidR="0016194D">
        <w:rPr>
          <w:rFonts w:hint="eastAsia"/>
        </w:rPr>
        <w:t>获得环境反馈的奖励</w:t>
      </w:r>
      <w:r w:rsidR="0016194D">
        <w:rPr>
          <w:rFonts w:hint="eastAsia"/>
        </w:rPr>
        <w:t>r</w:t>
      </w:r>
      <w:r w:rsidR="0016194D" w:rsidRPr="0062332A">
        <w:rPr>
          <w:rFonts w:hint="eastAsia"/>
          <w:vertAlign w:val="subscript"/>
        </w:rPr>
        <w:t>t</w:t>
      </w:r>
      <w:r w:rsidR="0016194D">
        <w:rPr>
          <w:rFonts w:hint="eastAsia"/>
        </w:rPr>
        <w:t>和下一时间步的游戏图像</w:t>
      </w:r>
      <w:r w:rsidR="0016194D">
        <w:rPr>
          <w:rFonts w:hint="eastAsia"/>
        </w:rPr>
        <w:t>x</w:t>
      </w:r>
      <w:r w:rsidR="0016194D" w:rsidRPr="0062332A">
        <w:rPr>
          <w:vertAlign w:val="subscript"/>
        </w:rPr>
        <w:t>t+1</w:t>
      </w:r>
      <w:r w:rsidR="0021107D">
        <w:rPr>
          <w:rFonts w:hint="eastAsia"/>
        </w:rPr>
        <w:t>。</w:t>
      </w:r>
    </w:p>
    <w:p w:rsidR="00537949" w:rsidRDefault="00537949" w:rsidP="004A2F4E">
      <w:pPr>
        <w:spacing w:before="192" w:after="192"/>
        <w:ind w:firstLine="480"/>
      </w:pPr>
      <w:r>
        <w:rPr>
          <w:rFonts w:hint="eastAsia"/>
        </w:rPr>
        <w:t>S</w:t>
      </w:r>
      <w:r>
        <w:t>tep</w:t>
      </w:r>
      <w:r w:rsidR="00D861CB">
        <w:t>7</w:t>
      </w:r>
      <w:r>
        <w:rPr>
          <w:rFonts w:hint="eastAsia"/>
        </w:rPr>
        <w:t>：</w:t>
      </w:r>
      <w:r w:rsidR="001A3C1B">
        <w:rPr>
          <w:rFonts w:hint="eastAsia"/>
        </w:rPr>
        <w:t>基于新的状态</w:t>
      </w:r>
      <w:r w:rsidR="001A3C1B">
        <w:rPr>
          <w:rFonts w:hint="eastAsia"/>
        </w:rPr>
        <w:t>s</w:t>
      </w:r>
      <w:r w:rsidR="001A3C1B" w:rsidRPr="00FF47C1">
        <w:rPr>
          <w:rFonts w:hint="eastAsia"/>
          <w:vertAlign w:val="subscript"/>
        </w:rPr>
        <w:t>t+1</w:t>
      </w:r>
      <w:r w:rsidR="001A3C1B">
        <w:t>=s</w:t>
      </w:r>
      <w:r w:rsidR="001A3C1B" w:rsidRPr="00FF47C1">
        <w:rPr>
          <w:vertAlign w:val="subscript"/>
        </w:rPr>
        <w:t>t</w:t>
      </w:r>
      <w:r w:rsidR="001A3C1B">
        <w:rPr>
          <w:rFonts w:hint="eastAsia"/>
        </w:rPr>
        <w:t>，</w:t>
      </w:r>
      <w:r w:rsidR="001A3C1B">
        <w:rPr>
          <w:rFonts w:hint="eastAsia"/>
        </w:rPr>
        <w:t>a</w:t>
      </w:r>
      <w:r w:rsidR="001A3C1B" w:rsidRPr="00FF47C1">
        <w:rPr>
          <w:rFonts w:hint="eastAsia"/>
          <w:vertAlign w:val="subscript"/>
        </w:rPr>
        <w:t>t</w:t>
      </w:r>
      <w:r w:rsidR="001A3C1B">
        <w:rPr>
          <w:rFonts w:hint="eastAsia"/>
        </w:rPr>
        <w:t>，</w:t>
      </w:r>
      <w:r w:rsidR="001A3C1B">
        <w:rPr>
          <w:rFonts w:hint="eastAsia"/>
        </w:rPr>
        <w:t>x</w:t>
      </w:r>
      <w:r w:rsidR="001A3C1B" w:rsidRPr="00FF47C1">
        <w:rPr>
          <w:vertAlign w:val="subscript"/>
        </w:rPr>
        <w:t>t+1</w:t>
      </w:r>
      <w:r w:rsidR="001A3C1B">
        <w:rPr>
          <w:rFonts w:hint="eastAsia"/>
        </w:rPr>
        <w:t>，</w:t>
      </w:r>
      <w:r w:rsidR="00D05062">
        <w:rPr>
          <w:rFonts w:hint="eastAsia"/>
        </w:rPr>
        <w:t>根据</w:t>
      </w:r>
      <w:r w:rsidR="00F05668" w:rsidRPr="00856680">
        <w:t>Φ</w:t>
      </w:r>
      <w:r w:rsidR="00000206">
        <w:rPr>
          <w:vertAlign w:val="subscript"/>
        </w:rPr>
        <w:t>t+1</w:t>
      </w:r>
      <w:r w:rsidR="00F05668">
        <w:t>=</w:t>
      </w:r>
      <w:r w:rsidR="00F05668" w:rsidRPr="00856680">
        <w:t>Φ</w:t>
      </w:r>
      <w:r w:rsidR="00F05668">
        <w:rPr>
          <w:rFonts w:hint="eastAsia"/>
        </w:rPr>
        <w:t>(</w:t>
      </w:r>
      <w:r w:rsidR="00F05668">
        <w:t>s</w:t>
      </w:r>
      <w:r w:rsidR="00F05668">
        <w:rPr>
          <w:vertAlign w:val="subscript"/>
        </w:rPr>
        <w:t>t+1</w:t>
      </w:r>
      <w:r w:rsidR="00F05668">
        <w:t>)</w:t>
      </w:r>
      <w:r w:rsidR="00087DB5">
        <w:rPr>
          <w:rFonts w:hint="eastAsia"/>
        </w:rPr>
        <w:t>计算下一时间步的固定序列游戏帧</w:t>
      </w:r>
      <w:r w:rsidR="002D08D8" w:rsidRPr="00856680">
        <w:t>Φ</w:t>
      </w:r>
      <w:r w:rsidR="002D08D8">
        <w:rPr>
          <w:vertAlign w:val="subscript"/>
        </w:rPr>
        <w:t>t+1</w:t>
      </w:r>
      <w:r w:rsidR="002D08D8">
        <w:rPr>
          <w:rFonts w:hint="eastAsia"/>
        </w:rPr>
        <w:t>。</w:t>
      </w:r>
    </w:p>
    <w:p w:rsidR="00581C82" w:rsidRDefault="00581C82" w:rsidP="004A2F4E">
      <w:pPr>
        <w:spacing w:before="192" w:after="192"/>
        <w:ind w:firstLine="480"/>
      </w:pPr>
      <w:r>
        <w:t>Step8</w:t>
      </w:r>
      <w:r>
        <w:rPr>
          <w:rFonts w:hint="eastAsia"/>
        </w:rPr>
        <w:t>：</w:t>
      </w:r>
      <w:r w:rsidR="005B05E1">
        <w:rPr>
          <w:rFonts w:hint="eastAsia"/>
        </w:rPr>
        <w:t>将获得的</w:t>
      </w:r>
      <w:r w:rsidR="00BC27AF">
        <w:rPr>
          <w:rFonts w:hint="eastAsia"/>
        </w:rPr>
        <w:t>状态转移</w:t>
      </w:r>
      <w:r w:rsidR="00BC27AF">
        <w:rPr>
          <w:rFonts w:hint="eastAsia"/>
        </w:rPr>
        <w:t>(</w:t>
      </w:r>
      <w:r w:rsidR="00BC27AF" w:rsidRPr="00856680">
        <w:t>Φ</w:t>
      </w:r>
      <w:r w:rsidR="00BC27AF">
        <w:rPr>
          <w:vertAlign w:val="subscript"/>
        </w:rPr>
        <w:t>t</w:t>
      </w:r>
      <w:r w:rsidR="00BC27AF">
        <w:t>,a</w:t>
      </w:r>
      <w:r w:rsidR="00BC27AF" w:rsidRPr="00BC27AF">
        <w:rPr>
          <w:vertAlign w:val="subscript"/>
        </w:rPr>
        <w:t>t</w:t>
      </w:r>
      <w:r w:rsidR="00BC27AF">
        <w:t>,r</w:t>
      </w:r>
      <w:r w:rsidR="00BC27AF" w:rsidRPr="00BC27AF">
        <w:rPr>
          <w:vertAlign w:val="subscript"/>
        </w:rPr>
        <w:t>t</w:t>
      </w:r>
      <w:r w:rsidR="00BC27AF">
        <w:t>,</w:t>
      </w:r>
      <w:r w:rsidR="00BC27AF" w:rsidRPr="00BC27AF">
        <w:t xml:space="preserve"> </w:t>
      </w:r>
      <w:r w:rsidR="00BC27AF" w:rsidRPr="00856680">
        <w:t>Φ</w:t>
      </w:r>
      <w:r w:rsidR="00BC27AF">
        <w:rPr>
          <w:vertAlign w:val="subscript"/>
        </w:rPr>
        <w:t>t+1</w:t>
      </w:r>
      <w:r w:rsidR="00BC27AF">
        <w:t>)</w:t>
      </w:r>
      <w:r w:rsidR="00BC27AF">
        <w:rPr>
          <w:rFonts w:hint="eastAsia"/>
        </w:rPr>
        <w:t>存入经验池</w:t>
      </w:r>
      <w:r w:rsidR="00BC27AF" w:rsidRPr="009E0447">
        <w:rPr>
          <w:position w:val="-4"/>
        </w:rPr>
        <w:object w:dxaOrig="260" w:dyaOrig="260">
          <v:shape id="_x0000_i1038" type="#_x0000_t75" style="width:12.9pt;height:12.9pt" o:ole="">
            <v:imagedata r:id="rId45" o:title=""/>
          </v:shape>
          <o:OLEObject Type="Embed" ProgID="Equation.DSMT4" ShapeID="_x0000_i1038" DrawAspect="Content" ObjectID="_1637083969" r:id="rId47"/>
        </w:object>
      </w:r>
      <w:r w:rsidR="00BC27AF" w:rsidRPr="00814101">
        <w:t xml:space="preserve"> $\mathcal{D}$</w:t>
      </w:r>
      <w:r w:rsidR="00980873">
        <w:rPr>
          <w:rFonts w:hint="eastAsia"/>
        </w:rPr>
        <w:t>中。</w:t>
      </w:r>
    </w:p>
    <w:p w:rsidR="005E780A" w:rsidRDefault="005E780A" w:rsidP="004A2F4E">
      <w:pPr>
        <w:spacing w:before="192" w:after="192"/>
        <w:ind w:firstLine="480"/>
      </w:pPr>
      <w:r>
        <w:rPr>
          <w:rFonts w:hint="eastAsia"/>
        </w:rPr>
        <w:t>Step</w:t>
      </w:r>
      <w:r>
        <w:t>9</w:t>
      </w:r>
      <w:r>
        <w:rPr>
          <w:rFonts w:hint="eastAsia"/>
        </w:rPr>
        <w:t>：</w:t>
      </w:r>
      <w:r w:rsidR="00657EA9">
        <w:rPr>
          <w:rFonts w:hint="eastAsia"/>
        </w:rPr>
        <w:t>代理从</w:t>
      </w:r>
      <w:r w:rsidR="00657EA9" w:rsidRPr="009E0447">
        <w:rPr>
          <w:position w:val="-4"/>
        </w:rPr>
        <w:object w:dxaOrig="260" w:dyaOrig="260">
          <v:shape id="_x0000_i1039" type="#_x0000_t75" style="width:12.9pt;height:12.9pt" o:ole="">
            <v:imagedata r:id="rId45" o:title=""/>
          </v:shape>
          <o:OLEObject Type="Embed" ProgID="Equation.DSMT4" ShapeID="_x0000_i1039" DrawAspect="Content" ObjectID="_1637083970" r:id="rId48"/>
        </w:object>
      </w:r>
      <w:r w:rsidR="00657EA9" w:rsidRPr="00814101">
        <w:t xml:space="preserve"> $\mathcal{D}$</w:t>
      </w:r>
      <w:r w:rsidR="00657EA9">
        <w:rPr>
          <w:rFonts w:hint="eastAsia"/>
        </w:rPr>
        <w:t>中随机采样最小批量转移。</w:t>
      </w:r>
    </w:p>
    <w:p w:rsidR="00657EA9" w:rsidRDefault="00C52A85" w:rsidP="004A2F4E">
      <w:pPr>
        <w:spacing w:before="192" w:after="192"/>
        <w:ind w:firstLine="480"/>
      </w:pPr>
      <w:r>
        <w:rPr>
          <w:rFonts w:hint="eastAsia"/>
        </w:rPr>
        <w:t>Step</w:t>
      </w:r>
      <w:r>
        <w:t>10</w:t>
      </w:r>
      <w:r>
        <w:rPr>
          <w:rFonts w:hint="eastAsia"/>
        </w:rPr>
        <w:t>：</w:t>
      </w:r>
      <w:r w:rsidR="00807B5C">
        <w:rPr>
          <w:rFonts w:hint="eastAsia"/>
        </w:rPr>
        <w:t>计算每一个状态的目标值，代理通过执行动作后的奖励</w:t>
      </w:r>
      <w:r w:rsidR="00807B5C">
        <w:rPr>
          <w:rFonts w:hint="eastAsia"/>
        </w:rPr>
        <w:t>r</w:t>
      </w:r>
      <w:r w:rsidR="00807B5C" w:rsidRPr="00C369BE">
        <w:rPr>
          <w:rFonts w:hint="eastAsia"/>
          <w:vertAlign w:val="subscript"/>
        </w:rPr>
        <w:t>j</w:t>
      </w:r>
      <w:r w:rsidR="00807B5C">
        <w:rPr>
          <w:rFonts w:hint="eastAsia"/>
        </w:rPr>
        <w:t>来更新</w:t>
      </w:r>
      <w:r w:rsidR="00807B5C">
        <w:rPr>
          <w:rFonts w:hint="eastAsia"/>
        </w:rPr>
        <w:t>Q</w:t>
      </w:r>
      <w:r w:rsidR="00807B5C">
        <w:rPr>
          <w:rFonts w:hint="eastAsia"/>
        </w:rPr>
        <w:t>值作为</w:t>
      </w:r>
      <w:r w:rsidR="00807B5C">
        <w:rPr>
          <w:rFonts w:hint="eastAsia"/>
        </w:rPr>
        <w:t>Q</w:t>
      </w:r>
      <w:r w:rsidR="00807B5C">
        <w:rPr>
          <w:rFonts w:hint="eastAsia"/>
        </w:rPr>
        <w:t>学习算法的目标值。</w:t>
      </w:r>
    </w:p>
    <w:p w:rsidR="00807B5C" w:rsidRDefault="00807B5C" w:rsidP="004A2F4E">
      <w:pPr>
        <w:spacing w:before="192" w:after="192"/>
        <w:ind w:firstLine="480"/>
      </w:pPr>
      <w:r>
        <w:rPr>
          <w:rFonts w:hint="eastAsia"/>
        </w:rPr>
        <w:lastRenderedPageBreak/>
        <w:t>Step</w:t>
      </w:r>
      <w:r>
        <w:t>11</w:t>
      </w:r>
      <w:r>
        <w:rPr>
          <w:rFonts w:hint="eastAsia"/>
        </w:rPr>
        <w:t>：</w:t>
      </w:r>
      <w:r w:rsidR="00C82356">
        <w:rPr>
          <w:rFonts w:hint="eastAsia"/>
        </w:rPr>
        <w:t>根据式（</w:t>
      </w:r>
      <w:r w:rsidR="00C82356">
        <w:t>3</w:t>
      </w:r>
      <w:r w:rsidR="00C82356">
        <w:rPr>
          <w:rFonts w:hint="eastAsia"/>
        </w:rPr>
        <w:t>），基于最小批量</w:t>
      </w:r>
      <w:r w:rsidR="00E366E1">
        <w:rPr>
          <w:rFonts w:hint="eastAsia"/>
        </w:rPr>
        <w:t>样本采用随机梯度下降法更新</w:t>
      </w:r>
      <w:r w:rsidR="00E366E1">
        <w:rPr>
          <w:rFonts w:hint="eastAsia"/>
        </w:rPr>
        <w:t>Q</w:t>
      </w:r>
      <w:r w:rsidR="00E366E1">
        <w:rPr>
          <w:rFonts w:hint="eastAsia"/>
        </w:rPr>
        <w:t>网络权重参数</w:t>
      </w:r>
      <w:r w:rsidR="00E366E1" w:rsidRPr="00201350">
        <w:t>θ</w:t>
      </w:r>
      <w:r w:rsidR="00E366E1">
        <w:rPr>
          <w:rFonts w:hint="eastAsia"/>
        </w:rPr>
        <w:t>。</w:t>
      </w:r>
    </w:p>
    <w:p w:rsidR="00E357D4" w:rsidRDefault="00DA73D7" w:rsidP="004A2F4E">
      <w:pPr>
        <w:spacing w:before="192" w:after="192"/>
        <w:ind w:firstLine="480"/>
      </w:pPr>
      <w:r>
        <w:rPr>
          <w:rFonts w:hint="eastAsia"/>
        </w:rPr>
        <w:t>相比较于标准的在线</w:t>
      </w:r>
      <w:r>
        <w:rPr>
          <w:rFonts w:hint="eastAsia"/>
        </w:rPr>
        <w:t>Q</w:t>
      </w:r>
      <w:r>
        <w:rPr>
          <w:rFonts w:hint="eastAsia"/>
        </w:rPr>
        <w:t>学习，</w:t>
      </w:r>
      <w:r>
        <w:rPr>
          <w:rFonts w:hint="eastAsia"/>
        </w:rPr>
        <w:t>DQN</w:t>
      </w:r>
      <w:r>
        <w:rPr>
          <w:rFonts w:hint="eastAsia"/>
        </w:rPr>
        <w:t>的优势在于：</w:t>
      </w:r>
    </w:p>
    <w:p w:rsidR="00DA73D7" w:rsidRDefault="00B3256A" w:rsidP="00DA73D7">
      <w:pPr>
        <w:pStyle w:val="afe"/>
        <w:numPr>
          <w:ilvl w:val="0"/>
          <w:numId w:val="27"/>
        </w:numPr>
        <w:spacing w:before="192" w:after="192"/>
      </w:pPr>
      <w:r w:rsidRPr="00973BAC">
        <w:rPr>
          <w:rFonts w:hint="eastAsia"/>
        </w:rPr>
        <w:t>每一步</w:t>
      </w:r>
      <w:r>
        <w:rPr>
          <w:rFonts w:hint="eastAsia"/>
        </w:rPr>
        <w:t>产生的</w:t>
      </w:r>
      <w:r w:rsidR="00973BAC" w:rsidRPr="00973BAC">
        <w:rPr>
          <w:rFonts w:hint="eastAsia"/>
        </w:rPr>
        <w:t>经验都可能</w:t>
      </w:r>
      <w:r w:rsidR="006E3114">
        <w:rPr>
          <w:rFonts w:hint="eastAsia"/>
        </w:rPr>
        <w:t>用于多次</w:t>
      </w:r>
      <w:r w:rsidR="00973BAC" w:rsidRPr="00973BAC">
        <w:rPr>
          <w:rFonts w:hint="eastAsia"/>
        </w:rPr>
        <w:t>权重更新</w:t>
      </w:r>
      <w:r w:rsidR="006E3114">
        <w:rPr>
          <w:rFonts w:hint="eastAsia"/>
        </w:rPr>
        <w:t>，从而提高了数据利用率。</w:t>
      </w:r>
    </w:p>
    <w:p w:rsidR="006E3114" w:rsidRDefault="008E7CB8" w:rsidP="00DA73D7">
      <w:pPr>
        <w:pStyle w:val="afe"/>
        <w:numPr>
          <w:ilvl w:val="0"/>
          <w:numId w:val="27"/>
        </w:numPr>
        <w:spacing w:before="192" w:after="192"/>
      </w:pPr>
      <w:r>
        <w:rPr>
          <w:rFonts w:hint="eastAsia"/>
        </w:rPr>
        <w:t>直接从</w:t>
      </w:r>
      <w:r w:rsidR="00334C6F">
        <w:rPr>
          <w:rFonts w:hint="eastAsia"/>
        </w:rPr>
        <w:t>连续样本中学习效率较低，因为样本之间具有强相关性，</w:t>
      </w:r>
      <w:r w:rsidR="00256ACA">
        <w:rPr>
          <w:rFonts w:hint="eastAsia"/>
        </w:rPr>
        <w:t>随机采样可以打破这种相关性，从而降低更新的方差；</w:t>
      </w:r>
    </w:p>
    <w:p w:rsidR="00256ACA" w:rsidRDefault="002D397F" w:rsidP="00DA73D7">
      <w:pPr>
        <w:pStyle w:val="afe"/>
        <w:numPr>
          <w:ilvl w:val="0"/>
          <w:numId w:val="27"/>
        </w:numPr>
        <w:spacing w:before="192" w:after="192"/>
      </w:pPr>
      <w:r>
        <w:rPr>
          <w:rFonts w:hint="eastAsia"/>
        </w:rPr>
        <w:t>当学习在策略时，当前参数决定了用于参数训练的下一数据样本。</w:t>
      </w:r>
    </w:p>
    <w:p w:rsidR="007F263D" w:rsidRDefault="007F263D" w:rsidP="007F263D">
      <w:pPr>
        <w:pStyle w:val="3"/>
      </w:pPr>
      <w:r>
        <w:rPr>
          <w:rFonts w:hint="eastAsia"/>
        </w:rPr>
        <w:t>预处理</w:t>
      </w:r>
    </w:p>
    <w:p w:rsidR="007F263D" w:rsidRDefault="00884F76" w:rsidP="007F263D">
      <w:pPr>
        <w:spacing w:before="192" w:after="192"/>
        <w:ind w:firstLine="480"/>
      </w:pPr>
      <w:r>
        <w:rPr>
          <w:rFonts w:hint="eastAsia"/>
        </w:rPr>
        <w:t>原始的</w:t>
      </w:r>
      <w:r>
        <w:rPr>
          <w:rFonts w:hint="eastAsia"/>
        </w:rPr>
        <w:t>Atari</w:t>
      </w:r>
      <w:r>
        <w:rPr>
          <w:rFonts w:hint="eastAsia"/>
        </w:rPr>
        <w:t>游戏</w:t>
      </w:r>
      <w:r w:rsidR="007C7398">
        <w:rPr>
          <w:rFonts w:hint="eastAsia"/>
        </w:rPr>
        <w:t>的每一帧是一幅</w:t>
      </w:r>
      <w:r w:rsidR="007C7398">
        <w:rPr>
          <w:rFonts w:hint="eastAsia"/>
        </w:rPr>
        <w:t>2</w:t>
      </w:r>
      <w:r w:rsidR="007C7398">
        <w:t>10x160</w:t>
      </w:r>
      <w:r w:rsidR="007C7398">
        <w:rPr>
          <w:rFonts w:hint="eastAsia"/>
        </w:rPr>
        <w:t>像素的</w:t>
      </w:r>
      <w:r w:rsidR="007C7398">
        <w:rPr>
          <w:rFonts w:hint="eastAsia"/>
        </w:rPr>
        <w:t>1</w:t>
      </w:r>
      <w:r w:rsidR="007C7398">
        <w:t>28</w:t>
      </w:r>
      <w:r w:rsidR="007C7398">
        <w:rPr>
          <w:rFonts w:hint="eastAsia"/>
        </w:rPr>
        <w:t>色图像，</w:t>
      </w:r>
      <w:r w:rsidR="005F4ED8">
        <w:rPr>
          <w:rFonts w:hint="eastAsia"/>
        </w:rPr>
        <w:t>直接对该图像进行操作将会需要大量的计算，</w:t>
      </w:r>
      <w:r w:rsidR="00DA1740">
        <w:rPr>
          <w:rFonts w:hint="eastAsia"/>
        </w:rPr>
        <w:t>为此先进行预处理以降低输入维度。</w:t>
      </w:r>
      <w:r w:rsidR="0059442E">
        <w:rPr>
          <w:rFonts w:hint="eastAsia"/>
        </w:rPr>
        <w:t>首先将</w:t>
      </w:r>
      <w:r w:rsidR="0059442E">
        <w:rPr>
          <w:rFonts w:hint="eastAsia"/>
        </w:rPr>
        <w:t>RGB</w:t>
      </w:r>
      <w:r w:rsidR="0059442E">
        <w:rPr>
          <w:rFonts w:hint="eastAsia"/>
        </w:rPr>
        <w:t>转换成灰度图，并下采样成</w:t>
      </w:r>
      <w:r w:rsidR="0059442E">
        <w:rPr>
          <w:rFonts w:hint="eastAsia"/>
        </w:rPr>
        <w:t>1</w:t>
      </w:r>
      <w:r w:rsidR="0059442E">
        <w:t>10x84</w:t>
      </w:r>
      <w:r w:rsidR="0059442E">
        <w:rPr>
          <w:rFonts w:hint="eastAsia"/>
        </w:rPr>
        <w:t>的图像，</w:t>
      </w:r>
      <w:r w:rsidR="001426C9">
        <w:rPr>
          <w:rFonts w:hint="eastAsia"/>
        </w:rPr>
        <w:t>最后</w:t>
      </w:r>
      <w:r w:rsidR="00CE6B0F">
        <w:rPr>
          <w:rFonts w:hint="eastAsia"/>
        </w:rPr>
        <w:t>只保留大致可以捕捉游戏</w:t>
      </w:r>
      <w:r w:rsidR="00C31F91">
        <w:rPr>
          <w:rFonts w:hint="eastAsia"/>
        </w:rPr>
        <w:t>范围的</w:t>
      </w:r>
      <w:r w:rsidR="00C31F91">
        <w:rPr>
          <w:rFonts w:hint="eastAsia"/>
        </w:rPr>
        <w:t>8</w:t>
      </w:r>
      <w:r w:rsidR="00C31F91">
        <w:t>4x84</w:t>
      </w:r>
      <w:r w:rsidR="00C31F91">
        <w:rPr>
          <w:rFonts w:hint="eastAsia"/>
        </w:rPr>
        <w:t>区域作为最终的输入。</w:t>
      </w:r>
      <w:r w:rsidR="00236C8C">
        <w:rPr>
          <w:rFonts w:hint="eastAsia"/>
        </w:rPr>
        <w:t>至于为什么图像的宽和高相等，是因为采用了</w:t>
      </w:r>
      <w:r w:rsidR="00236C8C">
        <w:rPr>
          <w:rFonts w:hint="eastAsia"/>
        </w:rPr>
        <w:t>2</w:t>
      </w:r>
      <w:r w:rsidR="00236C8C">
        <w:t>D</w:t>
      </w:r>
      <w:r w:rsidR="00236C8C">
        <w:rPr>
          <w:rFonts w:hint="eastAsia"/>
        </w:rPr>
        <w:t>卷积的</w:t>
      </w:r>
      <w:r w:rsidR="00002AA1">
        <w:t>GPU</w:t>
      </w:r>
      <w:r w:rsidR="00002AA1">
        <w:rPr>
          <w:rFonts w:hint="eastAsia"/>
        </w:rPr>
        <w:t>实现，该操作需要方形输入。</w:t>
      </w:r>
      <w:r w:rsidR="00D24CC0">
        <w:rPr>
          <w:rFonts w:hint="eastAsia"/>
        </w:rPr>
        <w:t>前面提到为了保证输入相同，函数</w:t>
      </w:r>
      <w:r w:rsidR="00D24CC0" w:rsidRPr="00856680">
        <w:t>Φ</w:t>
      </w:r>
      <w:r w:rsidR="00970E89">
        <w:rPr>
          <w:rFonts w:hint="eastAsia"/>
        </w:rPr>
        <w:t>会得到</w:t>
      </w:r>
      <w:r w:rsidR="00D24CC0">
        <w:rPr>
          <w:rFonts w:hint="eastAsia"/>
        </w:rPr>
        <w:t>固定长度的历史表达</w:t>
      </w:r>
      <w:r w:rsidR="00C62D38">
        <w:rPr>
          <w:rFonts w:hint="eastAsia"/>
        </w:rPr>
        <w:t>，</w:t>
      </w:r>
      <w:r w:rsidR="007E7D24">
        <w:rPr>
          <w:rFonts w:hint="eastAsia"/>
        </w:rPr>
        <w:t>这里对最近</w:t>
      </w:r>
      <w:r w:rsidR="007E7D24">
        <w:rPr>
          <w:rFonts w:hint="eastAsia"/>
        </w:rPr>
        <w:t>4</w:t>
      </w:r>
      <w:r w:rsidR="007E7D24">
        <w:rPr>
          <w:rFonts w:hint="eastAsia"/>
        </w:rPr>
        <w:t>幅图像进行预处理，并叠在一起作为</w:t>
      </w:r>
      <w:r w:rsidR="007E7D24">
        <w:rPr>
          <w:rFonts w:hint="eastAsia"/>
        </w:rPr>
        <w:t>Q</w:t>
      </w:r>
      <w:r w:rsidR="007E7D24">
        <w:rPr>
          <w:rFonts w:hint="eastAsia"/>
        </w:rPr>
        <w:t>函数的输入。</w:t>
      </w:r>
    </w:p>
    <w:p w:rsidR="00953370" w:rsidRDefault="00953370" w:rsidP="00953370">
      <w:pPr>
        <w:pStyle w:val="3"/>
      </w:pPr>
      <w:r>
        <w:rPr>
          <w:rFonts w:hint="eastAsia"/>
        </w:rPr>
        <w:t>结构</w:t>
      </w:r>
    </w:p>
    <w:p w:rsidR="007E7D24" w:rsidRDefault="00802D78" w:rsidP="00802D78">
      <w:pPr>
        <w:pStyle w:val="affff5"/>
      </w:pPr>
      <w:r>
        <w:drawing>
          <wp:inline distT="0" distB="0" distL="0" distR="0">
            <wp:extent cx="3812876" cy="3134864"/>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49">
                      <a:extLst>
                        <a:ext uri="{28A0092B-C50C-407E-A947-70E740481C1C}">
                          <a14:useLocalDpi xmlns:a14="http://schemas.microsoft.com/office/drawing/2010/main" val="0"/>
                        </a:ext>
                      </a:extLst>
                    </a:blip>
                    <a:srcRect l="30397" r="3412"/>
                    <a:stretch/>
                  </pic:blipFill>
                  <pic:spPr bwMode="auto">
                    <a:xfrm>
                      <a:off x="0" y="0"/>
                      <a:ext cx="3813036" cy="3134995"/>
                    </a:xfrm>
                    <a:prstGeom prst="rect">
                      <a:avLst/>
                    </a:prstGeom>
                    <a:noFill/>
                    <a:ln>
                      <a:noFill/>
                    </a:ln>
                    <a:extLst>
                      <a:ext uri="{53640926-AAD7-44D8-BBD7-CCE9431645EC}">
                        <a14:shadowObscured xmlns:a14="http://schemas.microsoft.com/office/drawing/2010/main"/>
                      </a:ext>
                    </a:extLst>
                  </pic:spPr>
                </pic:pic>
              </a:graphicData>
            </a:graphic>
          </wp:inline>
        </w:drawing>
      </w:r>
    </w:p>
    <w:p w:rsidR="00071DEC" w:rsidRPr="00071DEC" w:rsidRDefault="00071DEC" w:rsidP="00071DEC">
      <w:pPr>
        <w:pStyle w:val="aa"/>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7</w:t>
      </w:r>
      <w:r>
        <w:fldChar w:fldCharType="end"/>
      </w:r>
      <w:r>
        <w:t xml:space="preserve"> </w:t>
      </w:r>
      <w:r>
        <w:rPr>
          <w:rFonts w:hint="eastAsia"/>
        </w:rPr>
        <w:t>两种不同的神经网路结构</w:t>
      </w:r>
    </w:p>
    <w:p w:rsidR="00802D78" w:rsidRDefault="00B169CC" w:rsidP="007F263D">
      <w:pPr>
        <w:spacing w:before="192" w:after="192"/>
        <w:ind w:firstLine="480"/>
      </w:pPr>
      <w:r>
        <w:rPr>
          <w:rFonts w:hint="eastAsia"/>
        </w:rPr>
        <w:t>使用神经网络参数化</w:t>
      </w:r>
      <w:r>
        <w:rPr>
          <w:rFonts w:hint="eastAsia"/>
        </w:rPr>
        <w:t>Q</w:t>
      </w:r>
      <w:r>
        <w:rPr>
          <w:rFonts w:hint="eastAsia"/>
        </w:rPr>
        <w:t>可以有多种不同的方法，</w:t>
      </w:r>
      <w:r w:rsidR="002A4EE0">
        <w:rPr>
          <w:rFonts w:hint="eastAsia"/>
        </w:rPr>
        <w:t>先前的方法</w:t>
      </w:r>
      <w:r w:rsidR="00DF69C9">
        <w:rPr>
          <w:rFonts w:hint="eastAsia"/>
        </w:rPr>
        <w:t>是将状态历史和动作输入到神经网络中，这种</w:t>
      </w:r>
      <w:r w:rsidR="00E5588A">
        <w:rPr>
          <w:rFonts w:hint="eastAsia"/>
        </w:rPr>
        <w:t>结构</w:t>
      </w:r>
      <w:r w:rsidR="00DF69C9">
        <w:rPr>
          <w:rFonts w:hint="eastAsia"/>
        </w:rPr>
        <w:t>的缺点在于</w:t>
      </w:r>
      <w:r w:rsidR="00ED0117">
        <w:rPr>
          <w:rFonts w:hint="eastAsia"/>
        </w:rPr>
        <w:t>计算每一个动作</w:t>
      </w:r>
      <w:r w:rsidR="00ED0117">
        <w:rPr>
          <w:rFonts w:hint="eastAsia"/>
        </w:rPr>
        <w:t>Q</w:t>
      </w:r>
      <w:r w:rsidR="00ED0117">
        <w:rPr>
          <w:rFonts w:hint="eastAsia"/>
        </w:rPr>
        <w:t>值都需要一次前向传播，</w:t>
      </w:r>
      <w:r w:rsidR="008248CE">
        <w:rPr>
          <w:rFonts w:hint="eastAsia"/>
        </w:rPr>
        <w:t>导致</w:t>
      </w:r>
      <w:r w:rsidR="008248CE">
        <w:rPr>
          <w:rFonts w:hint="eastAsia"/>
        </w:rPr>
        <w:lastRenderedPageBreak/>
        <w:t>计算成本与动作数量成正比</w:t>
      </w:r>
      <w:r w:rsidR="00E5588A">
        <w:rPr>
          <w:rFonts w:hint="eastAsia"/>
        </w:rPr>
        <w:t>。</w:t>
      </w:r>
      <w:r w:rsidR="00E5588A">
        <w:rPr>
          <w:rFonts w:hint="eastAsia"/>
        </w:rPr>
        <w:t>DQN</w:t>
      </w:r>
      <w:r w:rsidR="00E5588A">
        <w:rPr>
          <w:rFonts w:hint="eastAsia"/>
        </w:rPr>
        <w:t>采用了另一种结构</w:t>
      </w:r>
      <w:r w:rsidR="00B809E0">
        <w:rPr>
          <w:rFonts w:hint="eastAsia"/>
        </w:rPr>
        <w:t>，</w:t>
      </w:r>
      <w:r w:rsidR="00182641">
        <w:rPr>
          <w:rFonts w:hint="eastAsia"/>
        </w:rPr>
        <w:t>每个可能的动作都有自己单独的输出单元，</w:t>
      </w:r>
      <w:r w:rsidR="00D97A0F">
        <w:rPr>
          <w:rFonts w:hint="eastAsia"/>
        </w:rPr>
        <w:t>只需将状态表达输入到神经网络中，</w:t>
      </w:r>
      <w:r w:rsidR="009E1114">
        <w:rPr>
          <w:rFonts w:hint="eastAsia"/>
        </w:rPr>
        <w:t>其优点是只需一次前向传播就能够计算给定状态下所有可能动作的</w:t>
      </w:r>
      <w:r w:rsidR="009E1114">
        <w:rPr>
          <w:rFonts w:hint="eastAsia"/>
        </w:rPr>
        <w:t>Q</w:t>
      </w:r>
      <w:r w:rsidR="009E1114">
        <w:rPr>
          <w:rFonts w:hint="eastAsia"/>
        </w:rPr>
        <w:t>值。</w:t>
      </w:r>
    </w:p>
    <w:p w:rsidR="00953370" w:rsidRDefault="006A3B07" w:rsidP="007F263D">
      <w:pPr>
        <w:spacing w:before="192" w:after="192"/>
        <w:ind w:firstLine="480"/>
      </w:pPr>
      <w:r>
        <w:rPr>
          <w:rFonts w:hint="eastAsia"/>
        </w:rPr>
        <w:t>在</w:t>
      </w:r>
      <w:r>
        <w:rPr>
          <w:rFonts w:hint="eastAsia"/>
        </w:rPr>
        <w:t>Atari</w:t>
      </w:r>
      <w:r>
        <w:rPr>
          <w:rFonts w:hint="eastAsia"/>
        </w:rPr>
        <w:t>游戏中，输入</w:t>
      </w:r>
      <w:r w:rsidR="00B23DB2">
        <w:rPr>
          <w:rFonts w:hint="eastAsia"/>
        </w:rPr>
        <w:t>到神经网络的是一幅</w:t>
      </w:r>
      <w:r w:rsidR="00B23DB2">
        <w:rPr>
          <w:rFonts w:hint="eastAsia"/>
        </w:rPr>
        <w:t>8</w:t>
      </w:r>
      <w:r w:rsidR="00B23DB2">
        <w:t>4x84x4</w:t>
      </w:r>
      <w:r w:rsidR="00B23DB2">
        <w:rPr>
          <w:rFonts w:hint="eastAsia"/>
        </w:rPr>
        <w:t>的图像，第一个隐藏层采用步长为</w:t>
      </w:r>
      <w:r w:rsidR="00B23DB2">
        <w:rPr>
          <w:rFonts w:hint="eastAsia"/>
        </w:rPr>
        <w:t>4</w:t>
      </w:r>
      <w:r w:rsidR="00B23DB2">
        <w:rPr>
          <w:rFonts w:hint="eastAsia"/>
        </w:rPr>
        <w:t>大小为</w:t>
      </w:r>
      <w:r w:rsidR="00B23DB2">
        <w:rPr>
          <w:rFonts w:hint="eastAsia"/>
        </w:rPr>
        <w:t>1</w:t>
      </w:r>
      <w:r w:rsidR="00B23DB2">
        <w:t>68x8</w:t>
      </w:r>
      <w:r w:rsidR="00B23DB2">
        <w:rPr>
          <w:rFonts w:hint="eastAsia"/>
        </w:rPr>
        <w:t>的滤波器对输入图像进行卷积，</w:t>
      </w:r>
      <w:r w:rsidR="00A354A2">
        <w:rPr>
          <w:rFonts w:hint="eastAsia"/>
        </w:rPr>
        <w:t>并应用非线性整流器</w:t>
      </w:r>
      <w:r w:rsidR="00707B46">
        <w:rPr>
          <w:rFonts w:hint="eastAsia"/>
        </w:rPr>
        <w:t>，第二个隐藏层采用步长为</w:t>
      </w:r>
      <w:r w:rsidR="00707B46">
        <w:rPr>
          <w:rFonts w:hint="eastAsia"/>
        </w:rPr>
        <w:t>2</w:t>
      </w:r>
      <w:r w:rsidR="00707B46">
        <w:rPr>
          <w:rFonts w:hint="eastAsia"/>
        </w:rPr>
        <w:t>大小为</w:t>
      </w:r>
      <w:r w:rsidR="00707B46">
        <w:rPr>
          <w:rFonts w:hint="eastAsia"/>
        </w:rPr>
        <w:t>3</w:t>
      </w:r>
      <w:r w:rsidR="00707B46">
        <w:t>24x4</w:t>
      </w:r>
      <w:r w:rsidR="00707B46">
        <w:rPr>
          <w:rFonts w:hint="eastAsia"/>
        </w:rPr>
        <w:t>的滤波器进行卷积，同样应用非线性整流器，最后一个隐藏层是一个全连接层，包含</w:t>
      </w:r>
      <w:r w:rsidR="00707B46">
        <w:rPr>
          <w:rFonts w:hint="eastAsia"/>
        </w:rPr>
        <w:t>2</w:t>
      </w:r>
      <w:r w:rsidR="00707B46">
        <w:t>56</w:t>
      </w:r>
      <w:r w:rsidR="00707B46">
        <w:rPr>
          <w:rFonts w:hint="eastAsia"/>
        </w:rPr>
        <w:t>个校正单元。</w:t>
      </w:r>
      <w:r w:rsidR="00E05222">
        <w:rPr>
          <w:rFonts w:hint="eastAsia"/>
        </w:rPr>
        <w:t>输出层是一个全连接的线性层，</w:t>
      </w:r>
      <w:r w:rsidR="00C83E24">
        <w:rPr>
          <w:rFonts w:hint="eastAsia"/>
        </w:rPr>
        <w:t>每一个有效动作对应一个输出</w:t>
      </w:r>
      <w:r w:rsidR="00276BCE">
        <w:rPr>
          <w:rFonts w:hint="eastAsia"/>
        </w:rPr>
        <w:t>。</w:t>
      </w:r>
      <w:r w:rsidR="00CB7F55">
        <w:rPr>
          <w:rFonts w:hint="eastAsia"/>
        </w:rPr>
        <w:t>将采用这种方法训练得到的卷神经网络称为深度</w:t>
      </w:r>
      <w:r w:rsidR="00CB7F55">
        <w:rPr>
          <w:rFonts w:hint="eastAsia"/>
        </w:rPr>
        <w:t>Q</w:t>
      </w:r>
      <w:r w:rsidR="00CB7F55">
        <w:rPr>
          <w:rFonts w:hint="eastAsia"/>
        </w:rPr>
        <w:t>网络（</w:t>
      </w:r>
      <w:r w:rsidR="00CB7F55">
        <w:rPr>
          <w:rFonts w:hint="eastAsia"/>
        </w:rPr>
        <w:t>DQN</w:t>
      </w:r>
      <w:r w:rsidR="00CB7F55">
        <w:rPr>
          <w:rFonts w:hint="eastAsia"/>
        </w:rPr>
        <w:t>）。</w:t>
      </w:r>
    </w:p>
    <w:p w:rsidR="00CB7F55" w:rsidRDefault="00570337" w:rsidP="00570337">
      <w:pPr>
        <w:pStyle w:val="2"/>
      </w:pPr>
      <w:r>
        <w:rPr>
          <w:rFonts w:hint="eastAsia"/>
        </w:rPr>
        <w:t>实验结果</w:t>
      </w:r>
    </w:p>
    <w:p w:rsidR="00570337" w:rsidRDefault="009D23EB" w:rsidP="00570337">
      <w:pPr>
        <w:spacing w:before="192" w:after="192"/>
        <w:ind w:firstLine="480"/>
      </w:pPr>
      <w:r>
        <w:rPr>
          <w:rFonts w:hint="eastAsia"/>
        </w:rPr>
        <w:t>文中对</w:t>
      </w:r>
      <w:r>
        <w:rPr>
          <w:rFonts w:hint="eastAsia"/>
        </w:rPr>
        <w:t>7</w:t>
      </w:r>
      <w:r>
        <w:rPr>
          <w:rFonts w:hint="eastAsia"/>
        </w:rPr>
        <w:t>个</w:t>
      </w:r>
      <w:r>
        <w:rPr>
          <w:rFonts w:hint="eastAsia"/>
        </w:rPr>
        <w:t>Atari</w:t>
      </w:r>
      <w:r>
        <w:rPr>
          <w:rFonts w:hint="eastAsia"/>
        </w:rPr>
        <w:t>游戏进行了实验，</w:t>
      </w:r>
      <w:r w:rsidR="00D636BB">
        <w:rPr>
          <w:rFonts w:hint="eastAsia"/>
        </w:rPr>
        <w:t>并在不同的游戏上保持相同的网络结构、学习算法和超参数设置，</w:t>
      </w:r>
      <w:r w:rsidR="00C26E33">
        <w:rPr>
          <w:rFonts w:hint="eastAsia"/>
        </w:rPr>
        <w:t>这就是深度强化学习的优势所在</w:t>
      </w:r>
      <w:r w:rsidR="00A60584">
        <w:rPr>
          <w:rFonts w:hint="eastAsia"/>
        </w:rPr>
        <w:t>。</w:t>
      </w:r>
      <w:r w:rsidR="009D7A2A">
        <w:rPr>
          <w:rFonts w:hint="eastAsia"/>
        </w:rPr>
        <w:t>在</w:t>
      </w:r>
      <w:r w:rsidR="00C202FF">
        <w:rPr>
          <w:rFonts w:hint="eastAsia"/>
        </w:rPr>
        <w:t>使用真实游戏评估代理时，</w:t>
      </w:r>
      <w:r w:rsidR="00CE504D" w:rsidRPr="00CE504D">
        <w:rPr>
          <w:rFonts w:hint="eastAsia"/>
        </w:rPr>
        <w:t>只在训练期间对游戏的奖励结构做了一个改变</w:t>
      </w:r>
      <w:r w:rsidR="000F0AA4">
        <w:rPr>
          <w:rFonts w:hint="eastAsia"/>
        </w:rPr>
        <w:t>。由于不同游戏间得分范围变化很大，</w:t>
      </w:r>
      <w:r w:rsidR="00250F10" w:rsidRPr="00250F10">
        <w:rPr>
          <w:rFonts w:hint="eastAsia"/>
        </w:rPr>
        <w:t>将所有正奖励设置为</w:t>
      </w:r>
      <w:r w:rsidR="00250F10" w:rsidRPr="00250F10">
        <w:rPr>
          <w:rFonts w:hint="eastAsia"/>
        </w:rPr>
        <w:t>1</w:t>
      </w:r>
      <w:r w:rsidR="00250F10" w:rsidRPr="00250F10">
        <w:rPr>
          <w:rFonts w:hint="eastAsia"/>
        </w:rPr>
        <w:t>，所有负奖励设置为</w:t>
      </w:r>
      <w:r w:rsidR="00250F10" w:rsidRPr="00250F10">
        <w:rPr>
          <w:rFonts w:hint="eastAsia"/>
        </w:rPr>
        <w:t>-1</w:t>
      </w:r>
      <w:r w:rsidR="00250F10" w:rsidRPr="00250F10">
        <w:rPr>
          <w:rFonts w:hint="eastAsia"/>
        </w:rPr>
        <w:t>，</w:t>
      </w:r>
      <w:r w:rsidR="0045752B">
        <w:rPr>
          <w:rFonts w:hint="eastAsia"/>
        </w:rPr>
        <w:t>奖励不变时设置为</w:t>
      </w:r>
      <w:r w:rsidR="0045752B">
        <w:rPr>
          <w:rFonts w:hint="eastAsia"/>
        </w:rPr>
        <w:t>0</w:t>
      </w:r>
      <w:r w:rsidR="00730B29">
        <w:rPr>
          <w:rFonts w:hint="eastAsia"/>
        </w:rPr>
        <w:t>，</w:t>
      </w:r>
      <w:r w:rsidR="0003738C">
        <w:rPr>
          <w:rFonts w:hint="eastAsia"/>
        </w:rPr>
        <w:t>通过这样的裁剪处理就可以限制误差导数的范围，使其更容易在多个游戏间使用相同的学习率。</w:t>
      </w:r>
      <w:r w:rsidR="00727A94">
        <w:rPr>
          <w:rFonts w:hint="eastAsia"/>
        </w:rPr>
        <w:t>同时也会影响代理的性能，因为代理无法区分不同规模的奖励。</w:t>
      </w:r>
    </w:p>
    <w:p w:rsidR="00727A94" w:rsidRDefault="002472E8" w:rsidP="00570337">
      <w:pPr>
        <w:spacing w:before="192" w:after="192"/>
        <w:ind w:firstLine="480"/>
      </w:pPr>
      <w:r>
        <w:rPr>
          <w:rFonts w:hint="eastAsia"/>
        </w:rPr>
        <w:t>在这些实验中，</w:t>
      </w:r>
      <w:r w:rsidR="008166BB">
        <w:rPr>
          <w:rFonts w:hint="eastAsia"/>
        </w:rPr>
        <w:t>使</w:t>
      </w:r>
      <w:r w:rsidR="00A43E11">
        <w:rPr>
          <w:rFonts w:hint="eastAsia"/>
        </w:rPr>
        <w:t>用了最小批量为</w:t>
      </w:r>
      <w:r w:rsidR="00A43E11">
        <w:rPr>
          <w:rFonts w:hint="eastAsia"/>
        </w:rPr>
        <w:t>3</w:t>
      </w:r>
      <w:r w:rsidR="00A43E11">
        <w:t>2</w:t>
      </w:r>
      <w:r w:rsidR="00A43E11">
        <w:rPr>
          <w:rFonts w:hint="eastAsia"/>
        </w:rPr>
        <w:t>的</w:t>
      </w:r>
      <w:r w:rsidR="00A43E11">
        <w:rPr>
          <w:rFonts w:hint="eastAsia"/>
        </w:rPr>
        <w:t>RMSProp</w:t>
      </w:r>
      <w:r w:rsidR="00A43E11">
        <w:rPr>
          <w:rFonts w:hint="eastAsia"/>
        </w:rPr>
        <w:t>算法，</w:t>
      </w:r>
      <w:r w:rsidR="008166BB">
        <w:rPr>
          <w:rFonts w:hint="eastAsia"/>
        </w:rPr>
        <w:t>训练过程中</w:t>
      </w:r>
      <w:r w:rsidR="00EC191F">
        <w:rPr>
          <w:rFonts w:hint="eastAsia"/>
        </w:rPr>
        <w:t>行为策略</w:t>
      </w:r>
      <w:r w:rsidR="008166BB">
        <w:rPr>
          <w:rFonts w:hint="eastAsia"/>
        </w:rPr>
        <w:t>采用的是</w:t>
      </w:r>
      <w:bookmarkStart w:id="6" w:name="OLE_LINK1"/>
      <w:bookmarkStart w:id="7" w:name="OLE_LINK2"/>
      <w:r w:rsidR="00341931" w:rsidRPr="00341931">
        <w:t>ε</w:t>
      </w:r>
      <w:bookmarkEnd w:id="6"/>
      <w:bookmarkEnd w:id="7"/>
      <w:r w:rsidR="00B66810">
        <w:t>-</w:t>
      </w:r>
      <w:r w:rsidR="00B66810">
        <w:rPr>
          <w:rFonts w:hint="eastAsia"/>
        </w:rPr>
        <w:t>贪婪策略</w:t>
      </w:r>
      <w:r w:rsidR="00C0512E">
        <w:rPr>
          <w:rFonts w:hint="eastAsia"/>
        </w:rPr>
        <w:t>，</w:t>
      </w:r>
      <w:r w:rsidR="00C0512E" w:rsidRPr="00341931">
        <w:t>ε</w:t>
      </w:r>
      <w:r w:rsidR="00C0512E">
        <w:rPr>
          <w:rFonts w:hint="eastAsia"/>
        </w:rPr>
        <w:t>在前</w:t>
      </w:r>
      <w:r w:rsidR="00C0512E">
        <w:rPr>
          <w:rFonts w:hint="eastAsia"/>
        </w:rPr>
        <w:t>1</w:t>
      </w:r>
      <w:r w:rsidR="00C0512E">
        <w:t>00</w:t>
      </w:r>
      <w:r w:rsidR="00C0512E">
        <w:rPr>
          <w:rFonts w:hint="eastAsia"/>
        </w:rPr>
        <w:t>万帧线性的从</w:t>
      </w:r>
      <w:r w:rsidR="00C0512E">
        <w:rPr>
          <w:rFonts w:hint="eastAsia"/>
        </w:rPr>
        <w:t>1</w:t>
      </w:r>
      <w:r w:rsidR="00C0512E">
        <w:rPr>
          <w:rFonts w:hint="eastAsia"/>
        </w:rPr>
        <w:t>递减至</w:t>
      </w:r>
      <w:r w:rsidR="00C0512E">
        <w:rPr>
          <w:rFonts w:hint="eastAsia"/>
        </w:rPr>
        <w:t>0</w:t>
      </w:r>
      <w:r w:rsidR="00C0512E">
        <w:t>.1</w:t>
      </w:r>
      <w:r w:rsidR="00C0512E">
        <w:rPr>
          <w:rFonts w:hint="eastAsia"/>
        </w:rPr>
        <w:t>，然后保持不变</w:t>
      </w:r>
      <w:r w:rsidR="007F697E">
        <w:rPr>
          <w:rFonts w:hint="eastAsia"/>
        </w:rPr>
        <w:t>，总共训练</w:t>
      </w:r>
      <w:r w:rsidR="007F697E">
        <w:rPr>
          <w:rFonts w:hint="eastAsia"/>
        </w:rPr>
        <w:t>1</w:t>
      </w:r>
      <w:r w:rsidR="007F697E">
        <w:t>000</w:t>
      </w:r>
      <w:r w:rsidR="007F697E">
        <w:rPr>
          <w:rFonts w:hint="eastAsia"/>
        </w:rPr>
        <w:t>万帧</w:t>
      </w:r>
      <w:r w:rsidR="00D229F9">
        <w:rPr>
          <w:rFonts w:hint="eastAsia"/>
        </w:rPr>
        <w:t>，</w:t>
      </w:r>
      <w:r w:rsidR="00025D66">
        <w:rPr>
          <w:rFonts w:hint="eastAsia"/>
        </w:rPr>
        <w:t>并将最近的</w:t>
      </w:r>
      <w:r w:rsidR="00025D66">
        <w:rPr>
          <w:rFonts w:hint="eastAsia"/>
        </w:rPr>
        <w:t>1</w:t>
      </w:r>
      <w:r w:rsidR="00025D66">
        <w:t>0</w:t>
      </w:r>
      <w:r w:rsidR="00025D66">
        <w:rPr>
          <w:rFonts w:hint="eastAsia"/>
        </w:rPr>
        <w:t>万帧进行回访存储。</w:t>
      </w:r>
    </w:p>
    <w:p w:rsidR="00C95FF7" w:rsidRDefault="00722E44" w:rsidP="00570337">
      <w:pPr>
        <w:spacing w:before="192" w:after="192"/>
        <w:ind w:firstLine="480"/>
      </w:pPr>
      <w:r>
        <w:rPr>
          <w:rFonts w:hint="eastAsia"/>
        </w:rPr>
        <w:t>文中还使用了跳帧技术，准确地说，代理每隔</w:t>
      </w:r>
      <w:r>
        <w:rPr>
          <w:rFonts w:hint="eastAsia"/>
        </w:rPr>
        <w:t>k</w:t>
      </w:r>
      <w:r>
        <w:rPr>
          <w:rFonts w:hint="eastAsia"/>
        </w:rPr>
        <w:t>帧才会选择动作，而是每一帧，在跳过的帧中会重复采取上一动作，</w:t>
      </w:r>
      <w:r w:rsidR="00AC70FB" w:rsidRPr="00AC70FB">
        <w:rPr>
          <w:rFonts w:hint="eastAsia"/>
        </w:rPr>
        <w:t>由于将模拟器向前运行一步所需的计算量要比让代理选择一个动作少得多，因此这种技术允许代理在不显著增加运行时的情况下</w:t>
      </w:r>
      <w:r w:rsidR="00061ED5">
        <w:rPr>
          <w:rFonts w:hint="eastAsia"/>
        </w:rPr>
        <w:t>多</w:t>
      </w:r>
      <w:r w:rsidR="00AC70FB" w:rsidRPr="00AC70FB">
        <w:rPr>
          <w:rFonts w:hint="eastAsia"/>
        </w:rPr>
        <w:t>玩大约</w:t>
      </w:r>
      <w:r w:rsidR="00AC70FB" w:rsidRPr="00AC70FB">
        <w:rPr>
          <w:rFonts w:hint="eastAsia"/>
        </w:rPr>
        <w:t>k</w:t>
      </w:r>
      <w:r w:rsidR="00AC70FB" w:rsidRPr="00AC70FB">
        <w:rPr>
          <w:rFonts w:hint="eastAsia"/>
        </w:rPr>
        <w:t>倍的游戏</w:t>
      </w:r>
      <w:r w:rsidR="00AD4E10">
        <w:rPr>
          <w:rFonts w:hint="eastAsia"/>
        </w:rPr>
        <w:t>。</w:t>
      </w:r>
    </w:p>
    <w:p w:rsidR="00EC087C" w:rsidRDefault="00EC087C" w:rsidP="00EC087C">
      <w:pPr>
        <w:pStyle w:val="3"/>
      </w:pPr>
      <w:r>
        <w:rPr>
          <w:rFonts w:hint="eastAsia"/>
        </w:rPr>
        <w:t>训练和稳定性</w:t>
      </w:r>
    </w:p>
    <w:p w:rsidR="005250EE" w:rsidRDefault="005250EE" w:rsidP="00570337">
      <w:pPr>
        <w:spacing w:before="192" w:after="192"/>
        <w:ind w:firstLine="480"/>
      </w:pPr>
      <w:r>
        <w:rPr>
          <w:rFonts w:hint="eastAsia"/>
        </w:rPr>
        <w:t>在这里强化学习的评估指标是</w:t>
      </w:r>
      <w:r w:rsidR="00C36E08">
        <w:rPr>
          <w:rFonts w:hint="eastAsia"/>
        </w:rPr>
        <w:t>多个游戏上的平均片段总奖励</w:t>
      </w:r>
      <w:r w:rsidR="00EB53F9">
        <w:rPr>
          <w:rFonts w:hint="eastAsia"/>
        </w:rPr>
        <w:t>。</w:t>
      </w:r>
      <w:r w:rsidR="00FF0871">
        <w:rPr>
          <w:rFonts w:hint="eastAsia"/>
        </w:rPr>
        <w:t>该指标</w:t>
      </w:r>
      <w:r w:rsidR="003E18B8">
        <w:rPr>
          <w:rFonts w:hint="eastAsia"/>
        </w:rPr>
        <w:t>可能会有较多噪声，</w:t>
      </w:r>
      <w:r w:rsidR="0092619F">
        <w:rPr>
          <w:rFonts w:hint="eastAsia"/>
        </w:rPr>
        <w:t>因为策略</w:t>
      </w:r>
      <w:r w:rsidR="00FF0871" w:rsidRPr="00FF0871">
        <w:rPr>
          <w:rFonts w:hint="eastAsia"/>
        </w:rPr>
        <w:t>权重的微小变化可能导致</w:t>
      </w:r>
      <w:r w:rsidR="007B7198">
        <w:rPr>
          <w:rFonts w:hint="eastAsia"/>
        </w:rPr>
        <w:t>策略已</w:t>
      </w:r>
      <w:r w:rsidR="00FF0871" w:rsidRPr="00FF0871">
        <w:rPr>
          <w:rFonts w:hint="eastAsia"/>
        </w:rPr>
        <w:t>访问状态分布的巨大变化</w:t>
      </w:r>
      <w:r w:rsidR="008D2EB5">
        <w:rPr>
          <w:rFonts w:hint="eastAsia"/>
        </w:rPr>
        <w:t>，</w:t>
      </w:r>
      <w:r w:rsidR="00175906">
        <w:fldChar w:fldCharType="begin"/>
      </w:r>
      <w:r w:rsidR="00175906">
        <w:instrText xml:space="preserve"> </w:instrText>
      </w:r>
      <w:r w:rsidR="00175906">
        <w:rPr>
          <w:rFonts w:hint="eastAsia"/>
        </w:rPr>
        <w:instrText>REF _Ref26450277 \h</w:instrText>
      </w:r>
      <w:r w:rsidR="00175906">
        <w:instrText xml:space="preserve"> </w:instrText>
      </w:r>
      <w:r w:rsidR="00175906">
        <w:fldChar w:fldCharType="separate"/>
      </w:r>
      <w:r w:rsidR="00175906">
        <w:rPr>
          <w:rFonts w:hint="eastAsia"/>
        </w:rPr>
        <w:t>图</w:t>
      </w:r>
      <w:r w:rsidR="00175906">
        <w:t>8</w:t>
      </w:r>
      <w:r w:rsidR="00175906">
        <w:fldChar w:fldCharType="end"/>
      </w:r>
      <w:r w:rsidR="00175906">
        <w:rPr>
          <w:rFonts w:hint="eastAsia"/>
        </w:rPr>
        <w:t>和</w:t>
      </w:r>
      <w:r w:rsidR="00175906">
        <w:fldChar w:fldCharType="begin"/>
      </w:r>
      <w:r w:rsidR="00175906">
        <w:instrText xml:space="preserve"> </w:instrText>
      </w:r>
      <w:r w:rsidR="00175906">
        <w:rPr>
          <w:rFonts w:hint="eastAsia"/>
        </w:rPr>
        <w:instrText>REF _Ref26450287 \h</w:instrText>
      </w:r>
      <w:r w:rsidR="00175906">
        <w:instrText xml:space="preserve"> </w:instrText>
      </w:r>
      <w:r w:rsidR="00175906">
        <w:fldChar w:fldCharType="separate"/>
      </w:r>
      <w:r w:rsidR="00175906">
        <w:rPr>
          <w:rFonts w:hint="eastAsia"/>
        </w:rPr>
        <w:t>图</w:t>
      </w:r>
      <w:r w:rsidR="00175906">
        <w:t>9</w:t>
      </w:r>
      <w:r w:rsidR="00175906">
        <w:fldChar w:fldCharType="end"/>
      </w:r>
      <w:r w:rsidR="00175906">
        <w:rPr>
          <w:rFonts w:hint="eastAsia"/>
        </w:rPr>
        <w:t>就可以说明这一点，</w:t>
      </w:r>
      <w:r w:rsidR="0078135D">
        <w:rPr>
          <w:rFonts w:hint="eastAsia"/>
        </w:rPr>
        <w:t>图中曲线给人的印象是学习算法并没有稳定的收敛。</w:t>
      </w:r>
    </w:p>
    <w:p w:rsidR="00324C73" w:rsidRDefault="00324C73" w:rsidP="008D2EB5">
      <w:pPr>
        <w:pStyle w:val="affff5"/>
      </w:pPr>
      <w:r w:rsidRPr="00324C73">
        <w:lastRenderedPageBreak/>
        <w:drawing>
          <wp:inline distT="0" distB="0" distL="0" distR="0">
            <wp:extent cx="5760720" cy="3942715"/>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60720" cy="3942715"/>
                    </a:xfrm>
                    <a:prstGeom prst="rect">
                      <a:avLst/>
                    </a:prstGeom>
                    <a:noFill/>
                    <a:ln>
                      <a:noFill/>
                    </a:ln>
                  </pic:spPr>
                </pic:pic>
              </a:graphicData>
            </a:graphic>
          </wp:inline>
        </w:drawing>
      </w:r>
    </w:p>
    <w:p w:rsidR="008D2EB5" w:rsidRPr="008D2EB5" w:rsidRDefault="008D2EB5" w:rsidP="008D2EB5">
      <w:pPr>
        <w:pStyle w:val="aa"/>
      </w:pPr>
      <w:bookmarkStart w:id="8" w:name="_Ref264502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8</w:t>
      </w:r>
      <w:r>
        <w:fldChar w:fldCharType="end"/>
      </w:r>
      <w:bookmarkEnd w:id="8"/>
      <w:r>
        <w:t xml:space="preserve"> </w:t>
      </w:r>
      <w:r w:rsidRPr="008D2EB5">
        <w:t>Breakout</w:t>
      </w:r>
      <w:r>
        <w:rPr>
          <w:rFonts w:hint="eastAsia"/>
        </w:rPr>
        <w:t>游戏上的每代平均奖励</w:t>
      </w:r>
    </w:p>
    <w:p w:rsidR="00324C73" w:rsidRDefault="00324C73" w:rsidP="008D2EB5">
      <w:pPr>
        <w:pStyle w:val="affff5"/>
        <w:rPr>
          <w:rFonts w:cs="Times New Roman"/>
        </w:rPr>
      </w:pPr>
      <w:r w:rsidRPr="00324C73">
        <w:drawing>
          <wp:inline distT="0" distB="0" distL="0" distR="0">
            <wp:extent cx="5760720" cy="387540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60720" cy="3875405"/>
                    </a:xfrm>
                    <a:prstGeom prst="rect">
                      <a:avLst/>
                    </a:prstGeom>
                    <a:noFill/>
                    <a:ln>
                      <a:noFill/>
                    </a:ln>
                  </pic:spPr>
                </pic:pic>
              </a:graphicData>
            </a:graphic>
          </wp:inline>
        </w:drawing>
      </w:r>
    </w:p>
    <w:p w:rsidR="00730ED2" w:rsidRDefault="00730ED2" w:rsidP="00730ED2">
      <w:pPr>
        <w:pStyle w:val="aa"/>
      </w:pPr>
      <w:bookmarkStart w:id="9" w:name="_Ref264502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9</w:t>
      </w:r>
      <w:r>
        <w:fldChar w:fldCharType="end"/>
      </w:r>
      <w:bookmarkEnd w:id="9"/>
      <w:r>
        <w:t xml:space="preserve"> </w:t>
      </w:r>
      <w:r w:rsidRPr="00730ED2">
        <w:t>Seaquest</w:t>
      </w:r>
      <w:r>
        <w:rPr>
          <w:rFonts w:hint="eastAsia"/>
        </w:rPr>
        <w:t>游戏上的每代平均奖励</w:t>
      </w:r>
    </w:p>
    <w:p w:rsidR="00A34F22" w:rsidRDefault="00306EF9" w:rsidP="00A34F22">
      <w:pPr>
        <w:spacing w:before="192" w:after="192"/>
        <w:ind w:firstLine="480"/>
      </w:pPr>
      <w:r>
        <w:rPr>
          <w:rFonts w:hint="eastAsia"/>
        </w:rPr>
        <w:lastRenderedPageBreak/>
        <w:t>而另一个更加稳定的指标是策略的动作值函数估计值</w:t>
      </w:r>
      <w:r>
        <w:rPr>
          <w:rFonts w:hint="eastAsia"/>
        </w:rPr>
        <w:t>Q</w:t>
      </w:r>
      <w:r>
        <w:rPr>
          <w:rFonts w:hint="eastAsia"/>
        </w:rPr>
        <w:t>，</w:t>
      </w:r>
      <w:r w:rsidR="00BB2239">
        <w:rPr>
          <w:rFonts w:hint="eastAsia"/>
        </w:rPr>
        <w:t>代表</w:t>
      </w:r>
      <w:r w:rsidR="00A83989">
        <w:rPr>
          <w:rFonts w:hint="eastAsia"/>
        </w:rPr>
        <w:t>从给定的状态开始遵循某一策略代理所能获得的折扣奖励。</w:t>
      </w:r>
      <w:r w:rsidR="00793977">
        <w:rPr>
          <w:rFonts w:hint="eastAsia"/>
        </w:rPr>
        <w:t>在开始训练前先收集随机策略下一组固定的状态，并记录</w:t>
      </w:r>
      <w:r w:rsidR="007E0AC7">
        <w:rPr>
          <w:rFonts w:hint="eastAsia"/>
        </w:rPr>
        <w:t>这些状态的最大预测</w:t>
      </w:r>
      <w:r w:rsidR="007E0AC7">
        <w:rPr>
          <w:rFonts w:hint="eastAsia"/>
        </w:rPr>
        <w:t>Q</w:t>
      </w:r>
      <w:r w:rsidR="007E0AC7">
        <w:rPr>
          <w:rFonts w:hint="eastAsia"/>
        </w:rPr>
        <w:t>值的平均值</w:t>
      </w:r>
      <w:r w:rsidR="006D69F1">
        <w:rPr>
          <w:rFonts w:hint="eastAsia"/>
        </w:rPr>
        <w:t>，</w:t>
      </w:r>
      <w:r w:rsidR="00A34F22">
        <w:rPr>
          <w:rFonts w:hint="eastAsia"/>
        </w:rPr>
        <w:t>从</w:t>
      </w:r>
      <w:r w:rsidR="00A34F22">
        <w:fldChar w:fldCharType="begin"/>
      </w:r>
      <w:r w:rsidR="00A34F22">
        <w:instrText xml:space="preserve"> </w:instrText>
      </w:r>
      <w:r w:rsidR="00A34F22">
        <w:rPr>
          <w:rFonts w:hint="eastAsia"/>
        </w:rPr>
        <w:instrText>REF _Ref26450944 \h</w:instrText>
      </w:r>
      <w:r w:rsidR="00A34F22">
        <w:instrText xml:space="preserve"> </w:instrText>
      </w:r>
      <w:r w:rsidR="00A34F22">
        <w:fldChar w:fldCharType="separate"/>
      </w:r>
      <w:r w:rsidR="00A34F22">
        <w:rPr>
          <w:rFonts w:hint="eastAsia"/>
        </w:rPr>
        <w:t>图</w:t>
      </w:r>
      <w:r w:rsidR="00A34F22">
        <w:t>10</w:t>
      </w:r>
      <w:r w:rsidR="00A34F22">
        <w:fldChar w:fldCharType="end"/>
      </w:r>
      <w:r w:rsidR="00A34F22">
        <w:rPr>
          <w:rFonts w:hint="eastAsia"/>
        </w:rPr>
        <w:t>和</w:t>
      </w:r>
      <w:r w:rsidR="00A34F22">
        <w:fldChar w:fldCharType="begin"/>
      </w:r>
      <w:r w:rsidR="00A34F22">
        <w:instrText xml:space="preserve"> </w:instrText>
      </w:r>
      <w:r w:rsidR="00A34F22">
        <w:rPr>
          <w:rFonts w:hint="eastAsia"/>
        </w:rPr>
        <w:instrText>REF _Ref26450949 \h</w:instrText>
      </w:r>
      <w:r w:rsidR="00A34F22">
        <w:instrText xml:space="preserve"> </w:instrText>
      </w:r>
      <w:r w:rsidR="00A34F22">
        <w:fldChar w:fldCharType="separate"/>
      </w:r>
      <w:r w:rsidR="00A34F22">
        <w:rPr>
          <w:rFonts w:hint="eastAsia"/>
        </w:rPr>
        <w:t>图</w:t>
      </w:r>
      <w:r w:rsidR="00A34F22">
        <w:t>11</w:t>
      </w:r>
      <w:r w:rsidR="00A34F22">
        <w:fldChar w:fldCharType="end"/>
      </w:r>
      <w:r w:rsidR="00A34F22">
        <w:rPr>
          <w:rFonts w:hint="eastAsia"/>
        </w:rPr>
        <w:t>可以看出</w:t>
      </w:r>
      <w:r w:rsidR="009E55DE">
        <w:rPr>
          <w:rFonts w:hint="eastAsia"/>
        </w:rPr>
        <w:t>该指标更加平滑，也没有发散问题，这说明</w:t>
      </w:r>
      <w:r w:rsidR="009E55DE" w:rsidRPr="009E55DE">
        <w:rPr>
          <w:rFonts w:hint="eastAsia"/>
        </w:rPr>
        <w:t>尽管缺乏任何理论</w:t>
      </w:r>
      <w:r w:rsidR="009E55DE">
        <w:rPr>
          <w:rFonts w:hint="eastAsia"/>
        </w:rPr>
        <w:t>上的</w:t>
      </w:r>
      <w:r w:rsidR="009E55DE" w:rsidRPr="009E55DE">
        <w:rPr>
          <w:rFonts w:hint="eastAsia"/>
        </w:rPr>
        <w:t>收敛</w:t>
      </w:r>
      <w:r w:rsidR="009E55DE">
        <w:rPr>
          <w:rFonts w:hint="eastAsia"/>
        </w:rPr>
        <w:t>性</w:t>
      </w:r>
      <w:r w:rsidR="009E55DE" w:rsidRPr="009E55DE">
        <w:rPr>
          <w:rFonts w:hint="eastAsia"/>
        </w:rPr>
        <w:t>保证，</w:t>
      </w:r>
      <w:r w:rsidR="004B3040">
        <w:rPr>
          <w:rFonts w:hint="eastAsia"/>
        </w:rPr>
        <w:t>该</w:t>
      </w:r>
      <w:r w:rsidR="009E55DE" w:rsidRPr="009E55DE">
        <w:rPr>
          <w:rFonts w:hint="eastAsia"/>
        </w:rPr>
        <w:t>方法能够</w:t>
      </w:r>
      <w:r w:rsidR="00862BEC">
        <w:rPr>
          <w:rFonts w:hint="eastAsia"/>
        </w:rPr>
        <w:t>非常</w:t>
      </w:r>
      <w:r w:rsidR="009E55DE" w:rsidRPr="009E55DE">
        <w:rPr>
          <w:rFonts w:hint="eastAsia"/>
        </w:rPr>
        <w:t>稳定</w:t>
      </w:r>
      <w:r w:rsidR="00862BEC">
        <w:rPr>
          <w:rFonts w:hint="eastAsia"/>
        </w:rPr>
        <w:t>地</w:t>
      </w:r>
      <w:r w:rsidR="009E55DE" w:rsidRPr="009E55DE">
        <w:rPr>
          <w:rFonts w:hint="eastAsia"/>
        </w:rPr>
        <w:t>利用</w:t>
      </w:r>
      <w:r w:rsidR="000A7BD1">
        <w:rPr>
          <w:rFonts w:hint="eastAsia"/>
        </w:rPr>
        <w:t>强化</w:t>
      </w:r>
      <w:r w:rsidR="009E55DE" w:rsidRPr="009E55DE">
        <w:rPr>
          <w:rFonts w:hint="eastAsia"/>
        </w:rPr>
        <w:t>学习信号和随机梯度下降训练大型神经网络。</w:t>
      </w:r>
    </w:p>
    <w:p w:rsidR="00A34F22" w:rsidRDefault="006D69F1" w:rsidP="00A34F22">
      <w:pPr>
        <w:pStyle w:val="affff5"/>
      </w:pPr>
      <w:r w:rsidRPr="006D69F1">
        <w:drawing>
          <wp:inline distT="0" distB="0" distL="0" distR="0">
            <wp:extent cx="5760720" cy="395033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60720" cy="3950335"/>
                    </a:xfrm>
                    <a:prstGeom prst="rect">
                      <a:avLst/>
                    </a:prstGeom>
                    <a:noFill/>
                    <a:ln>
                      <a:noFill/>
                    </a:ln>
                  </pic:spPr>
                </pic:pic>
              </a:graphicData>
            </a:graphic>
          </wp:inline>
        </w:drawing>
      </w:r>
    </w:p>
    <w:p w:rsidR="006D69F1" w:rsidRDefault="006D69F1" w:rsidP="00A34F22">
      <w:pPr>
        <w:pStyle w:val="affff5"/>
      </w:pPr>
      <w:bookmarkStart w:id="10" w:name="_Ref2645094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10</w:t>
      </w:r>
      <w:r>
        <w:fldChar w:fldCharType="end"/>
      </w:r>
      <w:bookmarkEnd w:id="10"/>
      <w:r>
        <w:t xml:space="preserve"> </w:t>
      </w:r>
      <w:r w:rsidRPr="006D69F1">
        <w:t>Breakout</w:t>
      </w:r>
      <w:r>
        <w:rPr>
          <w:rFonts w:hint="eastAsia"/>
        </w:rPr>
        <w:t>游戏上的</w:t>
      </w:r>
      <w:r w:rsidR="00A2717E">
        <w:rPr>
          <w:rFonts w:hint="eastAsia"/>
        </w:rPr>
        <w:t>平均最大预测动作值</w:t>
      </w:r>
    </w:p>
    <w:p w:rsidR="006D69F1" w:rsidRDefault="006D69F1" w:rsidP="006D69F1">
      <w:pPr>
        <w:pStyle w:val="affff5"/>
      </w:pPr>
      <w:r w:rsidRPr="006D69F1">
        <w:lastRenderedPageBreak/>
        <w:drawing>
          <wp:inline distT="0" distB="0" distL="0" distR="0">
            <wp:extent cx="5760720" cy="399161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60720" cy="3991610"/>
                    </a:xfrm>
                    <a:prstGeom prst="rect">
                      <a:avLst/>
                    </a:prstGeom>
                    <a:noFill/>
                    <a:ln>
                      <a:noFill/>
                    </a:ln>
                  </pic:spPr>
                </pic:pic>
              </a:graphicData>
            </a:graphic>
          </wp:inline>
        </w:drawing>
      </w:r>
    </w:p>
    <w:p w:rsidR="002A7444" w:rsidRDefault="002A7444" w:rsidP="002A7444">
      <w:pPr>
        <w:pStyle w:val="aa"/>
        <w:spacing w:before="192" w:after="192"/>
        <w:ind w:firstLine="480"/>
      </w:pPr>
      <w:bookmarkStart w:id="11" w:name="_Ref2645094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11</w:t>
      </w:r>
      <w:r>
        <w:fldChar w:fldCharType="end"/>
      </w:r>
      <w:bookmarkEnd w:id="11"/>
      <w:r>
        <w:t xml:space="preserve"> </w:t>
      </w:r>
      <w:r w:rsidRPr="002A7444">
        <w:t>Seaquest</w:t>
      </w:r>
      <w:r>
        <w:rPr>
          <w:rFonts w:hint="eastAsia"/>
        </w:rPr>
        <w:t>游戏上的平均最大预测动作值</w:t>
      </w:r>
    </w:p>
    <w:p w:rsidR="002A7444" w:rsidRDefault="00A82361" w:rsidP="00A82361">
      <w:pPr>
        <w:pStyle w:val="3"/>
      </w:pPr>
      <w:r>
        <w:rPr>
          <w:rFonts w:hint="eastAsia"/>
        </w:rPr>
        <w:t>可视化值函数</w:t>
      </w:r>
    </w:p>
    <w:p w:rsidR="00D76091" w:rsidRPr="00D76091" w:rsidRDefault="0049692A" w:rsidP="00D76091">
      <w:pPr>
        <w:spacing w:before="192" w:after="192"/>
        <w:ind w:firstLine="480"/>
      </w:pPr>
      <w:r>
        <w:fldChar w:fldCharType="begin"/>
      </w:r>
      <w:r>
        <w:instrText xml:space="preserve"> </w:instrText>
      </w:r>
      <w:r>
        <w:rPr>
          <w:rFonts w:hint="eastAsia"/>
        </w:rPr>
        <w:instrText>REF _Ref26451675 \h</w:instrText>
      </w:r>
      <w:r>
        <w:instrText xml:space="preserve"> </w:instrText>
      </w:r>
      <w:r>
        <w:fldChar w:fldCharType="separate"/>
      </w:r>
      <w:r>
        <w:rPr>
          <w:rFonts w:hint="eastAsia"/>
        </w:rPr>
        <w:t>图</w:t>
      </w:r>
      <w:r>
        <w:t>12</w:t>
      </w:r>
      <w:r>
        <w:fldChar w:fldCharType="end"/>
      </w:r>
      <w:r>
        <w:rPr>
          <w:rFonts w:hint="eastAsia"/>
        </w:rPr>
        <w:t>中展示的是</w:t>
      </w:r>
      <w:r w:rsidR="002A5C51">
        <w:rPr>
          <w:rFonts w:hint="eastAsia"/>
        </w:rPr>
        <w:t>在</w:t>
      </w:r>
      <w:r>
        <w:rPr>
          <w:rFonts w:hint="eastAsia"/>
        </w:rPr>
        <w:t>游戏</w:t>
      </w:r>
      <w:r w:rsidRPr="0049692A">
        <w:t>Seaquest</w:t>
      </w:r>
      <w:r w:rsidR="002A5C51">
        <w:rPr>
          <w:rFonts w:hint="eastAsia"/>
        </w:rPr>
        <w:t>上学习到的值函数，</w:t>
      </w:r>
      <w:r w:rsidR="00563087">
        <w:rPr>
          <w:rFonts w:hint="eastAsia"/>
        </w:rPr>
        <w:t>当在屏幕左边有敌人出现时，预测值会跳跃（</w:t>
      </w:r>
      <w:r w:rsidR="00563087">
        <w:fldChar w:fldCharType="begin"/>
      </w:r>
      <w:r w:rsidR="00563087">
        <w:instrText xml:space="preserve"> </w:instrText>
      </w:r>
      <w:r w:rsidR="00563087">
        <w:rPr>
          <w:rFonts w:hint="eastAsia"/>
        </w:rPr>
        <w:instrText>REF _Ref26451791 \h</w:instrText>
      </w:r>
      <w:r w:rsidR="00563087">
        <w:instrText xml:space="preserve"> </w:instrText>
      </w:r>
      <w:r w:rsidR="00563087">
        <w:fldChar w:fldCharType="separate"/>
      </w:r>
      <w:r w:rsidR="00563087">
        <w:rPr>
          <w:rFonts w:hint="eastAsia"/>
        </w:rPr>
        <w:t>图</w:t>
      </w:r>
      <w:r w:rsidR="00563087">
        <w:t>13</w:t>
      </w:r>
      <w:r w:rsidR="00563087">
        <w:fldChar w:fldCharType="end"/>
      </w:r>
      <w:r w:rsidR="00563087">
        <w:rPr>
          <w:rFonts w:hint="eastAsia"/>
        </w:rPr>
        <w:t>对应</w:t>
      </w:r>
      <w:r w:rsidR="00563087">
        <w:rPr>
          <w:rFonts w:hint="eastAsia"/>
        </w:rPr>
        <w:t>A</w:t>
      </w:r>
      <w:r w:rsidR="00563087">
        <w:rPr>
          <w:rFonts w:hint="eastAsia"/>
        </w:rPr>
        <w:t>点）</w:t>
      </w:r>
      <w:r w:rsidR="00C52B0A">
        <w:rPr>
          <w:rFonts w:hint="eastAsia"/>
        </w:rPr>
        <w:t>，然后代理向敌人发射鱼雷，</w:t>
      </w:r>
      <w:r w:rsidR="00C52B0A" w:rsidRPr="00C52B0A">
        <w:rPr>
          <w:rFonts w:hint="eastAsia"/>
        </w:rPr>
        <w:t>当鱼雷即将击中敌人时，预测值达到峰值</w:t>
      </w:r>
      <w:r w:rsidR="0031735F">
        <w:rPr>
          <w:rFonts w:hint="eastAsia"/>
        </w:rPr>
        <w:t>（</w:t>
      </w:r>
      <w:r w:rsidR="0031735F">
        <w:fldChar w:fldCharType="begin"/>
      </w:r>
      <w:r w:rsidR="0031735F">
        <w:instrText xml:space="preserve"> </w:instrText>
      </w:r>
      <w:r w:rsidR="0031735F">
        <w:rPr>
          <w:rFonts w:hint="eastAsia"/>
        </w:rPr>
        <w:instrText>REF _Ref26451869 \h</w:instrText>
      </w:r>
      <w:r w:rsidR="0031735F">
        <w:instrText xml:space="preserve"> </w:instrText>
      </w:r>
      <w:r w:rsidR="0031735F">
        <w:fldChar w:fldCharType="separate"/>
      </w:r>
      <w:r w:rsidR="0031735F">
        <w:rPr>
          <w:rFonts w:hint="eastAsia"/>
        </w:rPr>
        <w:t>图</w:t>
      </w:r>
      <w:r w:rsidR="0031735F">
        <w:t>14</w:t>
      </w:r>
      <w:r w:rsidR="0031735F">
        <w:fldChar w:fldCharType="end"/>
      </w:r>
      <w:r w:rsidR="0031735F">
        <w:rPr>
          <w:rFonts w:hint="eastAsia"/>
        </w:rPr>
        <w:t>对应</w:t>
      </w:r>
      <w:r w:rsidR="0031735F">
        <w:rPr>
          <w:rFonts w:hint="eastAsia"/>
        </w:rPr>
        <w:t>B</w:t>
      </w:r>
      <w:r w:rsidR="0031735F">
        <w:rPr>
          <w:rFonts w:hint="eastAsia"/>
        </w:rPr>
        <w:t>点），最后敌人消失后，估计值又会下降到原始值（</w:t>
      </w:r>
      <w:r w:rsidR="0031735F">
        <w:fldChar w:fldCharType="begin"/>
      </w:r>
      <w:r w:rsidR="0031735F">
        <w:instrText xml:space="preserve"> </w:instrText>
      </w:r>
      <w:r w:rsidR="0031735F">
        <w:rPr>
          <w:rFonts w:hint="eastAsia"/>
        </w:rPr>
        <w:instrText>REF _Ref26451956 \h</w:instrText>
      </w:r>
      <w:r w:rsidR="0031735F">
        <w:instrText xml:space="preserve"> </w:instrText>
      </w:r>
      <w:r w:rsidR="0031735F">
        <w:fldChar w:fldCharType="separate"/>
      </w:r>
      <w:r w:rsidR="0031735F">
        <w:rPr>
          <w:rFonts w:hint="eastAsia"/>
        </w:rPr>
        <w:t>图</w:t>
      </w:r>
      <w:r w:rsidR="0031735F">
        <w:t>15</w:t>
      </w:r>
      <w:r w:rsidR="0031735F">
        <w:fldChar w:fldCharType="end"/>
      </w:r>
      <w:r w:rsidR="0031735F">
        <w:rPr>
          <w:rFonts w:hint="eastAsia"/>
        </w:rPr>
        <w:t>对应</w:t>
      </w:r>
      <w:r w:rsidR="0031735F">
        <w:rPr>
          <w:rFonts w:hint="eastAsia"/>
        </w:rPr>
        <w:t>C</w:t>
      </w:r>
      <w:r w:rsidR="0031735F">
        <w:rPr>
          <w:rFonts w:hint="eastAsia"/>
        </w:rPr>
        <w:t>点）。</w:t>
      </w:r>
      <w:r w:rsidR="002F2353">
        <w:rPr>
          <w:rFonts w:hint="eastAsia"/>
        </w:rPr>
        <w:t>这说明该方法能够学习到在一系列相当复杂的事件中值函数是如何进化的。</w:t>
      </w:r>
    </w:p>
    <w:p w:rsidR="00A82361" w:rsidRDefault="00632ADB" w:rsidP="00D76091">
      <w:pPr>
        <w:pStyle w:val="affff5"/>
      </w:pPr>
      <w:r w:rsidRPr="00632ADB">
        <w:lastRenderedPageBreak/>
        <w:drawing>
          <wp:inline distT="0" distB="0" distL="0" distR="0">
            <wp:extent cx="5760720" cy="3675380"/>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60720" cy="3675380"/>
                    </a:xfrm>
                    <a:prstGeom prst="rect">
                      <a:avLst/>
                    </a:prstGeom>
                    <a:noFill/>
                    <a:ln>
                      <a:noFill/>
                    </a:ln>
                  </pic:spPr>
                </pic:pic>
              </a:graphicData>
            </a:graphic>
          </wp:inline>
        </w:drawing>
      </w:r>
    </w:p>
    <w:p w:rsidR="002A4744" w:rsidRPr="002A4744" w:rsidRDefault="002A4744" w:rsidP="002A4744">
      <w:pPr>
        <w:pStyle w:val="aa"/>
      </w:pPr>
      <w:bookmarkStart w:id="12" w:name="_Ref264516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2144C">
        <w:t>12</w:t>
      </w:r>
      <w:r>
        <w:fldChar w:fldCharType="end"/>
      </w:r>
      <w:bookmarkEnd w:id="12"/>
      <w:r>
        <w:t xml:space="preserve"> </w:t>
      </w:r>
      <w:r w:rsidR="003A1669" w:rsidRPr="003A1669">
        <w:t>Seaquest</w:t>
      </w:r>
      <w:r w:rsidR="003A1669">
        <w:rPr>
          <w:rFonts w:hint="eastAsia"/>
        </w:rPr>
        <w:t>游戏在一个</w:t>
      </w:r>
      <w:r w:rsidR="003A1669">
        <w:rPr>
          <w:rFonts w:hint="eastAsia"/>
        </w:rPr>
        <w:t>3</w:t>
      </w:r>
      <w:r w:rsidR="003A1669">
        <w:t>0</w:t>
      </w:r>
      <w:r w:rsidR="003A1669">
        <w:rPr>
          <w:rFonts w:hint="eastAsia"/>
        </w:rPr>
        <w:t>帧的片段上的预测值函数</w:t>
      </w:r>
    </w:p>
    <w:p w:rsidR="00632ADB" w:rsidRDefault="00632ADB" w:rsidP="00D76091">
      <w:pPr>
        <w:pStyle w:val="affff5"/>
      </w:pPr>
      <w:r w:rsidRPr="00632ADB">
        <w:drawing>
          <wp:inline distT="0" distB="0" distL="0" distR="0">
            <wp:extent cx="5760720" cy="3769360"/>
            <wp:effectExtent l="0" t="0" r="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60720" cy="3769360"/>
                    </a:xfrm>
                    <a:prstGeom prst="rect">
                      <a:avLst/>
                    </a:prstGeom>
                    <a:noFill/>
                    <a:ln>
                      <a:noFill/>
                    </a:ln>
                  </pic:spPr>
                </pic:pic>
              </a:graphicData>
            </a:graphic>
          </wp:inline>
        </w:drawing>
      </w:r>
    </w:p>
    <w:p w:rsidR="00D2144C" w:rsidRPr="00D2144C" w:rsidRDefault="00D2144C" w:rsidP="00D2144C">
      <w:pPr>
        <w:pStyle w:val="aa"/>
      </w:pPr>
      <w:bookmarkStart w:id="13" w:name="_Ref2645179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3</w:t>
      </w:r>
      <w:r>
        <w:fldChar w:fldCharType="end"/>
      </w:r>
      <w:bookmarkEnd w:id="13"/>
      <w:r>
        <w:t xml:space="preserve"> </w:t>
      </w:r>
      <w:r>
        <w:rPr>
          <w:rFonts w:hint="eastAsia"/>
        </w:rPr>
        <w:t>对应</w:t>
      </w:r>
      <w:r>
        <w:rPr>
          <w:rFonts w:hint="eastAsia"/>
        </w:rPr>
        <w:t>A</w:t>
      </w:r>
      <w:r>
        <w:rPr>
          <w:rFonts w:hint="eastAsia"/>
        </w:rPr>
        <w:t>点的截图</w:t>
      </w:r>
    </w:p>
    <w:p w:rsidR="00632ADB" w:rsidRDefault="00632ADB" w:rsidP="00D76091">
      <w:pPr>
        <w:pStyle w:val="affff5"/>
      </w:pPr>
      <w:r w:rsidRPr="00632ADB">
        <w:lastRenderedPageBreak/>
        <w:drawing>
          <wp:inline distT="0" distB="0" distL="0" distR="0">
            <wp:extent cx="5760720" cy="377952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60720" cy="3779520"/>
                    </a:xfrm>
                    <a:prstGeom prst="rect">
                      <a:avLst/>
                    </a:prstGeom>
                    <a:noFill/>
                    <a:ln>
                      <a:noFill/>
                    </a:ln>
                  </pic:spPr>
                </pic:pic>
              </a:graphicData>
            </a:graphic>
          </wp:inline>
        </w:drawing>
      </w:r>
    </w:p>
    <w:p w:rsidR="00A870B4" w:rsidRPr="00D2144C" w:rsidRDefault="00A870B4" w:rsidP="00A870B4">
      <w:pPr>
        <w:pStyle w:val="aa"/>
        <w:spacing w:before="192" w:after="192"/>
        <w:ind w:firstLine="480"/>
      </w:pPr>
      <w:bookmarkStart w:id="14" w:name="_Ref264518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4</w:t>
      </w:r>
      <w:r>
        <w:fldChar w:fldCharType="end"/>
      </w:r>
      <w:bookmarkEnd w:id="14"/>
      <w:r>
        <w:t xml:space="preserve"> </w:t>
      </w:r>
      <w:r>
        <w:rPr>
          <w:rFonts w:hint="eastAsia"/>
        </w:rPr>
        <w:t>对应</w:t>
      </w:r>
      <w:r>
        <w:t>B</w:t>
      </w:r>
      <w:r>
        <w:rPr>
          <w:rFonts w:hint="eastAsia"/>
        </w:rPr>
        <w:t>点的截图</w:t>
      </w:r>
    </w:p>
    <w:p w:rsidR="00632ADB" w:rsidRDefault="00632ADB" w:rsidP="00D76091">
      <w:pPr>
        <w:pStyle w:val="affff5"/>
      </w:pPr>
      <w:r w:rsidRPr="00632ADB">
        <w:drawing>
          <wp:inline distT="0" distB="0" distL="0" distR="0">
            <wp:extent cx="5760720" cy="3786505"/>
            <wp:effectExtent l="0" t="0" r="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60720" cy="3786505"/>
                    </a:xfrm>
                    <a:prstGeom prst="rect">
                      <a:avLst/>
                    </a:prstGeom>
                    <a:noFill/>
                    <a:ln>
                      <a:noFill/>
                    </a:ln>
                  </pic:spPr>
                </pic:pic>
              </a:graphicData>
            </a:graphic>
          </wp:inline>
        </w:drawing>
      </w:r>
    </w:p>
    <w:p w:rsidR="00A870B4" w:rsidRDefault="00A870B4" w:rsidP="00A870B4">
      <w:pPr>
        <w:pStyle w:val="aa"/>
        <w:spacing w:before="192" w:after="192"/>
        <w:ind w:firstLine="480"/>
      </w:pPr>
      <w:bookmarkStart w:id="15" w:name="_Ref264519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5</w:t>
      </w:r>
      <w:r>
        <w:fldChar w:fldCharType="end"/>
      </w:r>
      <w:bookmarkEnd w:id="15"/>
      <w:r>
        <w:t xml:space="preserve"> </w:t>
      </w:r>
      <w:r>
        <w:rPr>
          <w:rFonts w:hint="eastAsia"/>
        </w:rPr>
        <w:t>对应</w:t>
      </w:r>
      <w:r>
        <w:t>C</w:t>
      </w:r>
      <w:r>
        <w:rPr>
          <w:rFonts w:hint="eastAsia"/>
        </w:rPr>
        <w:t>点的截图</w:t>
      </w:r>
    </w:p>
    <w:p w:rsidR="00442C0A" w:rsidRDefault="00442C0A" w:rsidP="00442C0A">
      <w:pPr>
        <w:pStyle w:val="3"/>
      </w:pPr>
      <w:r>
        <w:rPr>
          <w:rFonts w:hint="eastAsia"/>
        </w:rPr>
        <w:lastRenderedPageBreak/>
        <w:t>对比</w:t>
      </w:r>
    </w:p>
    <w:p w:rsidR="002B2B81" w:rsidRPr="002B2B81" w:rsidRDefault="002B2B81" w:rsidP="002B2B81">
      <w:pPr>
        <w:pStyle w:val="aa"/>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D652E">
        <w:t>1</w:t>
      </w:r>
      <w:r>
        <w:fldChar w:fldCharType="end"/>
      </w:r>
      <w:r>
        <w:t xml:space="preserve"> </w:t>
      </w:r>
      <w:r w:rsidR="00313119">
        <w:t xml:space="preserve">DQN vs </w:t>
      </w:r>
      <w:r w:rsidR="00313119">
        <w:rPr>
          <w:rFonts w:hint="eastAsia"/>
        </w:rPr>
        <w:t>其他学习算法和</w:t>
      </w:r>
      <w:r w:rsidR="007229FF">
        <w:rPr>
          <w:rFonts w:hint="eastAsia"/>
        </w:rPr>
        <w:t>人类玩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080"/>
        <w:gridCol w:w="1167"/>
        <w:gridCol w:w="1007"/>
        <w:gridCol w:w="806"/>
        <w:gridCol w:w="955"/>
        <w:gridCol w:w="1118"/>
        <w:gridCol w:w="1356"/>
      </w:tblGrid>
      <w:tr w:rsidR="007711BD" w:rsidRPr="007711BD" w:rsidTr="002E6BE0">
        <w:trPr>
          <w:jc w:val="center"/>
        </w:trPr>
        <w:tc>
          <w:tcPr>
            <w:tcW w:w="968" w:type="pct"/>
          </w:tcPr>
          <w:p w:rsidR="007711BD" w:rsidRPr="007711BD" w:rsidRDefault="007711BD" w:rsidP="007711BD">
            <w:pPr>
              <w:widowControl/>
              <w:spacing w:beforeLines="0" w:before="0" w:afterLines="0" w:after="0"/>
              <w:ind w:firstLineChars="0" w:firstLine="0"/>
              <w:jc w:val="left"/>
              <w:rPr>
                <w:rFonts w:ascii="NimbusRomNo9L-Medi" w:eastAsia="宋体" w:hAnsi="NimbusRomNo9L-Medi" w:cs="宋体" w:hint="eastAsia"/>
                <w:b/>
                <w:bCs/>
                <w:noProof w:val="0"/>
                <w:snapToGrid/>
                <w:color w:val="000000"/>
                <w:kern w:val="0"/>
                <w:sz w:val="18"/>
                <w:szCs w:val="18"/>
              </w:rPr>
            </w:pPr>
          </w:p>
        </w:tc>
        <w:tc>
          <w:tcPr>
            <w:tcW w:w="581"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 xml:space="preserve">B. Rider </w:t>
            </w:r>
          </w:p>
        </w:tc>
        <w:tc>
          <w:tcPr>
            <w:tcW w:w="62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 xml:space="preserve">Breakout </w:t>
            </w:r>
          </w:p>
        </w:tc>
        <w:tc>
          <w:tcPr>
            <w:tcW w:w="54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proofErr w:type="spellStart"/>
            <w:r w:rsidRPr="007711BD">
              <w:rPr>
                <w:rFonts w:ascii="NimbusRomNo9L-Medi" w:eastAsia="宋体" w:hAnsi="NimbusRomNo9L-Medi" w:cs="宋体"/>
                <w:b/>
                <w:bCs/>
                <w:noProof w:val="0"/>
                <w:snapToGrid/>
                <w:color w:val="000000"/>
                <w:kern w:val="0"/>
                <w:sz w:val="18"/>
                <w:szCs w:val="18"/>
              </w:rPr>
              <w:t>Enduro</w:t>
            </w:r>
            <w:proofErr w:type="spellEnd"/>
            <w:r w:rsidRPr="007711BD">
              <w:rPr>
                <w:rFonts w:ascii="NimbusRomNo9L-Medi" w:eastAsia="宋体" w:hAnsi="NimbusRomNo9L-Medi" w:cs="宋体"/>
                <w:b/>
                <w:bCs/>
                <w:noProof w:val="0"/>
                <w:snapToGrid/>
                <w:color w:val="000000"/>
                <w:kern w:val="0"/>
                <w:sz w:val="18"/>
                <w:szCs w:val="18"/>
              </w:rPr>
              <w:t xml:space="preserve"> </w:t>
            </w:r>
          </w:p>
        </w:tc>
        <w:tc>
          <w:tcPr>
            <w:tcW w:w="43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 xml:space="preserve">Pong </w:t>
            </w:r>
          </w:p>
        </w:tc>
        <w:tc>
          <w:tcPr>
            <w:tcW w:w="51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Q*</w:t>
            </w:r>
            <w:proofErr w:type="spellStart"/>
            <w:r w:rsidRPr="007711BD">
              <w:rPr>
                <w:rFonts w:ascii="NimbusRomNo9L-Medi" w:eastAsia="宋体" w:hAnsi="NimbusRomNo9L-Medi" w:cs="宋体"/>
                <w:b/>
                <w:bCs/>
                <w:noProof w:val="0"/>
                <w:snapToGrid/>
                <w:color w:val="000000"/>
                <w:kern w:val="0"/>
                <w:sz w:val="18"/>
                <w:szCs w:val="18"/>
              </w:rPr>
              <w:t>bert</w:t>
            </w:r>
            <w:proofErr w:type="spellEnd"/>
            <w:r w:rsidRPr="007711BD">
              <w:rPr>
                <w:rFonts w:ascii="NimbusRomNo9L-Medi" w:eastAsia="宋体" w:hAnsi="NimbusRomNo9L-Medi" w:cs="宋体"/>
                <w:b/>
                <w:bCs/>
                <w:noProof w:val="0"/>
                <w:snapToGrid/>
                <w:color w:val="000000"/>
                <w:kern w:val="0"/>
                <w:sz w:val="18"/>
                <w:szCs w:val="18"/>
              </w:rPr>
              <w:t xml:space="preserve"> </w:t>
            </w:r>
          </w:p>
        </w:tc>
        <w:tc>
          <w:tcPr>
            <w:tcW w:w="60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proofErr w:type="spellStart"/>
            <w:r w:rsidRPr="007711BD">
              <w:rPr>
                <w:rFonts w:ascii="NimbusRomNo9L-Medi" w:eastAsia="宋体" w:hAnsi="NimbusRomNo9L-Medi" w:cs="宋体"/>
                <w:b/>
                <w:bCs/>
                <w:noProof w:val="0"/>
                <w:snapToGrid/>
                <w:color w:val="000000"/>
                <w:kern w:val="0"/>
                <w:sz w:val="18"/>
                <w:szCs w:val="18"/>
              </w:rPr>
              <w:t>Seaquest</w:t>
            </w:r>
            <w:proofErr w:type="spellEnd"/>
            <w:r w:rsidRPr="007711BD">
              <w:rPr>
                <w:rFonts w:ascii="NimbusRomNo9L-Medi" w:eastAsia="宋体" w:hAnsi="NimbusRomNo9L-Medi" w:cs="宋体"/>
                <w:b/>
                <w:bCs/>
                <w:noProof w:val="0"/>
                <w:snapToGrid/>
                <w:color w:val="000000"/>
                <w:kern w:val="0"/>
                <w:sz w:val="18"/>
                <w:szCs w:val="18"/>
              </w:rPr>
              <w:t xml:space="preserve"> </w:t>
            </w:r>
          </w:p>
        </w:tc>
        <w:tc>
          <w:tcPr>
            <w:tcW w:w="730"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S. Invaders</w:t>
            </w:r>
          </w:p>
        </w:tc>
      </w:tr>
      <w:tr w:rsidR="007711BD" w:rsidRPr="007711BD" w:rsidTr="002E6BE0">
        <w:trPr>
          <w:jc w:val="center"/>
        </w:trPr>
        <w:tc>
          <w:tcPr>
            <w:tcW w:w="96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Random</w:t>
            </w:r>
          </w:p>
        </w:tc>
        <w:tc>
          <w:tcPr>
            <w:tcW w:w="581"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354 </w:t>
            </w:r>
          </w:p>
        </w:tc>
        <w:tc>
          <w:tcPr>
            <w:tcW w:w="62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1</w:t>
            </w:r>
            <w:r w:rsidR="00AA6FCF">
              <w:rPr>
                <w:rFonts w:ascii="CMR10" w:eastAsia="宋体" w:hAnsi="CMR10" w:cs="宋体"/>
                <w:noProof w:val="0"/>
                <w:snapToGrid/>
                <w:color w:val="000000"/>
                <w:kern w:val="0"/>
                <w:sz w:val="20"/>
                <w:szCs w:val="20"/>
              </w:rPr>
              <w:t>.</w:t>
            </w:r>
            <w:r w:rsidRPr="007711BD">
              <w:rPr>
                <w:rFonts w:ascii="CMR10" w:eastAsia="宋体" w:hAnsi="CMR10" w:cs="宋体"/>
                <w:noProof w:val="0"/>
                <w:snapToGrid/>
                <w:color w:val="000000"/>
                <w:kern w:val="0"/>
                <w:sz w:val="20"/>
                <w:szCs w:val="20"/>
              </w:rPr>
              <w:t>2</w:t>
            </w:r>
          </w:p>
        </w:tc>
        <w:tc>
          <w:tcPr>
            <w:tcW w:w="54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0 </w:t>
            </w:r>
          </w:p>
        </w:tc>
        <w:tc>
          <w:tcPr>
            <w:tcW w:w="43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SY10" w:eastAsia="宋体" w:hAnsi="CMSY10" w:cs="宋体"/>
                <w:i/>
                <w:iCs/>
                <w:noProof w:val="0"/>
                <w:snapToGrid/>
                <w:color w:val="000000"/>
                <w:kern w:val="0"/>
                <w:sz w:val="20"/>
                <w:szCs w:val="20"/>
              </w:rPr>
              <w:t>-</w:t>
            </w:r>
            <w:r w:rsidRPr="007711BD">
              <w:rPr>
                <w:rFonts w:ascii="CMR10" w:eastAsia="宋体" w:hAnsi="CMR10" w:cs="宋体"/>
                <w:noProof w:val="0"/>
                <w:snapToGrid/>
                <w:color w:val="000000"/>
                <w:kern w:val="0"/>
                <w:sz w:val="20"/>
                <w:szCs w:val="20"/>
              </w:rPr>
              <w:t>20</w:t>
            </w:r>
            <w:r w:rsidR="00AA6FCF">
              <w:rPr>
                <w:rFonts w:ascii="CMR10" w:eastAsia="宋体" w:hAnsi="CMR10" w:cs="宋体"/>
                <w:noProof w:val="0"/>
                <w:snapToGrid/>
                <w:color w:val="000000"/>
                <w:kern w:val="0"/>
                <w:sz w:val="20"/>
                <w:szCs w:val="20"/>
              </w:rPr>
              <w:t>.</w:t>
            </w:r>
            <w:r w:rsidRPr="007711BD">
              <w:rPr>
                <w:rFonts w:ascii="CMR10" w:eastAsia="宋体" w:hAnsi="CMR10" w:cs="宋体"/>
                <w:noProof w:val="0"/>
                <w:snapToGrid/>
                <w:color w:val="000000"/>
                <w:kern w:val="0"/>
                <w:sz w:val="20"/>
                <w:szCs w:val="20"/>
              </w:rPr>
              <w:t>4</w:t>
            </w:r>
          </w:p>
        </w:tc>
        <w:tc>
          <w:tcPr>
            <w:tcW w:w="51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57 </w:t>
            </w:r>
          </w:p>
        </w:tc>
        <w:tc>
          <w:tcPr>
            <w:tcW w:w="60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10 </w:t>
            </w:r>
          </w:p>
        </w:tc>
        <w:tc>
          <w:tcPr>
            <w:tcW w:w="730"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179</w:t>
            </w:r>
          </w:p>
        </w:tc>
      </w:tr>
      <w:tr w:rsidR="007711BD" w:rsidRPr="007711BD" w:rsidTr="002E6BE0">
        <w:trPr>
          <w:jc w:val="center"/>
        </w:trPr>
        <w:tc>
          <w:tcPr>
            <w:tcW w:w="96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Sarsa</w:t>
            </w:r>
          </w:p>
        </w:tc>
        <w:tc>
          <w:tcPr>
            <w:tcW w:w="581"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996 </w:t>
            </w:r>
          </w:p>
        </w:tc>
        <w:tc>
          <w:tcPr>
            <w:tcW w:w="62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5</w:t>
            </w:r>
            <w:r w:rsidR="00AA6FCF">
              <w:rPr>
                <w:rFonts w:ascii="CMR10" w:eastAsia="宋体" w:hAnsi="CMR10" w:cs="宋体"/>
                <w:noProof w:val="0"/>
                <w:snapToGrid/>
                <w:color w:val="000000"/>
                <w:kern w:val="0"/>
                <w:sz w:val="20"/>
                <w:szCs w:val="20"/>
              </w:rPr>
              <w:t>.</w:t>
            </w:r>
            <w:r w:rsidRPr="007711BD">
              <w:rPr>
                <w:rFonts w:ascii="CMR10" w:eastAsia="宋体" w:hAnsi="CMR10" w:cs="宋体"/>
                <w:noProof w:val="0"/>
                <w:snapToGrid/>
                <w:color w:val="000000"/>
                <w:kern w:val="0"/>
                <w:sz w:val="20"/>
                <w:szCs w:val="20"/>
              </w:rPr>
              <w:t>2</w:t>
            </w:r>
          </w:p>
        </w:tc>
        <w:tc>
          <w:tcPr>
            <w:tcW w:w="54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29 </w:t>
            </w:r>
          </w:p>
        </w:tc>
        <w:tc>
          <w:tcPr>
            <w:tcW w:w="43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SY10" w:eastAsia="宋体" w:hAnsi="CMSY10" w:cs="宋体"/>
                <w:i/>
                <w:iCs/>
                <w:noProof w:val="0"/>
                <w:snapToGrid/>
                <w:color w:val="000000"/>
                <w:kern w:val="0"/>
                <w:sz w:val="20"/>
                <w:szCs w:val="20"/>
              </w:rPr>
              <w:t>-</w:t>
            </w:r>
            <w:r w:rsidRPr="007711BD">
              <w:rPr>
                <w:rFonts w:ascii="CMR10" w:eastAsia="宋体" w:hAnsi="CMR10" w:cs="宋体"/>
                <w:noProof w:val="0"/>
                <w:snapToGrid/>
                <w:color w:val="000000"/>
                <w:kern w:val="0"/>
                <w:sz w:val="20"/>
                <w:szCs w:val="20"/>
              </w:rPr>
              <w:t xml:space="preserve">19 </w:t>
            </w:r>
          </w:p>
        </w:tc>
        <w:tc>
          <w:tcPr>
            <w:tcW w:w="51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614 </w:t>
            </w:r>
          </w:p>
        </w:tc>
        <w:tc>
          <w:tcPr>
            <w:tcW w:w="60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665 </w:t>
            </w:r>
          </w:p>
        </w:tc>
        <w:tc>
          <w:tcPr>
            <w:tcW w:w="730"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271</w:t>
            </w:r>
          </w:p>
        </w:tc>
      </w:tr>
      <w:tr w:rsidR="007711BD" w:rsidRPr="007711BD" w:rsidTr="002E6BE0">
        <w:trPr>
          <w:jc w:val="center"/>
        </w:trPr>
        <w:tc>
          <w:tcPr>
            <w:tcW w:w="96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Contingency</w:t>
            </w:r>
          </w:p>
        </w:tc>
        <w:tc>
          <w:tcPr>
            <w:tcW w:w="581"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743 </w:t>
            </w:r>
          </w:p>
        </w:tc>
        <w:tc>
          <w:tcPr>
            <w:tcW w:w="62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6 </w:t>
            </w:r>
          </w:p>
        </w:tc>
        <w:tc>
          <w:tcPr>
            <w:tcW w:w="54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59 </w:t>
            </w:r>
          </w:p>
        </w:tc>
        <w:tc>
          <w:tcPr>
            <w:tcW w:w="43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SY10" w:eastAsia="宋体" w:hAnsi="CMSY10" w:cs="宋体"/>
                <w:i/>
                <w:iCs/>
                <w:noProof w:val="0"/>
                <w:snapToGrid/>
                <w:color w:val="000000"/>
                <w:kern w:val="0"/>
                <w:sz w:val="20"/>
                <w:szCs w:val="20"/>
              </w:rPr>
              <w:t>-</w:t>
            </w:r>
            <w:r w:rsidRPr="007711BD">
              <w:rPr>
                <w:rFonts w:ascii="CMR10" w:eastAsia="宋体" w:hAnsi="CMR10" w:cs="宋体"/>
                <w:noProof w:val="0"/>
                <w:snapToGrid/>
                <w:color w:val="000000"/>
                <w:kern w:val="0"/>
                <w:sz w:val="20"/>
                <w:szCs w:val="20"/>
              </w:rPr>
              <w:t xml:space="preserve">17 </w:t>
            </w:r>
          </w:p>
        </w:tc>
        <w:tc>
          <w:tcPr>
            <w:tcW w:w="51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960 </w:t>
            </w:r>
          </w:p>
        </w:tc>
        <w:tc>
          <w:tcPr>
            <w:tcW w:w="60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723 </w:t>
            </w:r>
          </w:p>
        </w:tc>
        <w:tc>
          <w:tcPr>
            <w:tcW w:w="730"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268</w:t>
            </w:r>
          </w:p>
        </w:tc>
      </w:tr>
      <w:tr w:rsidR="007711BD" w:rsidRPr="007711BD" w:rsidTr="002E6BE0">
        <w:trPr>
          <w:jc w:val="center"/>
        </w:trPr>
        <w:tc>
          <w:tcPr>
            <w:tcW w:w="96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DQN</w:t>
            </w:r>
          </w:p>
        </w:tc>
        <w:tc>
          <w:tcPr>
            <w:tcW w:w="581"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4092 </w:t>
            </w:r>
          </w:p>
        </w:tc>
        <w:tc>
          <w:tcPr>
            <w:tcW w:w="62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168 </w:t>
            </w:r>
          </w:p>
        </w:tc>
        <w:tc>
          <w:tcPr>
            <w:tcW w:w="54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470 </w:t>
            </w:r>
          </w:p>
        </w:tc>
        <w:tc>
          <w:tcPr>
            <w:tcW w:w="43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20 </w:t>
            </w:r>
          </w:p>
        </w:tc>
        <w:tc>
          <w:tcPr>
            <w:tcW w:w="51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1952 </w:t>
            </w:r>
          </w:p>
        </w:tc>
        <w:tc>
          <w:tcPr>
            <w:tcW w:w="60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1705 </w:t>
            </w:r>
          </w:p>
        </w:tc>
        <w:tc>
          <w:tcPr>
            <w:tcW w:w="730"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581</w:t>
            </w:r>
          </w:p>
        </w:tc>
      </w:tr>
      <w:tr w:rsidR="007711BD" w:rsidRPr="007711BD" w:rsidTr="002E6BE0">
        <w:trPr>
          <w:jc w:val="center"/>
        </w:trPr>
        <w:tc>
          <w:tcPr>
            <w:tcW w:w="96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Human</w:t>
            </w:r>
          </w:p>
        </w:tc>
        <w:tc>
          <w:tcPr>
            <w:tcW w:w="581"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7456 </w:t>
            </w:r>
          </w:p>
        </w:tc>
        <w:tc>
          <w:tcPr>
            <w:tcW w:w="628"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31 </w:t>
            </w:r>
          </w:p>
        </w:tc>
        <w:tc>
          <w:tcPr>
            <w:tcW w:w="54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368 </w:t>
            </w:r>
          </w:p>
        </w:tc>
        <w:tc>
          <w:tcPr>
            <w:tcW w:w="43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SY10" w:eastAsia="宋体" w:hAnsi="CMSY10" w:cs="宋体"/>
                <w:i/>
                <w:iCs/>
                <w:noProof w:val="0"/>
                <w:snapToGrid/>
                <w:color w:val="000000"/>
                <w:kern w:val="0"/>
                <w:sz w:val="20"/>
                <w:szCs w:val="20"/>
              </w:rPr>
              <w:t>-</w:t>
            </w:r>
            <w:r w:rsidRPr="007711BD">
              <w:rPr>
                <w:rFonts w:ascii="CMR10" w:eastAsia="宋体" w:hAnsi="CMR10" w:cs="宋体"/>
                <w:noProof w:val="0"/>
                <w:snapToGrid/>
                <w:color w:val="000000"/>
                <w:kern w:val="0"/>
                <w:sz w:val="20"/>
                <w:szCs w:val="20"/>
              </w:rPr>
              <w:t xml:space="preserve">3 </w:t>
            </w:r>
          </w:p>
        </w:tc>
        <w:tc>
          <w:tcPr>
            <w:tcW w:w="514"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8900 </w:t>
            </w:r>
          </w:p>
        </w:tc>
        <w:tc>
          <w:tcPr>
            <w:tcW w:w="602"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28010 </w:t>
            </w:r>
          </w:p>
        </w:tc>
        <w:tc>
          <w:tcPr>
            <w:tcW w:w="730" w:type="pct"/>
            <w:vAlign w:val="center"/>
            <w:hideMark/>
          </w:tcPr>
          <w:p w:rsidR="007711BD" w:rsidRPr="007711BD" w:rsidRDefault="007711BD" w:rsidP="007711BD">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3690</w:t>
            </w:r>
          </w:p>
        </w:tc>
      </w:tr>
    </w:tbl>
    <w:p w:rsidR="00442C0A" w:rsidRDefault="00CD652E" w:rsidP="00CD652E">
      <w:pPr>
        <w:pStyle w:val="aa"/>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2</w:t>
      </w:r>
      <w:r>
        <w:fldChar w:fldCharType="end"/>
      </w:r>
      <w:r>
        <w:t xml:space="preserve"> </w:t>
      </w:r>
      <w:r w:rsidR="006A555B">
        <w:t xml:space="preserve">DQN vs </w:t>
      </w:r>
      <w:r w:rsidR="006A555B">
        <w:rPr>
          <w:rFonts w:hint="eastAsia"/>
        </w:rPr>
        <w:t>进化策略搜索</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9"/>
        <w:gridCol w:w="1080"/>
        <w:gridCol w:w="1167"/>
        <w:gridCol w:w="1007"/>
        <w:gridCol w:w="806"/>
        <w:gridCol w:w="955"/>
        <w:gridCol w:w="1118"/>
        <w:gridCol w:w="1356"/>
      </w:tblGrid>
      <w:tr w:rsidR="00B614F4" w:rsidRPr="007711BD" w:rsidTr="009E0447">
        <w:trPr>
          <w:jc w:val="center"/>
        </w:trPr>
        <w:tc>
          <w:tcPr>
            <w:tcW w:w="968"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proofErr w:type="spellStart"/>
            <w:r w:rsidRPr="007711BD">
              <w:rPr>
                <w:rFonts w:ascii="NimbusRomNo9L-Medi" w:eastAsia="宋体" w:hAnsi="NimbusRomNo9L-Medi" w:cs="宋体"/>
                <w:b/>
                <w:bCs/>
                <w:noProof w:val="0"/>
                <w:snapToGrid/>
                <w:color w:val="000000"/>
                <w:kern w:val="0"/>
                <w:sz w:val="18"/>
                <w:szCs w:val="18"/>
              </w:rPr>
              <w:t>HNeat</w:t>
            </w:r>
            <w:proofErr w:type="spellEnd"/>
            <w:r w:rsidRPr="007711BD">
              <w:rPr>
                <w:rFonts w:ascii="NimbusRomNo9L-Medi" w:eastAsia="宋体" w:hAnsi="NimbusRomNo9L-Medi" w:cs="宋体"/>
                <w:b/>
                <w:bCs/>
                <w:noProof w:val="0"/>
                <w:snapToGrid/>
                <w:color w:val="000000"/>
                <w:kern w:val="0"/>
                <w:sz w:val="18"/>
                <w:szCs w:val="18"/>
              </w:rPr>
              <w:t xml:space="preserve"> Best</w:t>
            </w:r>
          </w:p>
        </w:tc>
        <w:tc>
          <w:tcPr>
            <w:tcW w:w="581"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3616 </w:t>
            </w:r>
          </w:p>
        </w:tc>
        <w:tc>
          <w:tcPr>
            <w:tcW w:w="628"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52 </w:t>
            </w:r>
          </w:p>
        </w:tc>
        <w:tc>
          <w:tcPr>
            <w:tcW w:w="542"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06 </w:t>
            </w:r>
          </w:p>
        </w:tc>
        <w:tc>
          <w:tcPr>
            <w:tcW w:w="434"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9 </w:t>
            </w:r>
          </w:p>
        </w:tc>
        <w:tc>
          <w:tcPr>
            <w:tcW w:w="514"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800 </w:t>
            </w:r>
          </w:p>
        </w:tc>
        <w:tc>
          <w:tcPr>
            <w:tcW w:w="602"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920 </w:t>
            </w:r>
          </w:p>
        </w:tc>
        <w:tc>
          <w:tcPr>
            <w:tcW w:w="730"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1720</w:t>
            </w:r>
          </w:p>
        </w:tc>
      </w:tr>
      <w:tr w:rsidR="00B614F4" w:rsidRPr="007711BD" w:rsidTr="009E0447">
        <w:trPr>
          <w:jc w:val="center"/>
        </w:trPr>
        <w:tc>
          <w:tcPr>
            <w:tcW w:w="968"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proofErr w:type="spellStart"/>
            <w:r w:rsidRPr="007711BD">
              <w:rPr>
                <w:rFonts w:ascii="NimbusRomNo9L-Medi" w:eastAsia="宋体" w:hAnsi="NimbusRomNo9L-Medi" w:cs="宋体"/>
                <w:b/>
                <w:bCs/>
                <w:noProof w:val="0"/>
                <w:snapToGrid/>
                <w:color w:val="000000"/>
                <w:kern w:val="0"/>
                <w:sz w:val="18"/>
                <w:szCs w:val="18"/>
              </w:rPr>
              <w:t>HNeat</w:t>
            </w:r>
            <w:proofErr w:type="spellEnd"/>
            <w:r w:rsidRPr="007711BD">
              <w:rPr>
                <w:rFonts w:ascii="NimbusRomNo9L-Medi" w:eastAsia="宋体" w:hAnsi="NimbusRomNo9L-Medi" w:cs="宋体"/>
                <w:b/>
                <w:bCs/>
                <w:noProof w:val="0"/>
                <w:snapToGrid/>
                <w:color w:val="000000"/>
                <w:kern w:val="0"/>
                <w:sz w:val="18"/>
                <w:szCs w:val="18"/>
              </w:rPr>
              <w:t xml:space="preserve"> Pixel</w:t>
            </w:r>
          </w:p>
        </w:tc>
        <w:tc>
          <w:tcPr>
            <w:tcW w:w="581"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332 </w:t>
            </w:r>
          </w:p>
        </w:tc>
        <w:tc>
          <w:tcPr>
            <w:tcW w:w="628"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4 </w:t>
            </w:r>
          </w:p>
        </w:tc>
        <w:tc>
          <w:tcPr>
            <w:tcW w:w="542"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91 </w:t>
            </w:r>
          </w:p>
        </w:tc>
        <w:tc>
          <w:tcPr>
            <w:tcW w:w="434"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SY10" w:eastAsia="宋体" w:hAnsi="CMSY10" w:cs="宋体"/>
                <w:i/>
                <w:iCs/>
                <w:noProof w:val="0"/>
                <w:snapToGrid/>
                <w:color w:val="000000"/>
                <w:kern w:val="0"/>
                <w:sz w:val="20"/>
                <w:szCs w:val="20"/>
              </w:rPr>
              <w:t>-</w:t>
            </w:r>
            <w:r w:rsidRPr="007711BD">
              <w:rPr>
                <w:rFonts w:ascii="CMR10" w:eastAsia="宋体" w:hAnsi="CMR10" w:cs="宋体"/>
                <w:noProof w:val="0"/>
                <w:snapToGrid/>
                <w:color w:val="000000"/>
                <w:kern w:val="0"/>
                <w:sz w:val="20"/>
                <w:szCs w:val="20"/>
              </w:rPr>
              <w:t xml:space="preserve">16 </w:t>
            </w:r>
          </w:p>
        </w:tc>
        <w:tc>
          <w:tcPr>
            <w:tcW w:w="514"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1325 </w:t>
            </w:r>
          </w:p>
        </w:tc>
        <w:tc>
          <w:tcPr>
            <w:tcW w:w="602"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 xml:space="preserve">800 </w:t>
            </w:r>
          </w:p>
        </w:tc>
        <w:tc>
          <w:tcPr>
            <w:tcW w:w="730"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1145</w:t>
            </w:r>
          </w:p>
        </w:tc>
      </w:tr>
      <w:tr w:rsidR="00B614F4" w:rsidRPr="007711BD" w:rsidTr="009E0447">
        <w:trPr>
          <w:jc w:val="center"/>
        </w:trPr>
        <w:tc>
          <w:tcPr>
            <w:tcW w:w="968"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18"/>
                <w:szCs w:val="18"/>
              </w:rPr>
              <w:t>DQN Best</w:t>
            </w:r>
          </w:p>
        </w:tc>
        <w:tc>
          <w:tcPr>
            <w:tcW w:w="581"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5184 </w:t>
            </w:r>
          </w:p>
        </w:tc>
        <w:tc>
          <w:tcPr>
            <w:tcW w:w="628"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225 </w:t>
            </w:r>
          </w:p>
        </w:tc>
        <w:tc>
          <w:tcPr>
            <w:tcW w:w="542"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661 </w:t>
            </w:r>
          </w:p>
        </w:tc>
        <w:tc>
          <w:tcPr>
            <w:tcW w:w="434"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21 </w:t>
            </w:r>
          </w:p>
        </w:tc>
        <w:tc>
          <w:tcPr>
            <w:tcW w:w="514"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4500 </w:t>
            </w:r>
          </w:p>
        </w:tc>
        <w:tc>
          <w:tcPr>
            <w:tcW w:w="602"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NimbusRomNo9L-Medi" w:eastAsia="宋体" w:hAnsi="NimbusRomNo9L-Medi" w:cs="宋体"/>
                <w:b/>
                <w:bCs/>
                <w:noProof w:val="0"/>
                <w:snapToGrid/>
                <w:color w:val="000000"/>
                <w:kern w:val="0"/>
                <w:sz w:val="20"/>
                <w:szCs w:val="20"/>
              </w:rPr>
              <w:t xml:space="preserve">1740 </w:t>
            </w:r>
          </w:p>
        </w:tc>
        <w:tc>
          <w:tcPr>
            <w:tcW w:w="730" w:type="pct"/>
            <w:tcBorders>
              <w:top w:val="single" w:sz="4" w:space="0" w:color="auto"/>
              <w:left w:val="single" w:sz="4" w:space="0" w:color="auto"/>
              <w:bottom w:val="single" w:sz="4" w:space="0" w:color="auto"/>
              <w:right w:val="single" w:sz="4" w:space="0" w:color="auto"/>
            </w:tcBorders>
            <w:vAlign w:val="center"/>
            <w:hideMark/>
          </w:tcPr>
          <w:p w:rsidR="00B614F4" w:rsidRPr="007711BD" w:rsidRDefault="00B614F4" w:rsidP="009E0447">
            <w:pPr>
              <w:widowControl/>
              <w:spacing w:beforeLines="0" w:before="0" w:afterLines="0" w:after="0"/>
              <w:ind w:firstLineChars="0" w:firstLine="0"/>
              <w:jc w:val="left"/>
              <w:rPr>
                <w:rFonts w:ascii="宋体" w:eastAsia="宋体" w:hAnsi="宋体" w:cs="宋体"/>
                <w:noProof w:val="0"/>
                <w:snapToGrid/>
                <w:kern w:val="0"/>
                <w:szCs w:val="24"/>
              </w:rPr>
            </w:pPr>
            <w:r w:rsidRPr="007711BD">
              <w:rPr>
                <w:rFonts w:ascii="CMR10" w:eastAsia="宋体" w:hAnsi="CMR10" w:cs="宋体"/>
                <w:noProof w:val="0"/>
                <w:snapToGrid/>
                <w:color w:val="000000"/>
                <w:kern w:val="0"/>
                <w:sz w:val="20"/>
                <w:szCs w:val="20"/>
              </w:rPr>
              <w:t>1075</w:t>
            </w:r>
          </w:p>
        </w:tc>
      </w:tr>
    </w:tbl>
    <w:p w:rsidR="00B614F4" w:rsidRDefault="005D6C3C" w:rsidP="00C6674C">
      <w:pPr>
        <w:pStyle w:val="2"/>
      </w:pPr>
      <w:bookmarkStart w:id="16" w:name="OLE_LINK3"/>
      <w:bookmarkStart w:id="17" w:name="OLE_LINK4"/>
      <w:r>
        <w:rPr>
          <w:rFonts w:hint="eastAsia"/>
        </w:rPr>
        <w:t>感悟</w:t>
      </w:r>
    </w:p>
    <w:bookmarkEnd w:id="16"/>
    <w:bookmarkEnd w:id="17"/>
    <w:p w:rsidR="00EE3199" w:rsidRDefault="00667AFA" w:rsidP="00E27944">
      <w:pPr>
        <w:spacing w:before="192" w:after="192"/>
        <w:ind w:firstLine="480"/>
        <w:rPr>
          <w:rFonts w:ascii="黑体" w:eastAsia="黑体"/>
          <w:noProof w:val="0"/>
          <w:snapToGrid/>
          <w:kern w:val="0"/>
          <w:szCs w:val="24"/>
        </w:rPr>
      </w:pPr>
      <w:r>
        <w:rPr>
          <w:rFonts w:hint="eastAsia"/>
        </w:rPr>
        <w:t>目前正在研究的基于深度强化学习的柔性作业车间调度问题根本上也是以这篇文章为出发点，</w:t>
      </w:r>
      <w:r w:rsidR="008C6336">
        <w:rPr>
          <w:rFonts w:hint="eastAsia"/>
        </w:rPr>
        <w:t>利用深度强化学习针对不同的调度状态自适应地做出较优的决策</w:t>
      </w:r>
      <w:r w:rsidR="00A17155">
        <w:rPr>
          <w:rFonts w:hint="eastAsia"/>
        </w:rPr>
        <w:t>，但是该方法也有很明显的弊端，</w:t>
      </w:r>
      <w:r w:rsidR="00E672A1">
        <w:rPr>
          <w:rFonts w:hint="eastAsia"/>
        </w:rPr>
        <w:t>自己做实验时也有体会，</w:t>
      </w:r>
      <w:r w:rsidR="005C78FB">
        <w:rPr>
          <w:rFonts w:hint="eastAsia"/>
        </w:rPr>
        <w:t>后面也会介绍</w:t>
      </w:r>
      <w:r w:rsidR="00A039EC">
        <w:rPr>
          <w:rFonts w:hint="eastAsia"/>
        </w:rPr>
        <w:t>针对存在的问题都有哪些改进。</w:t>
      </w:r>
      <w:r w:rsidR="00EE3199">
        <w:fldChar w:fldCharType="begin"/>
      </w:r>
      <w:r w:rsidR="00EE3199">
        <w:instrText xml:space="preserve"> ADDIN NE.Bib</w:instrText>
      </w:r>
      <w:r w:rsidR="00EE3199">
        <w:fldChar w:fldCharType="separate"/>
      </w:r>
    </w:p>
    <w:p w:rsidR="00EE3199" w:rsidRDefault="00EE3199" w:rsidP="00EE3199">
      <w:pPr>
        <w:autoSpaceDE w:val="0"/>
        <w:autoSpaceDN w:val="0"/>
        <w:adjustRightInd w:val="0"/>
        <w:spacing w:beforeLines="0" w:before="0" w:afterLines="0" w:after="0"/>
        <w:ind w:firstLineChars="0" w:firstLine="0"/>
        <w:jc w:val="center"/>
        <w:rPr>
          <w:rFonts w:ascii="黑体" w:eastAsia="黑体"/>
          <w:noProof w:val="0"/>
          <w:snapToGrid/>
          <w:kern w:val="0"/>
          <w:szCs w:val="24"/>
        </w:rPr>
      </w:pPr>
      <w:r>
        <w:rPr>
          <w:rFonts w:ascii="黑体" w:eastAsia="黑体" w:cs="黑体" w:hint="eastAsia"/>
          <w:noProof w:val="0"/>
          <w:snapToGrid/>
          <w:color w:val="000000"/>
          <w:kern w:val="0"/>
          <w:sz w:val="21"/>
        </w:rPr>
        <w:t>参</w:t>
      </w:r>
      <w:r>
        <w:rPr>
          <w:rFonts w:ascii="黑体" w:eastAsia="黑体" w:cs="黑体"/>
          <w:noProof w:val="0"/>
          <w:snapToGrid/>
          <w:color w:val="000000"/>
          <w:kern w:val="0"/>
          <w:sz w:val="21"/>
        </w:rPr>
        <w:t xml:space="preserve">  </w:t>
      </w:r>
      <w:r>
        <w:rPr>
          <w:rFonts w:ascii="黑体" w:eastAsia="黑体" w:cs="黑体" w:hint="eastAsia"/>
          <w:noProof w:val="0"/>
          <w:snapToGrid/>
          <w:color w:val="000000"/>
          <w:kern w:val="0"/>
          <w:sz w:val="21"/>
        </w:rPr>
        <w:t>考</w:t>
      </w:r>
      <w:r>
        <w:rPr>
          <w:rFonts w:ascii="黑体" w:eastAsia="黑体" w:cs="黑体"/>
          <w:noProof w:val="0"/>
          <w:snapToGrid/>
          <w:color w:val="000000"/>
          <w:kern w:val="0"/>
          <w:sz w:val="21"/>
        </w:rPr>
        <w:t xml:space="preserve">  </w:t>
      </w:r>
      <w:r>
        <w:rPr>
          <w:rFonts w:ascii="黑体" w:eastAsia="黑体" w:cs="黑体" w:hint="eastAsia"/>
          <w:noProof w:val="0"/>
          <w:snapToGrid/>
          <w:color w:val="000000"/>
          <w:kern w:val="0"/>
          <w:sz w:val="21"/>
        </w:rPr>
        <w:t>文</w:t>
      </w:r>
      <w:r>
        <w:rPr>
          <w:rFonts w:ascii="黑体" w:eastAsia="黑体" w:cs="黑体"/>
          <w:noProof w:val="0"/>
          <w:snapToGrid/>
          <w:color w:val="000000"/>
          <w:kern w:val="0"/>
          <w:sz w:val="21"/>
        </w:rPr>
        <w:t xml:space="preserve">  </w:t>
      </w:r>
      <w:r>
        <w:rPr>
          <w:rFonts w:ascii="黑体" w:eastAsia="黑体" w:cs="黑体" w:hint="eastAsia"/>
          <w:noProof w:val="0"/>
          <w:snapToGrid/>
          <w:color w:val="000000"/>
          <w:kern w:val="0"/>
          <w:sz w:val="21"/>
        </w:rPr>
        <w:t>献</w:t>
      </w:r>
    </w:p>
    <w:p w:rsidR="00EE3199" w:rsidRDefault="00EE3199" w:rsidP="00EE3199">
      <w:pPr>
        <w:autoSpaceDE w:val="0"/>
        <w:autoSpaceDN w:val="0"/>
        <w:adjustRightInd w:val="0"/>
        <w:spacing w:beforeLines="0" w:before="0" w:afterLines="0" w:after="0" w:line="-260" w:lineRule="auto"/>
        <w:ind w:left="440" w:firstLineChars="0" w:hanging="440"/>
        <w:rPr>
          <w:rFonts w:ascii="黑体" w:eastAsia="黑体"/>
          <w:noProof w:val="0"/>
          <w:snapToGrid/>
          <w:kern w:val="0"/>
          <w:szCs w:val="24"/>
        </w:rPr>
      </w:pPr>
      <w:r>
        <w:rPr>
          <w:rFonts w:eastAsia="黑体"/>
          <w:noProof w:val="0"/>
          <w:snapToGrid/>
          <w:color w:val="000000"/>
          <w:kern w:val="0"/>
          <w:sz w:val="18"/>
          <w:szCs w:val="18"/>
        </w:rPr>
        <w:t>[1]</w:t>
      </w:r>
      <w:r>
        <w:rPr>
          <w:rFonts w:eastAsia="黑体"/>
          <w:noProof w:val="0"/>
          <w:snapToGrid/>
          <w:color w:val="000000"/>
          <w:kern w:val="0"/>
          <w:sz w:val="18"/>
          <w:szCs w:val="18"/>
        </w:rPr>
        <w:tab/>
      </w:r>
      <w:bookmarkStart w:id="18" w:name="_neb435DE1AB_F5CF_42DB_809B_DA4A5DEBB813"/>
      <w:r>
        <w:rPr>
          <w:rFonts w:eastAsia="黑体"/>
          <w:noProof w:val="0"/>
          <w:snapToGrid/>
          <w:color w:val="000000"/>
          <w:kern w:val="0"/>
          <w:sz w:val="18"/>
          <w:szCs w:val="18"/>
        </w:rPr>
        <w:t>MNIH V, KAVUKCUOGLU K, SILVER D, et al. Playing Atari with Deep Reinforcement Learning[J]. Computer Science. 2013.</w:t>
      </w:r>
      <w:bookmarkEnd w:id="18"/>
    </w:p>
    <w:p w:rsidR="00C6674C" w:rsidRPr="00C6674C" w:rsidRDefault="00EE3199" w:rsidP="00C6674C">
      <w:pPr>
        <w:spacing w:before="192" w:after="192"/>
        <w:ind w:firstLine="480"/>
      </w:pPr>
      <w:r>
        <w:fldChar w:fldCharType="end"/>
      </w:r>
    </w:p>
    <w:sectPr w:rsidR="00C6674C" w:rsidRPr="00C6674C" w:rsidSect="006F7B6B">
      <w:footerReference w:type="first" r:id="rId58"/>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2B41" w:rsidRPr="00CC0563" w:rsidRDefault="004F2B41" w:rsidP="00DD0945">
      <w:pPr>
        <w:pStyle w:val="a6"/>
        <w:spacing w:beforeLines="0" w:afterLines="0"/>
        <w:ind w:firstLine="357"/>
      </w:pPr>
    </w:p>
    <w:p w:rsidR="004F2B41" w:rsidRDefault="004F2B41">
      <w:pPr>
        <w:spacing w:before="120" w:after="120"/>
        <w:ind w:firstLine="480"/>
      </w:pPr>
    </w:p>
    <w:p w:rsidR="004F2B41" w:rsidRDefault="004F2B41">
      <w:pPr>
        <w:spacing w:before="120" w:after="120"/>
        <w:ind w:firstLine="480"/>
      </w:pPr>
    </w:p>
  </w:endnote>
  <w:endnote w:type="continuationSeparator" w:id="0">
    <w:p w:rsidR="004F2B41" w:rsidRPr="008375F0" w:rsidRDefault="004F2B41" w:rsidP="002A3E65">
      <w:pPr>
        <w:pStyle w:val="a6"/>
        <w:spacing w:before="120" w:after="120"/>
        <w:ind w:firstLine="360"/>
      </w:pPr>
    </w:p>
    <w:p w:rsidR="004F2B41" w:rsidRDefault="004F2B41">
      <w:pPr>
        <w:spacing w:before="120" w:after="120"/>
        <w:ind w:firstLine="480"/>
      </w:pPr>
    </w:p>
    <w:p w:rsidR="004F2B41" w:rsidRDefault="004F2B41">
      <w:pPr>
        <w:spacing w:before="120" w:after="120"/>
        <w:ind w:firstLine="480"/>
      </w:pPr>
    </w:p>
  </w:endnote>
  <w:endnote w:type="continuationNotice" w:id="1">
    <w:p w:rsidR="004F2B41" w:rsidRPr="009463EE" w:rsidRDefault="004F2B41" w:rsidP="009463EE">
      <w:pPr>
        <w:pStyle w:val="a6"/>
        <w:spacing w:before="120" w:after="120"/>
      </w:pPr>
    </w:p>
    <w:p w:rsidR="004F2B41" w:rsidRDefault="004F2B41">
      <w:pPr>
        <w:spacing w:before="120" w:after="120"/>
        <w:ind w:firstLine="480"/>
      </w:pPr>
    </w:p>
    <w:p w:rsidR="004F2B41" w:rsidRDefault="004F2B41">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00"/>
    <w:family w:val="auto"/>
    <w:pitch w:val="default"/>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FZHTK--GBK1-0">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sig w:usb0="00000003" w:usb1="00000000" w:usb2="00000000" w:usb3="00000000" w:csb0="00000000" w:csb1="00000000"/>
  </w:font>
  <w:font w:name="CMSY10">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5758" w:rsidRDefault="00565758" w:rsidP="00F24D70">
    <w:pPr>
      <w:pStyle w:val="a6"/>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2241442"/>
      <w:docPartObj>
        <w:docPartGallery w:val="Page Numbers (Bottom of Page)"/>
        <w:docPartUnique/>
      </w:docPartObj>
    </w:sdtPr>
    <w:sdtEndPr/>
    <w:sdtContent>
      <w:p w:rsidR="00565758" w:rsidRDefault="00565758" w:rsidP="006F7B6B">
        <w:pPr>
          <w:pStyle w:val="a6"/>
          <w:spacing w:before="120" w:after="120"/>
        </w:pPr>
        <w:r>
          <w:fldChar w:fldCharType="begin"/>
        </w:r>
        <w:r>
          <w:instrText>PAGE   \* MERGEFORMAT</w:instrText>
        </w:r>
        <w:r>
          <w:fldChar w:fldCharType="separate"/>
        </w:r>
        <w:r w:rsidRPr="00021767">
          <w:rPr>
            <w:lang w:val="zh-CN"/>
          </w:rPr>
          <w:t>20</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5758" w:rsidRDefault="00565758" w:rsidP="006F7B6B">
    <w:pPr>
      <w:pStyle w:val="a6"/>
      <w:spacing w:before="120"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565758" w:rsidRDefault="00565758" w:rsidP="006F7B6B">
            <w:pPr>
              <w:pStyle w:val="a6"/>
              <w:spacing w:before="120" w:after="120"/>
            </w:pPr>
            <w:r>
              <w:fldChar w:fldCharType="begin"/>
            </w:r>
            <w:r>
              <w:instrText>PAGE   \* MERGEFORMAT</w:instrText>
            </w:r>
            <w:r>
              <w:fldChar w:fldCharType="separate"/>
            </w:r>
            <w:r w:rsidRPr="00021767">
              <w:rPr>
                <w:lang w:val="zh-CN"/>
              </w:rPr>
              <w:t>1</w:t>
            </w:r>
            <w:r>
              <w:fldChar w:fldCharType="end"/>
            </w:r>
          </w:p>
        </w:sdtContent>
      </w:sdt>
    </w:sdtContent>
  </w:sdt>
  <w:p w:rsidR="00565758" w:rsidRDefault="00565758">
    <w:pPr>
      <w:spacing w:before="120" w:after="120"/>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2B41" w:rsidRDefault="004F2B41" w:rsidP="00E95FE4">
      <w:pPr>
        <w:spacing w:before="120" w:after="120"/>
        <w:ind w:firstLine="480"/>
      </w:pPr>
      <w:r>
        <w:separator/>
      </w:r>
    </w:p>
  </w:footnote>
  <w:footnote w:type="continuationSeparator" w:id="0">
    <w:p w:rsidR="004F2B41" w:rsidRDefault="004F2B41" w:rsidP="00F77A35">
      <w:pPr>
        <w:spacing w:before="120" w:after="120"/>
        <w:ind w:firstLine="480"/>
      </w:pPr>
      <w:r>
        <w:continuationSeparator/>
      </w:r>
    </w:p>
    <w:p w:rsidR="004F2B41" w:rsidRDefault="004F2B41" w:rsidP="00F77A35">
      <w:pPr>
        <w:spacing w:before="120" w:after="120"/>
        <w:ind w:firstLine="480"/>
      </w:pPr>
    </w:p>
    <w:p w:rsidR="004F2B41" w:rsidRDefault="004F2B41" w:rsidP="00F77A35">
      <w:pPr>
        <w:spacing w:before="120" w:after="120"/>
        <w:ind w:firstLine="480"/>
      </w:pPr>
    </w:p>
    <w:p w:rsidR="004F2B41" w:rsidRDefault="004F2B41" w:rsidP="00F77A35">
      <w:pPr>
        <w:spacing w:before="120" w:after="120"/>
        <w:ind w:firstLine="480"/>
      </w:pPr>
    </w:p>
    <w:p w:rsidR="004F2B41" w:rsidRDefault="004F2B41" w:rsidP="00F77A35">
      <w:pPr>
        <w:spacing w:before="120" w:after="120"/>
        <w:ind w:firstLine="480"/>
      </w:pPr>
    </w:p>
    <w:p w:rsidR="004F2B41" w:rsidRDefault="004F2B41" w:rsidP="00F77A35">
      <w:pPr>
        <w:spacing w:before="120" w:after="120"/>
        <w:ind w:firstLine="480"/>
      </w:pPr>
    </w:p>
    <w:p w:rsidR="004F2B41" w:rsidRDefault="004F2B41" w:rsidP="00F77A35">
      <w:pPr>
        <w:spacing w:before="120" w:after="120"/>
        <w:ind w:firstLine="480"/>
      </w:pPr>
    </w:p>
    <w:p w:rsidR="004F2B41" w:rsidRDefault="004F2B41" w:rsidP="00F77A35">
      <w:pPr>
        <w:spacing w:before="120" w:after="120"/>
        <w:ind w:firstLine="480"/>
      </w:pPr>
    </w:p>
    <w:p w:rsidR="004F2B41" w:rsidRDefault="004F2B41">
      <w:pPr>
        <w:spacing w:before="120" w:after="120"/>
        <w:ind w:firstLine="480"/>
      </w:pPr>
    </w:p>
    <w:p w:rsidR="004F2B41" w:rsidRDefault="004F2B41">
      <w:pPr>
        <w:spacing w:before="120" w:after="120"/>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5758" w:rsidRDefault="00565758" w:rsidP="00F24D70">
    <w:pPr>
      <w:pStyle w:val="a3"/>
      <w:spacing w:before="120" w:after="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5758" w:rsidRPr="003716E6" w:rsidRDefault="00565758" w:rsidP="003716E6">
    <w:pPr>
      <w:pStyle w:val="a3"/>
      <w:spacing w:before="120" w:after="240"/>
      <w:ind w:firstLine="380"/>
    </w:pPr>
    <w:r>
      <w:rPr>
        <w:rFonts w:hint="eastAsia"/>
        <w:sz w:val="19"/>
        <w:szCs w:val="19"/>
      </w:rPr>
      <w:t>强化学习理论学习与</w:t>
    </w:r>
    <w:r>
      <w:rPr>
        <w:sz w:val="19"/>
        <w:szCs w:val="19"/>
      </w:rPr>
      <w:t>代码</w:t>
    </w:r>
    <w:r>
      <w:rPr>
        <w:rFonts w:hint="eastAsia"/>
        <w:sz w:val="19"/>
        <w:szCs w:val="19"/>
      </w:rPr>
      <w:t>实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5758" w:rsidRPr="005F59A8" w:rsidRDefault="00565758" w:rsidP="005F59A8">
    <w:pPr>
      <w:pStyle w:val="a3"/>
      <w:spacing w:before="120" w:after="240"/>
    </w:pPr>
    <w:r>
      <w:rPr>
        <w:rFonts w:hint="eastAsia"/>
        <w:sz w:val="19"/>
        <w:szCs w:val="19"/>
      </w:rPr>
      <w:t>强化学习理论学习与</w:t>
    </w:r>
    <w:r>
      <w:rPr>
        <w:sz w:val="19"/>
        <w:szCs w:val="19"/>
      </w:rPr>
      <w:t>代码</w:t>
    </w:r>
    <w:r>
      <w:rPr>
        <w:rFonts w:hint="eastAsia"/>
        <w:sz w:val="19"/>
        <w:szCs w:val="19"/>
      </w:rPr>
      <w:t>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3A04FB"/>
    <w:multiLevelType w:val="hybridMultilevel"/>
    <w:tmpl w:val="A8904718"/>
    <w:lvl w:ilvl="0" w:tplc="125468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86241F2"/>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8A776BB"/>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9D81C25"/>
    <w:multiLevelType w:val="hybridMultilevel"/>
    <w:tmpl w:val="F3D00DC4"/>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3B643F2"/>
    <w:multiLevelType w:val="hybridMultilevel"/>
    <w:tmpl w:val="C0761B8A"/>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780" w:hanging="36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5A162A"/>
    <w:multiLevelType w:val="multilevel"/>
    <w:tmpl w:val="0E0A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2AB095F"/>
    <w:multiLevelType w:val="hybridMultilevel"/>
    <w:tmpl w:val="723CC6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0E24E5C"/>
    <w:multiLevelType w:val="multilevel"/>
    <w:tmpl w:val="7FE4CC18"/>
    <w:lvl w:ilvl="0">
      <w:start w:val="7"/>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4461766B"/>
    <w:multiLevelType w:val="hybridMultilevel"/>
    <w:tmpl w:val="B532D3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60F751E"/>
    <w:multiLevelType w:val="hybridMultilevel"/>
    <w:tmpl w:val="4FA849BA"/>
    <w:lvl w:ilvl="0" w:tplc="04090001">
      <w:start w:val="1"/>
      <w:numFmt w:val="bullet"/>
      <w:lvlText w:val=""/>
      <w:lvlJc w:val="left"/>
      <w:pPr>
        <w:ind w:left="420" w:hanging="420"/>
      </w:pPr>
      <w:rPr>
        <w:rFonts w:ascii="Wingdings" w:hAnsi="Wingdings" w:hint="default"/>
      </w:rPr>
    </w:lvl>
    <w:lvl w:ilvl="1" w:tplc="F00A69A2">
      <w:numFmt w:val="bullet"/>
      <w:lvlText w:val="•"/>
      <w:lvlJc w:val="left"/>
      <w:pPr>
        <w:ind w:left="780" w:hanging="360"/>
      </w:pPr>
      <w:rPr>
        <w:rFonts w:ascii="宋体" w:eastAsia="宋体" w:hAnsi="宋体"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62547E9"/>
    <w:multiLevelType w:val="hybridMultilevel"/>
    <w:tmpl w:val="4AF61D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9074FDF"/>
    <w:multiLevelType w:val="hybridMultilevel"/>
    <w:tmpl w:val="2B56E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45172E4"/>
    <w:multiLevelType w:val="hybridMultilevel"/>
    <w:tmpl w:val="23A030EE"/>
    <w:lvl w:ilvl="0" w:tplc="FFA6161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AA07A15"/>
    <w:multiLevelType w:val="hybridMultilevel"/>
    <w:tmpl w:val="7C205016"/>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6" w15:restartNumberingAfterBreak="0">
    <w:nsid w:val="5E552811"/>
    <w:multiLevelType w:val="hybridMultilevel"/>
    <w:tmpl w:val="2646C0B8"/>
    <w:lvl w:ilvl="0" w:tplc="04090001">
      <w:start w:val="1"/>
      <w:numFmt w:val="bullet"/>
      <w:lvlText w:val=""/>
      <w:lvlJc w:val="left"/>
      <w:pPr>
        <w:ind w:left="900" w:hanging="420"/>
      </w:pPr>
      <w:rPr>
        <w:rFonts w:ascii="Wingdings" w:hAnsi="Wingdings" w:hint="default"/>
      </w:rPr>
    </w:lvl>
    <w:lvl w:ilvl="1" w:tplc="0409000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EC27AD7"/>
    <w:multiLevelType w:val="multilevel"/>
    <w:tmpl w:val="97E84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D715C07"/>
    <w:multiLevelType w:val="hybridMultilevel"/>
    <w:tmpl w:val="69A65F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2A274E9"/>
    <w:multiLevelType w:val="hybridMultilevel"/>
    <w:tmpl w:val="CF709E36"/>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1" w15:restartNumberingAfterBreak="0">
    <w:nsid w:val="7A4E6179"/>
    <w:multiLevelType w:val="hybridMultilevel"/>
    <w:tmpl w:val="F0AA6D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A974ABD"/>
    <w:multiLevelType w:val="multilevel"/>
    <w:tmpl w:val="0CFA1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18"/>
  </w:num>
  <w:num w:numId="3">
    <w:abstractNumId w:val="8"/>
  </w:num>
  <w:num w:numId="4">
    <w:abstractNumId w:val="10"/>
  </w:num>
  <w:num w:numId="5">
    <w:abstractNumId w:val="4"/>
  </w:num>
  <w:num w:numId="6">
    <w:abstractNumId w:val="21"/>
  </w:num>
  <w:num w:numId="7">
    <w:abstractNumId w:val="19"/>
  </w:num>
  <w:num w:numId="8">
    <w:abstractNumId w:val="9"/>
  </w:num>
  <w:num w:numId="9">
    <w:abstractNumId w:val="7"/>
  </w:num>
  <w:num w:numId="10">
    <w:abstractNumId w:val="5"/>
  </w:num>
  <w:num w:numId="11">
    <w:abstractNumId w:val="14"/>
  </w:num>
  <w:num w:numId="12">
    <w:abstractNumId w:val="16"/>
  </w:num>
  <w:num w:numId="13">
    <w:abstractNumId w:val="12"/>
  </w:num>
  <w:num w:numId="14">
    <w:abstractNumId w:val="11"/>
  </w:num>
  <w:num w:numId="15">
    <w:abstractNumId w:val="6"/>
  </w:num>
  <w:num w:numId="16">
    <w:abstractNumId w:val="17"/>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num>
  <w:num w:numId="21">
    <w:abstractNumId w:val="22"/>
  </w:num>
  <w:num w:numId="22">
    <w:abstractNumId w:val="2"/>
  </w:num>
  <w:num w:numId="23">
    <w:abstractNumId w:val="1"/>
  </w:num>
  <w:num w:numId="24">
    <w:abstractNumId w:val="8"/>
  </w:num>
  <w:num w:numId="25">
    <w:abstractNumId w:val="3"/>
  </w:num>
  <w:num w:numId="26">
    <w:abstractNumId w:val="0"/>
  </w:num>
  <w:num w:numId="27">
    <w:abstractNumId w:val="1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0"/>
  <w:activeWritingStyle w:appName="MSWord" w:lang="zh-CN" w:vendorID="64" w:dllVersion="5" w:nlCheck="1" w:checkStyle="1"/>
  <w:activeWritingStyle w:appName="MSWord" w:lang="en-GB" w:vendorID="64" w:dllVersion="6"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1F15954-FD9F-40AD-8C60-BDEA3F5A89FD}" w:val=" ADDIN NE.Ref.{51F15954-FD9F-40AD-8C60-BDEA3F5A89FD}&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C7C754-948F-496E-ADBB-6883432E8608}" w:val=" ADDIN NE.Ref.{85C7C754-948F-496E-ADBB-6883432E8608}&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0C9AD6E-E57E-4BB6-A8D7-1B1AA6AAADD2}" w:val=" ADDIN NE.Ref.{A0C9AD6E-E57E-4BB6-A8D7-1B1AA6AAADD2}&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机械工程学报-hba"/>
  </w:docVars>
  <w:rsids>
    <w:rsidRoot w:val="00EC7321"/>
    <w:rsid w:val="00000049"/>
    <w:rsid w:val="0000011B"/>
    <w:rsid w:val="0000019E"/>
    <w:rsid w:val="00000206"/>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1B5"/>
    <w:rsid w:val="00001386"/>
    <w:rsid w:val="000013A8"/>
    <w:rsid w:val="00001409"/>
    <w:rsid w:val="000016A7"/>
    <w:rsid w:val="000016B7"/>
    <w:rsid w:val="000016D5"/>
    <w:rsid w:val="0000197B"/>
    <w:rsid w:val="00001A48"/>
    <w:rsid w:val="00001D2D"/>
    <w:rsid w:val="00001D4F"/>
    <w:rsid w:val="00001F11"/>
    <w:rsid w:val="00001FC1"/>
    <w:rsid w:val="0000215D"/>
    <w:rsid w:val="000021A8"/>
    <w:rsid w:val="000021BE"/>
    <w:rsid w:val="00002405"/>
    <w:rsid w:val="00002426"/>
    <w:rsid w:val="0000248D"/>
    <w:rsid w:val="00002773"/>
    <w:rsid w:val="000027CB"/>
    <w:rsid w:val="00002836"/>
    <w:rsid w:val="000029A2"/>
    <w:rsid w:val="00002A67"/>
    <w:rsid w:val="00002AA1"/>
    <w:rsid w:val="00002BA4"/>
    <w:rsid w:val="00002C75"/>
    <w:rsid w:val="00002DEC"/>
    <w:rsid w:val="00002E36"/>
    <w:rsid w:val="00002E54"/>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266"/>
    <w:rsid w:val="00004332"/>
    <w:rsid w:val="000043C3"/>
    <w:rsid w:val="0000461C"/>
    <w:rsid w:val="00004793"/>
    <w:rsid w:val="00004841"/>
    <w:rsid w:val="00004912"/>
    <w:rsid w:val="00004A39"/>
    <w:rsid w:val="00004B8E"/>
    <w:rsid w:val="00004E19"/>
    <w:rsid w:val="00004E27"/>
    <w:rsid w:val="00004E88"/>
    <w:rsid w:val="00004FBC"/>
    <w:rsid w:val="00004FDE"/>
    <w:rsid w:val="0000500D"/>
    <w:rsid w:val="0000505C"/>
    <w:rsid w:val="00005355"/>
    <w:rsid w:val="00005457"/>
    <w:rsid w:val="00005498"/>
    <w:rsid w:val="000054EA"/>
    <w:rsid w:val="000055B5"/>
    <w:rsid w:val="00005875"/>
    <w:rsid w:val="00005882"/>
    <w:rsid w:val="000059E6"/>
    <w:rsid w:val="00005A4A"/>
    <w:rsid w:val="00005A90"/>
    <w:rsid w:val="00005BD3"/>
    <w:rsid w:val="00005C42"/>
    <w:rsid w:val="00005C4F"/>
    <w:rsid w:val="00005C8D"/>
    <w:rsid w:val="00005E02"/>
    <w:rsid w:val="00005E3A"/>
    <w:rsid w:val="00005F1C"/>
    <w:rsid w:val="00005FA0"/>
    <w:rsid w:val="00006065"/>
    <w:rsid w:val="0000612B"/>
    <w:rsid w:val="00006516"/>
    <w:rsid w:val="00006568"/>
    <w:rsid w:val="00006723"/>
    <w:rsid w:val="00006733"/>
    <w:rsid w:val="000069A8"/>
    <w:rsid w:val="00006A2E"/>
    <w:rsid w:val="00006B63"/>
    <w:rsid w:val="00006BB1"/>
    <w:rsid w:val="00006C5A"/>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B06"/>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B6"/>
    <w:rsid w:val="000132F2"/>
    <w:rsid w:val="0001338E"/>
    <w:rsid w:val="000134E9"/>
    <w:rsid w:val="00013553"/>
    <w:rsid w:val="000135FB"/>
    <w:rsid w:val="000136C6"/>
    <w:rsid w:val="00013862"/>
    <w:rsid w:val="0001391C"/>
    <w:rsid w:val="00013B55"/>
    <w:rsid w:val="00013CFA"/>
    <w:rsid w:val="00013DE5"/>
    <w:rsid w:val="00013ED0"/>
    <w:rsid w:val="00013EDA"/>
    <w:rsid w:val="000141BE"/>
    <w:rsid w:val="000142CD"/>
    <w:rsid w:val="00014447"/>
    <w:rsid w:val="000145F7"/>
    <w:rsid w:val="00014639"/>
    <w:rsid w:val="000146BF"/>
    <w:rsid w:val="00014860"/>
    <w:rsid w:val="00014A54"/>
    <w:rsid w:val="00014AB3"/>
    <w:rsid w:val="00014AF3"/>
    <w:rsid w:val="00014B46"/>
    <w:rsid w:val="00014BB7"/>
    <w:rsid w:val="00014C5A"/>
    <w:rsid w:val="00014EC3"/>
    <w:rsid w:val="00014EC5"/>
    <w:rsid w:val="00014F7B"/>
    <w:rsid w:val="00014FD9"/>
    <w:rsid w:val="0001513B"/>
    <w:rsid w:val="000151A9"/>
    <w:rsid w:val="00015272"/>
    <w:rsid w:val="000158C9"/>
    <w:rsid w:val="000158E7"/>
    <w:rsid w:val="000159C0"/>
    <w:rsid w:val="00015A9E"/>
    <w:rsid w:val="00015AD7"/>
    <w:rsid w:val="00015DEC"/>
    <w:rsid w:val="00015EB7"/>
    <w:rsid w:val="00015F7B"/>
    <w:rsid w:val="00015F92"/>
    <w:rsid w:val="000160A1"/>
    <w:rsid w:val="000160CF"/>
    <w:rsid w:val="00016161"/>
    <w:rsid w:val="000161C2"/>
    <w:rsid w:val="0001623E"/>
    <w:rsid w:val="00016580"/>
    <w:rsid w:val="000165DF"/>
    <w:rsid w:val="00016625"/>
    <w:rsid w:val="00016791"/>
    <w:rsid w:val="000167BF"/>
    <w:rsid w:val="00016A60"/>
    <w:rsid w:val="00016A7D"/>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7A0"/>
    <w:rsid w:val="00017822"/>
    <w:rsid w:val="0001795C"/>
    <w:rsid w:val="00017990"/>
    <w:rsid w:val="00017AAC"/>
    <w:rsid w:val="00017CBC"/>
    <w:rsid w:val="00017CBD"/>
    <w:rsid w:val="00017DB4"/>
    <w:rsid w:val="00017FD2"/>
    <w:rsid w:val="000202A0"/>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67"/>
    <w:rsid w:val="0002179A"/>
    <w:rsid w:val="000217C8"/>
    <w:rsid w:val="0002187A"/>
    <w:rsid w:val="000218DA"/>
    <w:rsid w:val="00021B4A"/>
    <w:rsid w:val="00021BC7"/>
    <w:rsid w:val="00021CBC"/>
    <w:rsid w:val="00021CE8"/>
    <w:rsid w:val="00021DE0"/>
    <w:rsid w:val="00021EC3"/>
    <w:rsid w:val="00021FF9"/>
    <w:rsid w:val="00022090"/>
    <w:rsid w:val="000220F7"/>
    <w:rsid w:val="00022142"/>
    <w:rsid w:val="00022183"/>
    <w:rsid w:val="000221BA"/>
    <w:rsid w:val="00022221"/>
    <w:rsid w:val="000223E9"/>
    <w:rsid w:val="00022444"/>
    <w:rsid w:val="00022536"/>
    <w:rsid w:val="00022554"/>
    <w:rsid w:val="0002259E"/>
    <w:rsid w:val="000229F8"/>
    <w:rsid w:val="00022B8B"/>
    <w:rsid w:val="00022C2C"/>
    <w:rsid w:val="00022C58"/>
    <w:rsid w:val="00022C5B"/>
    <w:rsid w:val="00022E17"/>
    <w:rsid w:val="00022E27"/>
    <w:rsid w:val="00022EAF"/>
    <w:rsid w:val="00022EB6"/>
    <w:rsid w:val="00023304"/>
    <w:rsid w:val="0002337B"/>
    <w:rsid w:val="000233CA"/>
    <w:rsid w:val="000235E5"/>
    <w:rsid w:val="00023729"/>
    <w:rsid w:val="0002383C"/>
    <w:rsid w:val="000239A4"/>
    <w:rsid w:val="00023B13"/>
    <w:rsid w:val="00023B41"/>
    <w:rsid w:val="00023D22"/>
    <w:rsid w:val="00023ED4"/>
    <w:rsid w:val="00023FD2"/>
    <w:rsid w:val="000240D8"/>
    <w:rsid w:val="000240E1"/>
    <w:rsid w:val="000246BE"/>
    <w:rsid w:val="000247A2"/>
    <w:rsid w:val="00024A94"/>
    <w:rsid w:val="00024AA4"/>
    <w:rsid w:val="00024AE9"/>
    <w:rsid w:val="00024CA0"/>
    <w:rsid w:val="00024E7C"/>
    <w:rsid w:val="00024F1A"/>
    <w:rsid w:val="00025452"/>
    <w:rsid w:val="000254B5"/>
    <w:rsid w:val="00025522"/>
    <w:rsid w:val="00025D20"/>
    <w:rsid w:val="00025D66"/>
    <w:rsid w:val="00025D71"/>
    <w:rsid w:val="00026069"/>
    <w:rsid w:val="00026191"/>
    <w:rsid w:val="000263A8"/>
    <w:rsid w:val="000263DC"/>
    <w:rsid w:val="000263EF"/>
    <w:rsid w:val="00026436"/>
    <w:rsid w:val="00026765"/>
    <w:rsid w:val="00026A87"/>
    <w:rsid w:val="00026BE0"/>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767"/>
    <w:rsid w:val="00030933"/>
    <w:rsid w:val="000309DC"/>
    <w:rsid w:val="00030B50"/>
    <w:rsid w:val="00030E10"/>
    <w:rsid w:val="0003102F"/>
    <w:rsid w:val="00031041"/>
    <w:rsid w:val="00031121"/>
    <w:rsid w:val="00031278"/>
    <w:rsid w:val="0003127A"/>
    <w:rsid w:val="00031435"/>
    <w:rsid w:val="000314A5"/>
    <w:rsid w:val="00031594"/>
    <w:rsid w:val="000316D6"/>
    <w:rsid w:val="00031906"/>
    <w:rsid w:val="00031DCC"/>
    <w:rsid w:val="00031E7E"/>
    <w:rsid w:val="00031F01"/>
    <w:rsid w:val="00031F51"/>
    <w:rsid w:val="00032018"/>
    <w:rsid w:val="00032135"/>
    <w:rsid w:val="000322CF"/>
    <w:rsid w:val="000322ED"/>
    <w:rsid w:val="0003235F"/>
    <w:rsid w:val="0003259F"/>
    <w:rsid w:val="0003265B"/>
    <w:rsid w:val="0003267D"/>
    <w:rsid w:val="0003290F"/>
    <w:rsid w:val="00032B40"/>
    <w:rsid w:val="00032C49"/>
    <w:rsid w:val="00032FB4"/>
    <w:rsid w:val="00033381"/>
    <w:rsid w:val="000333B5"/>
    <w:rsid w:val="00033580"/>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CC5"/>
    <w:rsid w:val="00034D1B"/>
    <w:rsid w:val="00034EBB"/>
    <w:rsid w:val="0003509B"/>
    <w:rsid w:val="000350E6"/>
    <w:rsid w:val="000350EA"/>
    <w:rsid w:val="0003515C"/>
    <w:rsid w:val="00035351"/>
    <w:rsid w:val="000353CF"/>
    <w:rsid w:val="00035485"/>
    <w:rsid w:val="00035500"/>
    <w:rsid w:val="000355EE"/>
    <w:rsid w:val="00035656"/>
    <w:rsid w:val="00035692"/>
    <w:rsid w:val="00035741"/>
    <w:rsid w:val="00035783"/>
    <w:rsid w:val="00035BEF"/>
    <w:rsid w:val="00035C3D"/>
    <w:rsid w:val="00035CA8"/>
    <w:rsid w:val="00035CEB"/>
    <w:rsid w:val="00035E7D"/>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8C"/>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3CDE"/>
    <w:rsid w:val="000441BF"/>
    <w:rsid w:val="00044204"/>
    <w:rsid w:val="0004420A"/>
    <w:rsid w:val="000443BB"/>
    <w:rsid w:val="000443F5"/>
    <w:rsid w:val="00044595"/>
    <w:rsid w:val="00044743"/>
    <w:rsid w:val="0004476C"/>
    <w:rsid w:val="0004477D"/>
    <w:rsid w:val="00044792"/>
    <w:rsid w:val="00044E09"/>
    <w:rsid w:val="00044F21"/>
    <w:rsid w:val="0004500F"/>
    <w:rsid w:val="000450AC"/>
    <w:rsid w:val="00045203"/>
    <w:rsid w:val="000452AC"/>
    <w:rsid w:val="0004531B"/>
    <w:rsid w:val="00045338"/>
    <w:rsid w:val="000453C6"/>
    <w:rsid w:val="0004548C"/>
    <w:rsid w:val="000455AB"/>
    <w:rsid w:val="00045839"/>
    <w:rsid w:val="000458D0"/>
    <w:rsid w:val="000458E4"/>
    <w:rsid w:val="00045A2A"/>
    <w:rsid w:val="00045A37"/>
    <w:rsid w:val="00045B3D"/>
    <w:rsid w:val="00045C49"/>
    <w:rsid w:val="00045C4F"/>
    <w:rsid w:val="00045E54"/>
    <w:rsid w:val="00045EE3"/>
    <w:rsid w:val="00045FE4"/>
    <w:rsid w:val="0004603D"/>
    <w:rsid w:val="0004608E"/>
    <w:rsid w:val="00046112"/>
    <w:rsid w:val="0004622A"/>
    <w:rsid w:val="00046666"/>
    <w:rsid w:val="0004668A"/>
    <w:rsid w:val="00046780"/>
    <w:rsid w:val="000467DF"/>
    <w:rsid w:val="00046A5D"/>
    <w:rsid w:val="00046B8C"/>
    <w:rsid w:val="00046BEB"/>
    <w:rsid w:val="00046C13"/>
    <w:rsid w:val="00046F2B"/>
    <w:rsid w:val="00047084"/>
    <w:rsid w:val="000470D3"/>
    <w:rsid w:val="00047258"/>
    <w:rsid w:val="000474F3"/>
    <w:rsid w:val="00047513"/>
    <w:rsid w:val="0004762E"/>
    <w:rsid w:val="00047638"/>
    <w:rsid w:val="000479AF"/>
    <w:rsid w:val="00047BB4"/>
    <w:rsid w:val="00047BC6"/>
    <w:rsid w:val="00047C6D"/>
    <w:rsid w:val="00047CAC"/>
    <w:rsid w:val="00047D5F"/>
    <w:rsid w:val="00047FF1"/>
    <w:rsid w:val="000500E1"/>
    <w:rsid w:val="000501AB"/>
    <w:rsid w:val="000503BC"/>
    <w:rsid w:val="000504B1"/>
    <w:rsid w:val="00050637"/>
    <w:rsid w:val="00050689"/>
    <w:rsid w:val="00050733"/>
    <w:rsid w:val="00050790"/>
    <w:rsid w:val="00050863"/>
    <w:rsid w:val="00050AD7"/>
    <w:rsid w:val="00050B80"/>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0EF"/>
    <w:rsid w:val="00052213"/>
    <w:rsid w:val="000524E0"/>
    <w:rsid w:val="00052B1C"/>
    <w:rsid w:val="00052C42"/>
    <w:rsid w:val="00052C9C"/>
    <w:rsid w:val="00052CC6"/>
    <w:rsid w:val="00052D43"/>
    <w:rsid w:val="000531B4"/>
    <w:rsid w:val="000531FA"/>
    <w:rsid w:val="00053408"/>
    <w:rsid w:val="000536E8"/>
    <w:rsid w:val="00053740"/>
    <w:rsid w:val="00053760"/>
    <w:rsid w:val="000537B4"/>
    <w:rsid w:val="000538E7"/>
    <w:rsid w:val="0005395B"/>
    <w:rsid w:val="00053A03"/>
    <w:rsid w:val="00053A31"/>
    <w:rsid w:val="00053AEF"/>
    <w:rsid w:val="00053CD9"/>
    <w:rsid w:val="00053E07"/>
    <w:rsid w:val="00053F27"/>
    <w:rsid w:val="00053FB1"/>
    <w:rsid w:val="00053FC0"/>
    <w:rsid w:val="00054352"/>
    <w:rsid w:val="000543C2"/>
    <w:rsid w:val="00054434"/>
    <w:rsid w:val="00054630"/>
    <w:rsid w:val="00054647"/>
    <w:rsid w:val="00054669"/>
    <w:rsid w:val="000546AE"/>
    <w:rsid w:val="000546B8"/>
    <w:rsid w:val="00054827"/>
    <w:rsid w:val="0005488F"/>
    <w:rsid w:val="0005497D"/>
    <w:rsid w:val="000549FF"/>
    <w:rsid w:val="00054E8E"/>
    <w:rsid w:val="00054ECA"/>
    <w:rsid w:val="00054FC0"/>
    <w:rsid w:val="000550FF"/>
    <w:rsid w:val="00055154"/>
    <w:rsid w:val="0005522C"/>
    <w:rsid w:val="00055328"/>
    <w:rsid w:val="0005557F"/>
    <w:rsid w:val="000555F7"/>
    <w:rsid w:val="00055684"/>
    <w:rsid w:val="00055897"/>
    <w:rsid w:val="00055964"/>
    <w:rsid w:val="00055A56"/>
    <w:rsid w:val="00055B72"/>
    <w:rsid w:val="00055B7C"/>
    <w:rsid w:val="00055CC4"/>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2FC"/>
    <w:rsid w:val="00057367"/>
    <w:rsid w:val="0005736B"/>
    <w:rsid w:val="00057384"/>
    <w:rsid w:val="00057589"/>
    <w:rsid w:val="00057658"/>
    <w:rsid w:val="000576DD"/>
    <w:rsid w:val="000578AD"/>
    <w:rsid w:val="00057A9D"/>
    <w:rsid w:val="00057BCB"/>
    <w:rsid w:val="00057C62"/>
    <w:rsid w:val="00060070"/>
    <w:rsid w:val="00060151"/>
    <w:rsid w:val="000601C7"/>
    <w:rsid w:val="000601DF"/>
    <w:rsid w:val="00060226"/>
    <w:rsid w:val="00060310"/>
    <w:rsid w:val="000604FB"/>
    <w:rsid w:val="000605A7"/>
    <w:rsid w:val="0006066F"/>
    <w:rsid w:val="0006072F"/>
    <w:rsid w:val="0006080B"/>
    <w:rsid w:val="00060855"/>
    <w:rsid w:val="00060878"/>
    <w:rsid w:val="00060A6C"/>
    <w:rsid w:val="00060B27"/>
    <w:rsid w:val="00060B7E"/>
    <w:rsid w:val="00060C91"/>
    <w:rsid w:val="00060D2B"/>
    <w:rsid w:val="00060D52"/>
    <w:rsid w:val="00060DC1"/>
    <w:rsid w:val="00061080"/>
    <w:rsid w:val="00061095"/>
    <w:rsid w:val="00061403"/>
    <w:rsid w:val="00061783"/>
    <w:rsid w:val="0006179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1ED5"/>
    <w:rsid w:val="00062030"/>
    <w:rsid w:val="0006205A"/>
    <w:rsid w:val="000622F2"/>
    <w:rsid w:val="000623E8"/>
    <w:rsid w:val="0006246E"/>
    <w:rsid w:val="00062552"/>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79D"/>
    <w:rsid w:val="00063BE3"/>
    <w:rsid w:val="00063C4C"/>
    <w:rsid w:val="00063D1C"/>
    <w:rsid w:val="00063DDB"/>
    <w:rsid w:val="00063E8F"/>
    <w:rsid w:val="000640A8"/>
    <w:rsid w:val="00064161"/>
    <w:rsid w:val="0006433A"/>
    <w:rsid w:val="00064471"/>
    <w:rsid w:val="000645B2"/>
    <w:rsid w:val="00064674"/>
    <w:rsid w:val="0006472C"/>
    <w:rsid w:val="00064757"/>
    <w:rsid w:val="0006493C"/>
    <w:rsid w:val="00064ACD"/>
    <w:rsid w:val="0006524B"/>
    <w:rsid w:val="0006547C"/>
    <w:rsid w:val="0006552B"/>
    <w:rsid w:val="00065823"/>
    <w:rsid w:val="0006587D"/>
    <w:rsid w:val="000658E1"/>
    <w:rsid w:val="000659D7"/>
    <w:rsid w:val="00065B0B"/>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1C"/>
    <w:rsid w:val="00066BAF"/>
    <w:rsid w:val="00066C3C"/>
    <w:rsid w:val="0006705E"/>
    <w:rsid w:val="00067173"/>
    <w:rsid w:val="000672A8"/>
    <w:rsid w:val="000672AF"/>
    <w:rsid w:val="00067314"/>
    <w:rsid w:val="00067342"/>
    <w:rsid w:val="000673D7"/>
    <w:rsid w:val="000674D0"/>
    <w:rsid w:val="000675E1"/>
    <w:rsid w:val="00067763"/>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DEC"/>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4F93"/>
    <w:rsid w:val="00075033"/>
    <w:rsid w:val="00075343"/>
    <w:rsid w:val="000753FB"/>
    <w:rsid w:val="000754C1"/>
    <w:rsid w:val="0007550C"/>
    <w:rsid w:val="000755DF"/>
    <w:rsid w:val="00075630"/>
    <w:rsid w:val="00075657"/>
    <w:rsid w:val="000756D6"/>
    <w:rsid w:val="000757BA"/>
    <w:rsid w:val="0007586B"/>
    <w:rsid w:val="000758C7"/>
    <w:rsid w:val="00075B10"/>
    <w:rsid w:val="00075BD1"/>
    <w:rsid w:val="00075BED"/>
    <w:rsid w:val="00075D74"/>
    <w:rsid w:val="00075F2E"/>
    <w:rsid w:val="00075F51"/>
    <w:rsid w:val="00075F96"/>
    <w:rsid w:val="000760C4"/>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77FA9"/>
    <w:rsid w:val="00080023"/>
    <w:rsid w:val="0008017F"/>
    <w:rsid w:val="000802D7"/>
    <w:rsid w:val="000802FE"/>
    <w:rsid w:val="0008032D"/>
    <w:rsid w:val="00080431"/>
    <w:rsid w:val="00080451"/>
    <w:rsid w:val="000806B6"/>
    <w:rsid w:val="0008070E"/>
    <w:rsid w:val="0008072A"/>
    <w:rsid w:val="000809CD"/>
    <w:rsid w:val="00080BE2"/>
    <w:rsid w:val="00080C12"/>
    <w:rsid w:val="00080C2C"/>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1D"/>
    <w:rsid w:val="00081A48"/>
    <w:rsid w:val="00081A69"/>
    <w:rsid w:val="00081A8E"/>
    <w:rsid w:val="00081B85"/>
    <w:rsid w:val="00081D4A"/>
    <w:rsid w:val="00081DCA"/>
    <w:rsid w:val="00081DF0"/>
    <w:rsid w:val="00081FEB"/>
    <w:rsid w:val="00082025"/>
    <w:rsid w:val="00082197"/>
    <w:rsid w:val="00082411"/>
    <w:rsid w:val="0008241E"/>
    <w:rsid w:val="0008265F"/>
    <w:rsid w:val="000827B6"/>
    <w:rsid w:val="0008293D"/>
    <w:rsid w:val="00082987"/>
    <w:rsid w:val="00082AC6"/>
    <w:rsid w:val="00082D78"/>
    <w:rsid w:val="00082F70"/>
    <w:rsid w:val="00083007"/>
    <w:rsid w:val="000831D4"/>
    <w:rsid w:val="000832D3"/>
    <w:rsid w:val="0008336B"/>
    <w:rsid w:val="000833A5"/>
    <w:rsid w:val="000833E4"/>
    <w:rsid w:val="00083684"/>
    <w:rsid w:val="000837C3"/>
    <w:rsid w:val="000838C0"/>
    <w:rsid w:val="000838DB"/>
    <w:rsid w:val="000839D7"/>
    <w:rsid w:val="00083A21"/>
    <w:rsid w:val="00083A60"/>
    <w:rsid w:val="00083BB6"/>
    <w:rsid w:val="00083BBD"/>
    <w:rsid w:val="00083C23"/>
    <w:rsid w:val="00083D62"/>
    <w:rsid w:val="00083DEA"/>
    <w:rsid w:val="000840C1"/>
    <w:rsid w:val="00084345"/>
    <w:rsid w:val="0008439F"/>
    <w:rsid w:val="0008469E"/>
    <w:rsid w:val="00084A33"/>
    <w:rsid w:val="00084A37"/>
    <w:rsid w:val="00084AAF"/>
    <w:rsid w:val="00084BB0"/>
    <w:rsid w:val="00084BE9"/>
    <w:rsid w:val="00084C7C"/>
    <w:rsid w:val="00084E48"/>
    <w:rsid w:val="000851AF"/>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92"/>
    <w:rsid w:val="000879B5"/>
    <w:rsid w:val="00087BC3"/>
    <w:rsid w:val="00087C58"/>
    <w:rsid w:val="00087DB5"/>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B75"/>
    <w:rsid w:val="00090D26"/>
    <w:rsid w:val="00090D7C"/>
    <w:rsid w:val="00090D93"/>
    <w:rsid w:val="00090DEF"/>
    <w:rsid w:val="00090EA4"/>
    <w:rsid w:val="00091486"/>
    <w:rsid w:val="00091907"/>
    <w:rsid w:val="00091A01"/>
    <w:rsid w:val="00091A1D"/>
    <w:rsid w:val="00091A64"/>
    <w:rsid w:val="00091ABB"/>
    <w:rsid w:val="00091F10"/>
    <w:rsid w:val="00092333"/>
    <w:rsid w:val="000925DB"/>
    <w:rsid w:val="00092676"/>
    <w:rsid w:val="000927CD"/>
    <w:rsid w:val="00092832"/>
    <w:rsid w:val="00092839"/>
    <w:rsid w:val="00092930"/>
    <w:rsid w:val="00092C0A"/>
    <w:rsid w:val="00092C57"/>
    <w:rsid w:val="00092E52"/>
    <w:rsid w:val="000931A5"/>
    <w:rsid w:val="00093230"/>
    <w:rsid w:val="00093277"/>
    <w:rsid w:val="00093283"/>
    <w:rsid w:val="000932BE"/>
    <w:rsid w:val="000933E4"/>
    <w:rsid w:val="000933E9"/>
    <w:rsid w:val="00093439"/>
    <w:rsid w:val="00093447"/>
    <w:rsid w:val="00093465"/>
    <w:rsid w:val="00093658"/>
    <w:rsid w:val="00093721"/>
    <w:rsid w:val="000937D2"/>
    <w:rsid w:val="000938B3"/>
    <w:rsid w:val="0009398B"/>
    <w:rsid w:val="00093B00"/>
    <w:rsid w:val="00093B07"/>
    <w:rsid w:val="00093D19"/>
    <w:rsid w:val="00093DC4"/>
    <w:rsid w:val="0009404F"/>
    <w:rsid w:val="00094264"/>
    <w:rsid w:val="0009435E"/>
    <w:rsid w:val="0009470F"/>
    <w:rsid w:val="00094803"/>
    <w:rsid w:val="00094DC8"/>
    <w:rsid w:val="00094ED6"/>
    <w:rsid w:val="00094F26"/>
    <w:rsid w:val="00095020"/>
    <w:rsid w:val="0009502A"/>
    <w:rsid w:val="00095060"/>
    <w:rsid w:val="0009506F"/>
    <w:rsid w:val="0009508E"/>
    <w:rsid w:val="000951DD"/>
    <w:rsid w:val="00095289"/>
    <w:rsid w:val="000952EC"/>
    <w:rsid w:val="000955BD"/>
    <w:rsid w:val="0009569B"/>
    <w:rsid w:val="00095701"/>
    <w:rsid w:val="00095916"/>
    <w:rsid w:val="000959E2"/>
    <w:rsid w:val="00095A28"/>
    <w:rsid w:val="00095B1D"/>
    <w:rsid w:val="00095B77"/>
    <w:rsid w:val="00095DC2"/>
    <w:rsid w:val="00095ECB"/>
    <w:rsid w:val="0009616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41"/>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569"/>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86E"/>
    <w:rsid w:val="000A3B5A"/>
    <w:rsid w:val="000A3B5E"/>
    <w:rsid w:val="000A3BD8"/>
    <w:rsid w:val="000A3BFD"/>
    <w:rsid w:val="000A3C47"/>
    <w:rsid w:val="000A3C7D"/>
    <w:rsid w:val="000A3D8F"/>
    <w:rsid w:val="000A3ED0"/>
    <w:rsid w:val="000A3F0E"/>
    <w:rsid w:val="000A40FF"/>
    <w:rsid w:val="000A41C2"/>
    <w:rsid w:val="000A429E"/>
    <w:rsid w:val="000A4351"/>
    <w:rsid w:val="000A4367"/>
    <w:rsid w:val="000A43D2"/>
    <w:rsid w:val="000A447D"/>
    <w:rsid w:val="000A4560"/>
    <w:rsid w:val="000A46F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95F"/>
    <w:rsid w:val="000A6B08"/>
    <w:rsid w:val="000A6C39"/>
    <w:rsid w:val="000A6EA5"/>
    <w:rsid w:val="000A6F14"/>
    <w:rsid w:val="000A6FF4"/>
    <w:rsid w:val="000A711F"/>
    <w:rsid w:val="000A7228"/>
    <w:rsid w:val="000A7301"/>
    <w:rsid w:val="000A76F0"/>
    <w:rsid w:val="000A771D"/>
    <w:rsid w:val="000A7A3E"/>
    <w:rsid w:val="000A7A68"/>
    <w:rsid w:val="000A7BD1"/>
    <w:rsid w:val="000A7BF4"/>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5D"/>
    <w:rsid w:val="000B195C"/>
    <w:rsid w:val="000B19FC"/>
    <w:rsid w:val="000B1C18"/>
    <w:rsid w:val="000B1D4A"/>
    <w:rsid w:val="000B200B"/>
    <w:rsid w:val="000B20BD"/>
    <w:rsid w:val="000B2103"/>
    <w:rsid w:val="000B2115"/>
    <w:rsid w:val="000B212C"/>
    <w:rsid w:val="000B2239"/>
    <w:rsid w:val="000B2267"/>
    <w:rsid w:val="000B22FE"/>
    <w:rsid w:val="000B2301"/>
    <w:rsid w:val="000B2605"/>
    <w:rsid w:val="000B2897"/>
    <w:rsid w:val="000B28DC"/>
    <w:rsid w:val="000B2952"/>
    <w:rsid w:val="000B2B0E"/>
    <w:rsid w:val="000B2B54"/>
    <w:rsid w:val="000B2B94"/>
    <w:rsid w:val="000B2C19"/>
    <w:rsid w:val="000B2C8D"/>
    <w:rsid w:val="000B2D6B"/>
    <w:rsid w:val="000B2E63"/>
    <w:rsid w:val="000B3066"/>
    <w:rsid w:val="000B306E"/>
    <w:rsid w:val="000B30CE"/>
    <w:rsid w:val="000B30DB"/>
    <w:rsid w:val="000B34E5"/>
    <w:rsid w:val="000B34E9"/>
    <w:rsid w:val="000B3681"/>
    <w:rsid w:val="000B3788"/>
    <w:rsid w:val="000B37B1"/>
    <w:rsid w:val="000B3842"/>
    <w:rsid w:val="000B38F4"/>
    <w:rsid w:val="000B3914"/>
    <w:rsid w:val="000B39D5"/>
    <w:rsid w:val="000B3ACF"/>
    <w:rsid w:val="000B3CB0"/>
    <w:rsid w:val="000B3D14"/>
    <w:rsid w:val="000B3DC2"/>
    <w:rsid w:val="000B4076"/>
    <w:rsid w:val="000B414E"/>
    <w:rsid w:val="000B421A"/>
    <w:rsid w:val="000B4360"/>
    <w:rsid w:val="000B43CB"/>
    <w:rsid w:val="000B45F7"/>
    <w:rsid w:val="000B4661"/>
    <w:rsid w:val="000B4861"/>
    <w:rsid w:val="000B492C"/>
    <w:rsid w:val="000B4989"/>
    <w:rsid w:val="000B498D"/>
    <w:rsid w:val="000B4B63"/>
    <w:rsid w:val="000B4BF2"/>
    <w:rsid w:val="000B4D77"/>
    <w:rsid w:val="000B5061"/>
    <w:rsid w:val="000B5154"/>
    <w:rsid w:val="000B542A"/>
    <w:rsid w:val="000B543D"/>
    <w:rsid w:val="000B5440"/>
    <w:rsid w:val="000B54B0"/>
    <w:rsid w:val="000B56B5"/>
    <w:rsid w:val="000B5799"/>
    <w:rsid w:val="000B5832"/>
    <w:rsid w:val="000B5C39"/>
    <w:rsid w:val="000B5C77"/>
    <w:rsid w:val="000B5C97"/>
    <w:rsid w:val="000B5D0F"/>
    <w:rsid w:val="000B5F73"/>
    <w:rsid w:val="000B633C"/>
    <w:rsid w:val="000B6410"/>
    <w:rsid w:val="000B6677"/>
    <w:rsid w:val="000B6797"/>
    <w:rsid w:val="000B67B9"/>
    <w:rsid w:val="000B6808"/>
    <w:rsid w:val="000B6A9D"/>
    <w:rsid w:val="000B6F29"/>
    <w:rsid w:val="000B6F69"/>
    <w:rsid w:val="000B70C1"/>
    <w:rsid w:val="000B7192"/>
    <w:rsid w:val="000B731F"/>
    <w:rsid w:val="000B7342"/>
    <w:rsid w:val="000B73E7"/>
    <w:rsid w:val="000B764C"/>
    <w:rsid w:val="000B77CA"/>
    <w:rsid w:val="000B792A"/>
    <w:rsid w:val="000B798B"/>
    <w:rsid w:val="000B7A45"/>
    <w:rsid w:val="000B7A59"/>
    <w:rsid w:val="000B7AF5"/>
    <w:rsid w:val="000B7C30"/>
    <w:rsid w:val="000B7D6F"/>
    <w:rsid w:val="000C005E"/>
    <w:rsid w:val="000C0128"/>
    <w:rsid w:val="000C0154"/>
    <w:rsid w:val="000C016F"/>
    <w:rsid w:val="000C0266"/>
    <w:rsid w:val="000C02DE"/>
    <w:rsid w:val="000C039E"/>
    <w:rsid w:val="000C077F"/>
    <w:rsid w:val="000C07C0"/>
    <w:rsid w:val="000C07DB"/>
    <w:rsid w:val="000C08A4"/>
    <w:rsid w:val="000C0AA7"/>
    <w:rsid w:val="000C0BA4"/>
    <w:rsid w:val="000C0C50"/>
    <w:rsid w:val="000C0CA5"/>
    <w:rsid w:val="000C0CC1"/>
    <w:rsid w:val="000C0CDE"/>
    <w:rsid w:val="000C0D87"/>
    <w:rsid w:val="000C0D98"/>
    <w:rsid w:val="000C0DBA"/>
    <w:rsid w:val="000C0E64"/>
    <w:rsid w:val="000C0EDB"/>
    <w:rsid w:val="000C0EE2"/>
    <w:rsid w:val="000C134B"/>
    <w:rsid w:val="000C1363"/>
    <w:rsid w:val="000C1670"/>
    <w:rsid w:val="000C167E"/>
    <w:rsid w:val="000C1796"/>
    <w:rsid w:val="000C17F0"/>
    <w:rsid w:val="000C18B3"/>
    <w:rsid w:val="000C1A93"/>
    <w:rsid w:val="000C1ACB"/>
    <w:rsid w:val="000C1B3A"/>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60"/>
    <w:rsid w:val="000C26EB"/>
    <w:rsid w:val="000C27C5"/>
    <w:rsid w:val="000C2944"/>
    <w:rsid w:val="000C2C7C"/>
    <w:rsid w:val="000C2EB7"/>
    <w:rsid w:val="000C2F3B"/>
    <w:rsid w:val="000C2F77"/>
    <w:rsid w:val="000C2F98"/>
    <w:rsid w:val="000C2FB8"/>
    <w:rsid w:val="000C3137"/>
    <w:rsid w:val="000C31B7"/>
    <w:rsid w:val="000C327C"/>
    <w:rsid w:val="000C32BA"/>
    <w:rsid w:val="000C3428"/>
    <w:rsid w:val="000C3435"/>
    <w:rsid w:val="000C34E1"/>
    <w:rsid w:val="000C34E9"/>
    <w:rsid w:val="000C36DA"/>
    <w:rsid w:val="000C3872"/>
    <w:rsid w:val="000C38EE"/>
    <w:rsid w:val="000C3BBF"/>
    <w:rsid w:val="000C3C59"/>
    <w:rsid w:val="000C3D02"/>
    <w:rsid w:val="000C400E"/>
    <w:rsid w:val="000C404A"/>
    <w:rsid w:val="000C4385"/>
    <w:rsid w:val="000C4392"/>
    <w:rsid w:val="000C452B"/>
    <w:rsid w:val="000C45D5"/>
    <w:rsid w:val="000C48BD"/>
    <w:rsid w:val="000C4902"/>
    <w:rsid w:val="000C4AC3"/>
    <w:rsid w:val="000C4AE2"/>
    <w:rsid w:val="000C4BD7"/>
    <w:rsid w:val="000C4CC3"/>
    <w:rsid w:val="000C4DA7"/>
    <w:rsid w:val="000C4E35"/>
    <w:rsid w:val="000C4F91"/>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30"/>
    <w:rsid w:val="000C64AE"/>
    <w:rsid w:val="000C6686"/>
    <w:rsid w:val="000C66D5"/>
    <w:rsid w:val="000C670A"/>
    <w:rsid w:val="000C69C4"/>
    <w:rsid w:val="000C6C89"/>
    <w:rsid w:val="000C6D1E"/>
    <w:rsid w:val="000C6DDA"/>
    <w:rsid w:val="000C6F2D"/>
    <w:rsid w:val="000C6F50"/>
    <w:rsid w:val="000C7020"/>
    <w:rsid w:val="000C7074"/>
    <w:rsid w:val="000C7075"/>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A83"/>
    <w:rsid w:val="000D1DF1"/>
    <w:rsid w:val="000D2037"/>
    <w:rsid w:val="000D20B7"/>
    <w:rsid w:val="000D20F3"/>
    <w:rsid w:val="000D23BC"/>
    <w:rsid w:val="000D23EB"/>
    <w:rsid w:val="000D243E"/>
    <w:rsid w:val="000D2663"/>
    <w:rsid w:val="000D2898"/>
    <w:rsid w:val="000D291B"/>
    <w:rsid w:val="000D2B16"/>
    <w:rsid w:val="000D2D19"/>
    <w:rsid w:val="000D2DC0"/>
    <w:rsid w:val="000D2EBA"/>
    <w:rsid w:val="000D2FA0"/>
    <w:rsid w:val="000D309F"/>
    <w:rsid w:val="000D3159"/>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0B"/>
    <w:rsid w:val="000D5383"/>
    <w:rsid w:val="000D55D6"/>
    <w:rsid w:val="000D5898"/>
    <w:rsid w:val="000D58B6"/>
    <w:rsid w:val="000D5988"/>
    <w:rsid w:val="000D5B02"/>
    <w:rsid w:val="000D5B8E"/>
    <w:rsid w:val="000D5B99"/>
    <w:rsid w:val="000D5B9E"/>
    <w:rsid w:val="000D5C89"/>
    <w:rsid w:val="000D5D5A"/>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0F"/>
    <w:rsid w:val="000D733A"/>
    <w:rsid w:val="000D7483"/>
    <w:rsid w:val="000D78B7"/>
    <w:rsid w:val="000D7951"/>
    <w:rsid w:val="000D7986"/>
    <w:rsid w:val="000D79E5"/>
    <w:rsid w:val="000D7A5C"/>
    <w:rsid w:val="000D7C60"/>
    <w:rsid w:val="000D7DF7"/>
    <w:rsid w:val="000E0078"/>
    <w:rsid w:val="000E027C"/>
    <w:rsid w:val="000E029B"/>
    <w:rsid w:val="000E0305"/>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08"/>
    <w:rsid w:val="000E21A3"/>
    <w:rsid w:val="000E23B5"/>
    <w:rsid w:val="000E24C8"/>
    <w:rsid w:val="000E25B8"/>
    <w:rsid w:val="000E2622"/>
    <w:rsid w:val="000E26A1"/>
    <w:rsid w:val="000E2759"/>
    <w:rsid w:val="000E28C7"/>
    <w:rsid w:val="000E28DF"/>
    <w:rsid w:val="000E29BF"/>
    <w:rsid w:val="000E2C49"/>
    <w:rsid w:val="000E2D1E"/>
    <w:rsid w:val="000E2D48"/>
    <w:rsid w:val="000E2E95"/>
    <w:rsid w:val="000E302E"/>
    <w:rsid w:val="000E3074"/>
    <w:rsid w:val="000E318A"/>
    <w:rsid w:val="000E33A8"/>
    <w:rsid w:val="000E33F4"/>
    <w:rsid w:val="000E347A"/>
    <w:rsid w:val="000E3645"/>
    <w:rsid w:val="000E39C7"/>
    <w:rsid w:val="000E3B3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AC"/>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16"/>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A4"/>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A6C"/>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B32"/>
    <w:rsid w:val="000F2C31"/>
    <w:rsid w:val="000F2CE1"/>
    <w:rsid w:val="000F2DBF"/>
    <w:rsid w:val="000F2E37"/>
    <w:rsid w:val="000F2EAA"/>
    <w:rsid w:val="000F2F60"/>
    <w:rsid w:val="000F2FE0"/>
    <w:rsid w:val="000F320A"/>
    <w:rsid w:val="000F32DF"/>
    <w:rsid w:val="000F3324"/>
    <w:rsid w:val="000F3456"/>
    <w:rsid w:val="000F3605"/>
    <w:rsid w:val="000F363F"/>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20"/>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5EC2"/>
    <w:rsid w:val="000F603B"/>
    <w:rsid w:val="000F673F"/>
    <w:rsid w:val="000F6864"/>
    <w:rsid w:val="000F69C8"/>
    <w:rsid w:val="000F6BE3"/>
    <w:rsid w:val="000F6D63"/>
    <w:rsid w:val="000F6FE2"/>
    <w:rsid w:val="000F7001"/>
    <w:rsid w:val="000F7191"/>
    <w:rsid w:val="000F71F5"/>
    <w:rsid w:val="000F749B"/>
    <w:rsid w:val="000F7563"/>
    <w:rsid w:val="000F7594"/>
    <w:rsid w:val="000F762D"/>
    <w:rsid w:val="000F76EC"/>
    <w:rsid w:val="000F777B"/>
    <w:rsid w:val="000F77DF"/>
    <w:rsid w:val="000F7814"/>
    <w:rsid w:val="000F78BB"/>
    <w:rsid w:val="000F7C07"/>
    <w:rsid w:val="000F7D29"/>
    <w:rsid w:val="000F7EE7"/>
    <w:rsid w:val="000F7F5A"/>
    <w:rsid w:val="001000B1"/>
    <w:rsid w:val="001002CA"/>
    <w:rsid w:val="001003C9"/>
    <w:rsid w:val="0010058F"/>
    <w:rsid w:val="00100BD5"/>
    <w:rsid w:val="00100D9C"/>
    <w:rsid w:val="00100DAC"/>
    <w:rsid w:val="00101000"/>
    <w:rsid w:val="001010A3"/>
    <w:rsid w:val="0010114F"/>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32C"/>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8E"/>
    <w:rsid w:val="001036BE"/>
    <w:rsid w:val="00103811"/>
    <w:rsid w:val="0010394C"/>
    <w:rsid w:val="001039FA"/>
    <w:rsid w:val="00103A7A"/>
    <w:rsid w:val="00103AD3"/>
    <w:rsid w:val="00103AF5"/>
    <w:rsid w:val="00103D39"/>
    <w:rsid w:val="00103DC3"/>
    <w:rsid w:val="00103E2F"/>
    <w:rsid w:val="001042D3"/>
    <w:rsid w:val="0010434A"/>
    <w:rsid w:val="0010442E"/>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88E"/>
    <w:rsid w:val="00105913"/>
    <w:rsid w:val="00105A71"/>
    <w:rsid w:val="00105AA3"/>
    <w:rsid w:val="00105B7E"/>
    <w:rsid w:val="00106038"/>
    <w:rsid w:val="001066F0"/>
    <w:rsid w:val="001067DE"/>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4B2"/>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C82"/>
    <w:rsid w:val="00111D78"/>
    <w:rsid w:val="00111E7A"/>
    <w:rsid w:val="00111F01"/>
    <w:rsid w:val="001121FA"/>
    <w:rsid w:val="00112354"/>
    <w:rsid w:val="001123A1"/>
    <w:rsid w:val="00112443"/>
    <w:rsid w:val="00112492"/>
    <w:rsid w:val="001125DD"/>
    <w:rsid w:val="001126C3"/>
    <w:rsid w:val="001127D0"/>
    <w:rsid w:val="00112816"/>
    <w:rsid w:val="00112902"/>
    <w:rsid w:val="0011293A"/>
    <w:rsid w:val="001129C3"/>
    <w:rsid w:val="00112A67"/>
    <w:rsid w:val="00112AB6"/>
    <w:rsid w:val="00112ACB"/>
    <w:rsid w:val="00112AFE"/>
    <w:rsid w:val="00112BC1"/>
    <w:rsid w:val="00112D1B"/>
    <w:rsid w:val="00112DB1"/>
    <w:rsid w:val="00112DCE"/>
    <w:rsid w:val="00112DD0"/>
    <w:rsid w:val="00112E0C"/>
    <w:rsid w:val="001130AA"/>
    <w:rsid w:val="0011310E"/>
    <w:rsid w:val="001131A2"/>
    <w:rsid w:val="00113261"/>
    <w:rsid w:val="0011329A"/>
    <w:rsid w:val="0011330A"/>
    <w:rsid w:val="00113442"/>
    <w:rsid w:val="00113936"/>
    <w:rsid w:val="001139E4"/>
    <w:rsid w:val="00113A11"/>
    <w:rsid w:val="00113B11"/>
    <w:rsid w:val="00113C07"/>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A0B"/>
    <w:rsid w:val="00114B7B"/>
    <w:rsid w:val="00114C1A"/>
    <w:rsid w:val="00114E82"/>
    <w:rsid w:val="00114E8A"/>
    <w:rsid w:val="00114EE6"/>
    <w:rsid w:val="00114FC2"/>
    <w:rsid w:val="001150AF"/>
    <w:rsid w:val="001150CB"/>
    <w:rsid w:val="001151FB"/>
    <w:rsid w:val="00115220"/>
    <w:rsid w:val="0011531C"/>
    <w:rsid w:val="00115333"/>
    <w:rsid w:val="001153D9"/>
    <w:rsid w:val="00115736"/>
    <w:rsid w:val="0011573F"/>
    <w:rsid w:val="00115893"/>
    <w:rsid w:val="0011594E"/>
    <w:rsid w:val="00115A89"/>
    <w:rsid w:val="001163A0"/>
    <w:rsid w:val="001163DF"/>
    <w:rsid w:val="001163E0"/>
    <w:rsid w:val="00116415"/>
    <w:rsid w:val="00116446"/>
    <w:rsid w:val="00116657"/>
    <w:rsid w:val="0011672F"/>
    <w:rsid w:val="00116770"/>
    <w:rsid w:val="00116851"/>
    <w:rsid w:val="0011689B"/>
    <w:rsid w:val="001168BF"/>
    <w:rsid w:val="001168DF"/>
    <w:rsid w:val="001169F6"/>
    <w:rsid w:val="00116BD8"/>
    <w:rsid w:val="00116DAC"/>
    <w:rsid w:val="00116FBE"/>
    <w:rsid w:val="001173D9"/>
    <w:rsid w:val="001174DD"/>
    <w:rsid w:val="00117541"/>
    <w:rsid w:val="00117558"/>
    <w:rsid w:val="001176E7"/>
    <w:rsid w:val="0011771F"/>
    <w:rsid w:val="001177EC"/>
    <w:rsid w:val="00117844"/>
    <w:rsid w:val="00117949"/>
    <w:rsid w:val="001179D0"/>
    <w:rsid w:val="00117AFA"/>
    <w:rsid w:val="00117CDA"/>
    <w:rsid w:val="00117CDC"/>
    <w:rsid w:val="00117CF8"/>
    <w:rsid w:val="00117DE5"/>
    <w:rsid w:val="00117EE4"/>
    <w:rsid w:val="00117F0C"/>
    <w:rsid w:val="00117F58"/>
    <w:rsid w:val="00120270"/>
    <w:rsid w:val="001202B8"/>
    <w:rsid w:val="001203E6"/>
    <w:rsid w:val="001205BA"/>
    <w:rsid w:val="001206A3"/>
    <w:rsid w:val="00120B36"/>
    <w:rsid w:val="00120BAC"/>
    <w:rsid w:val="00120BB2"/>
    <w:rsid w:val="00120CF7"/>
    <w:rsid w:val="00120DA7"/>
    <w:rsid w:val="00120FB4"/>
    <w:rsid w:val="001210AC"/>
    <w:rsid w:val="0012131D"/>
    <w:rsid w:val="00121370"/>
    <w:rsid w:val="001213F1"/>
    <w:rsid w:val="001213FE"/>
    <w:rsid w:val="001214E3"/>
    <w:rsid w:val="00121562"/>
    <w:rsid w:val="0012182E"/>
    <w:rsid w:val="00121897"/>
    <w:rsid w:val="00121A76"/>
    <w:rsid w:val="00121C95"/>
    <w:rsid w:val="00121CA1"/>
    <w:rsid w:val="00121FCB"/>
    <w:rsid w:val="001220F5"/>
    <w:rsid w:val="0012210C"/>
    <w:rsid w:val="00122206"/>
    <w:rsid w:val="00122256"/>
    <w:rsid w:val="0012236C"/>
    <w:rsid w:val="00122449"/>
    <w:rsid w:val="00122615"/>
    <w:rsid w:val="0012261A"/>
    <w:rsid w:val="00122903"/>
    <w:rsid w:val="00122AF5"/>
    <w:rsid w:val="00122C78"/>
    <w:rsid w:val="00122F13"/>
    <w:rsid w:val="00122F45"/>
    <w:rsid w:val="00122F52"/>
    <w:rsid w:val="00123065"/>
    <w:rsid w:val="001230E7"/>
    <w:rsid w:val="00123233"/>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6AF"/>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536"/>
    <w:rsid w:val="001256AC"/>
    <w:rsid w:val="001258DA"/>
    <w:rsid w:val="0012596A"/>
    <w:rsid w:val="00125974"/>
    <w:rsid w:val="00125978"/>
    <w:rsid w:val="00125A82"/>
    <w:rsid w:val="00125B4D"/>
    <w:rsid w:val="00125DE2"/>
    <w:rsid w:val="00125DE8"/>
    <w:rsid w:val="0012602E"/>
    <w:rsid w:val="00126088"/>
    <w:rsid w:val="00126091"/>
    <w:rsid w:val="0012611A"/>
    <w:rsid w:val="001261F3"/>
    <w:rsid w:val="0012626F"/>
    <w:rsid w:val="00126370"/>
    <w:rsid w:val="0012656B"/>
    <w:rsid w:val="0012656F"/>
    <w:rsid w:val="0012669E"/>
    <w:rsid w:val="00126746"/>
    <w:rsid w:val="00126A8A"/>
    <w:rsid w:val="00126AE9"/>
    <w:rsid w:val="00126CC7"/>
    <w:rsid w:val="00126CD4"/>
    <w:rsid w:val="00126E35"/>
    <w:rsid w:val="00126F9A"/>
    <w:rsid w:val="00127091"/>
    <w:rsid w:val="00127386"/>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B90"/>
    <w:rsid w:val="00130E6D"/>
    <w:rsid w:val="00130E9C"/>
    <w:rsid w:val="00130F35"/>
    <w:rsid w:val="00131155"/>
    <w:rsid w:val="00131625"/>
    <w:rsid w:val="001316DC"/>
    <w:rsid w:val="001317CF"/>
    <w:rsid w:val="00131AD9"/>
    <w:rsid w:val="00131B36"/>
    <w:rsid w:val="00131B71"/>
    <w:rsid w:val="00131BA4"/>
    <w:rsid w:val="00131C5E"/>
    <w:rsid w:val="00131C60"/>
    <w:rsid w:val="00131D71"/>
    <w:rsid w:val="00131DEB"/>
    <w:rsid w:val="00131EEF"/>
    <w:rsid w:val="001320E4"/>
    <w:rsid w:val="001321D2"/>
    <w:rsid w:val="001322C8"/>
    <w:rsid w:val="00132500"/>
    <w:rsid w:val="00132651"/>
    <w:rsid w:val="00132687"/>
    <w:rsid w:val="00132806"/>
    <w:rsid w:val="0013280D"/>
    <w:rsid w:val="001329E3"/>
    <w:rsid w:val="00132A25"/>
    <w:rsid w:val="00132AEA"/>
    <w:rsid w:val="00132BE0"/>
    <w:rsid w:val="00132CE3"/>
    <w:rsid w:val="00132F03"/>
    <w:rsid w:val="00132F10"/>
    <w:rsid w:val="00133322"/>
    <w:rsid w:val="00133367"/>
    <w:rsid w:val="00133418"/>
    <w:rsid w:val="00133530"/>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4B2"/>
    <w:rsid w:val="00135565"/>
    <w:rsid w:val="00135568"/>
    <w:rsid w:val="00135690"/>
    <w:rsid w:val="00135699"/>
    <w:rsid w:val="0013571E"/>
    <w:rsid w:val="0013575D"/>
    <w:rsid w:val="0013576E"/>
    <w:rsid w:val="00135795"/>
    <w:rsid w:val="001357B7"/>
    <w:rsid w:val="00135A4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6F"/>
    <w:rsid w:val="001374EB"/>
    <w:rsid w:val="00137575"/>
    <w:rsid w:val="001375E6"/>
    <w:rsid w:val="00137677"/>
    <w:rsid w:val="001377B2"/>
    <w:rsid w:val="0013791E"/>
    <w:rsid w:val="00137AC9"/>
    <w:rsid w:val="00137CC3"/>
    <w:rsid w:val="00140088"/>
    <w:rsid w:val="001400B2"/>
    <w:rsid w:val="0014017E"/>
    <w:rsid w:val="00140227"/>
    <w:rsid w:val="001404E1"/>
    <w:rsid w:val="00140536"/>
    <w:rsid w:val="00140561"/>
    <w:rsid w:val="00140616"/>
    <w:rsid w:val="00140700"/>
    <w:rsid w:val="00140850"/>
    <w:rsid w:val="00140CA9"/>
    <w:rsid w:val="00140CAC"/>
    <w:rsid w:val="00140D87"/>
    <w:rsid w:val="00140E59"/>
    <w:rsid w:val="00140ED8"/>
    <w:rsid w:val="00141043"/>
    <w:rsid w:val="00141140"/>
    <w:rsid w:val="00141144"/>
    <w:rsid w:val="001413AF"/>
    <w:rsid w:val="001413D1"/>
    <w:rsid w:val="0014155F"/>
    <w:rsid w:val="00141579"/>
    <w:rsid w:val="0014177E"/>
    <w:rsid w:val="00141960"/>
    <w:rsid w:val="00141C55"/>
    <w:rsid w:val="00141C8F"/>
    <w:rsid w:val="00141C9F"/>
    <w:rsid w:val="00141D68"/>
    <w:rsid w:val="00142331"/>
    <w:rsid w:val="00142523"/>
    <w:rsid w:val="0014260C"/>
    <w:rsid w:val="0014263E"/>
    <w:rsid w:val="001426C9"/>
    <w:rsid w:val="00142B31"/>
    <w:rsid w:val="00142B6E"/>
    <w:rsid w:val="00142CA5"/>
    <w:rsid w:val="00142D94"/>
    <w:rsid w:val="001430BF"/>
    <w:rsid w:val="001432A6"/>
    <w:rsid w:val="001437D2"/>
    <w:rsid w:val="001437E7"/>
    <w:rsid w:val="0014381B"/>
    <w:rsid w:val="00143A60"/>
    <w:rsid w:val="00143A8B"/>
    <w:rsid w:val="00143BCD"/>
    <w:rsid w:val="00144009"/>
    <w:rsid w:val="00144079"/>
    <w:rsid w:val="00144083"/>
    <w:rsid w:val="00144087"/>
    <w:rsid w:val="001440DA"/>
    <w:rsid w:val="001440EA"/>
    <w:rsid w:val="001443A2"/>
    <w:rsid w:val="001443E5"/>
    <w:rsid w:val="00144439"/>
    <w:rsid w:val="0014482C"/>
    <w:rsid w:val="0014493C"/>
    <w:rsid w:val="00144968"/>
    <w:rsid w:val="00144AB6"/>
    <w:rsid w:val="00144C0C"/>
    <w:rsid w:val="00144C6A"/>
    <w:rsid w:val="00144CF4"/>
    <w:rsid w:val="00144D60"/>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6D"/>
    <w:rsid w:val="00146FC2"/>
    <w:rsid w:val="00146FCF"/>
    <w:rsid w:val="00146FDE"/>
    <w:rsid w:val="00146FF1"/>
    <w:rsid w:val="00147087"/>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93"/>
    <w:rsid w:val="00150EA1"/>
    <w:rsid w:val="00150FE2"/>
    <w:rsid w:val="001510C4"/>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B"/>
    <w:rsid w:val="0015270D"/>
    <w:rsid w:val="00152868"/>
    <w:rsid w:val="00152918"/>
    <w:rsid w:val="0015296B"/>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889"/>
    <w:rsid w:val="0015496B"/>
    <w:rsid w:val="00154B0A"/>
    <w:rsid w:val="00154B3B"/>
    <w:rsid w:val="00154C5D"/>
    <w:rsid w:val="00154E16"/>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DE7"/>
    <w:rsid w:val="00155E49"/>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DC7"/>
    <w:rsid w:val="00156E87"/>
    <w:rsid w:val="00156EDD"/>
    <w:rsid w:val="00156FEB"/>
    <w:rsid w:val="001571D1"/>
    <w:rsid w:val="001571F0"/>
    <w:rsid w:val="0015728A"/>
    <w:rsid w:val="001572AE"/>
    <w:rsid w:val="001572D8"/>
    <w:rsid w:val="00157487"/>
    <w:rsid w:val="0015767A"/>
    <w:rsid w:val="0015770F"/>
    <w:rsid w:val="001578E3"/>
    <w:rsid w:val="00157936"/>
    <w:rsid w:val="00157965"/>
    <w:rsid w:val="00157A1F"/>
    <w:rsid w:val="00157B00"/>
    <w:rsid w:val="00157B06"/>
    <w:rsid w:val="00157B87"/>
    <w:rsid w:val="00157B94"/>
    <w:rsid w:val="00157BC7"/>
    <w:rsid w:val="00157CD5"/>
    <w:rsid w:val="00157F51"/>
    <w:rsid w:val="00157FA2"/>
    <w:rsid w:val="00160192"/>
    <w:rsid w:val="00160401"/>
    <w:rsid w:val="001604F4"/>
    <w:rsid w:val="00160973"/>
    <w:rsid w:val="00160E23"/>
    <w:rsid w:val="00160EB0"/>
    <w:rsid w:val="00160FD3"/>
    <w:rsid w:val="00161106"/>
    <w:rsid w:val="001612A2"/>
    <w:rsid w:val="00161359"/>
    <w:rsid w:val="001614CE"/>
    <w:rsid w:val="001614F8"/>
    <w:rsid w:val="0016167B"/>
    <w:rsid w:val="00161720"/>
    <w:rsid w:val="00161904"/>
    <w:rsid w:val="0016194D"/>
    <w:rsid w:val="00161964"/>
    <w:rsid w:val="001619B3"/>
    <w:rsid w:val="001619BC"/>
    <w:rsid w:val="00161BDD"/>
    <w:rsid w:val="00161DD0"/>
    <w:rsid w:val="00161E21"/>
    <w:rsid w:val="00161E52"/>
    <w:rsid w:val="00161FB2"/>
    <w:rsid w:val="001620C3"/>
    <w:rsid w:val="001620DA"/>
    <w:rsid w:val="00162195"/>
    <w:rsid w:val="0016228D"/>
    <w:rsid w:val="001622F6"/>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A5E"/>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17F"/>
    <w:rsid w:val="00165265"/>
    <w:rsid w:val="001653CC"/>
    <w:rsid w:val="001653D6"/>
    <w:rsid w:val="001653F9"/>
    <w:rsid w:val="0016562B"/>
    <w:rsid w:val="0016575A"/>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26"/>
    <w:rsid w:val="001665B2"/>
    <w:rsid w:val="0016660F"/>
    <w:rsid w:val="001668F6"/>
    <w:rsid w:val="00166981"/>
    <w:rsid w:val="00166A19"/>
    <w:rsid w:val="00166A5A"/>
    <w:rsid w:val="00166A87"/>
    <w:rsid w:val="00166B5D"/>
    <w:rsid w:val="00166BBE"/>
    <w:rsid w:val="00166BE4"/>
    <w:rsid w:val="00166DF2"/>
    <w:rsid w:val="00166F93"/>
    <w:rsid w:val="001670E3"/>
    <w:rsid w:val="0016740C"/>
    <w:rsid w:val="001675DA"/>
    <w:rsid w:val="001678C7"/>
    <w:rsid w:val="00167D4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8"/>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DD1"/>
    <w:rsid w:val="00172E00"/>
    <w:rsid w:val="00172EFE"/>
    <w:rsid w:val="00172F53"/>
    <w:rsid w:val="00172FCF"/>
    <w:rsid w:val="0017301A"/>
    <w:rsid w:val="00173136"/>
    <w:rsid w:val="001731D9"/>
    <w:rsid w:val="00173356"/>
    <w:rsid w:val="00173415"/>
    <w:rsid w:val="0017353B"/>
    <w:rsid w:val="00173553"/>
    <w:rsid w:val="00173585"/>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DED"/>
    <w:rsid w:val="00174F16"/>
    <w:rsid w:val="00174FE8"/>
    <w:rsid w:val="00175097"/>
    <w:rsid w:val="001750C4"/>
    <w:rsid w:val="00175168"/>
    <w:rsid w:val="001751D7"/>
    <w:rsid w:val="001753DE"/>
    <w:rsid w:val="001755B0"/>
    <w:rsid w:val="00175722"/>
    <w:rsid w:val="00175834"/>
    <w:rsid w:val="00175906"/>
    <w:rsid w:val="001759C6"/>
    <w:rsid w:val="00175CC0"/>
    <w:rsid w:val="00175D26"/>
    <w:rsid w:val="0017617C"/>
    <w:rsid w:val="001764A4"/>
    <w:rsid w:val="001764B1"/>
    <w:rsid w:val="001766A6"/>
    <w:rsid w:val="001767BD"/>
    <w:rsid w:val="001769A1"/>
    <w:rsid w:val="001769AC"/>
    <w:rsid w:val="00176AB7"/>
    <w:rsid w:val="00176CFE"/>
    <w:rsid w:val="00176F1E"/>
    <w:rsid w:val="00176FEF"/>
    <w:rsid w:val="00177067"/>
    <w:rsid w:val="0017711C"/>
    <w:rsid w:val="00177272"/>
    <w:rsid w:val="001773E2"/>
    <w:rsid w:val="00177723"/>
    <w:rsid w:val="001778DB"/>
    <w:rsid w:val="00177944"/>
    <w:rsid w:val="00177AF9"/>
    <w:rsid w:val="00177BE4"/>
    <w:rsid w:val="00177C22"/>
    <w:rsid w:val="00177D4A"/>
    <w:rsid w:val="00177EC4"/>
    <w:rsid w:val="00177F75"/>
    <w:rsid w:val="00177F7A"/>
    <w:rsid w:val="00180076"/>
    <w:rsid w:val="00180209"/>
    <w:rsid w:val="00180501"/>
    <w:rsid w:val="0018050B"/>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352"/>
    <w:rsid w:val="00181422"/>
    <w:rsid w:val="001814EB"/>
    <w:rsid w:val="0018155F"/>
    <w:rsid w:val="00181673"/>
    <w:rsid w:val="0018167E"/>
    <w:rsid w:val="001816DC"/>
    <w:rsid w:val="001818F3"/>
    <w:rsid w:val="00181ADE"/>
    <w:rsid w:val="00181B29"/>
    <w:rsid w:val="00181FE9"/>
    <w:rsid w:val="0018201B"/>
    <w:rsid w:val="00182455"/>
    <w:rsid w:val="0018257E"/>
    <w:rsid w:val="00182588"/>
    <w:rsid w:val="00182641"/>
    <w:rsid w:val="001826DE"/>
    <w:rsid w:val="001827E3"/>
    <w:rsid w:val="001829DC"/>
    <w:rsid w:val="00182A1A"/>
    <w:rsid w:val="00182A3B"/>
    <w:rsid w:val="00182A5A"/>
    <w:rsid w:val="00182A7C"/>
    <w:rsid w:val="00182B0B"/>
    <w:rsid w:val="00182CB3"/>
    <w:rsid w:val="00182E32"/>
    <w:rsid w:val="00182E78"/>
    <w:rsid w:val="00182F22"/>
    <w:rsid w:val="001830AF"/>
    <w:rsid w:val="0018318D"/>
    <w:rsid w:val="001831E6"/>
    <w:rsid w:val="00183248"/>
    <w:rsid w:val="001833A3"/>
    <w:rsid w:val="001833F6"/>
    <w:rsid w:val="001834F0"/>
    <w:rsid w:val="001836A9"/>
    <w:rsid w:val="001836ED"/>
    <w:rsid w:val="001837A8"/>
    <w:rsid w:val="00183913"/>
    <w:rsid w:val="001839FC"/>
    <w:rsid w:val="00183AA6"/>
    <w:rsid w:val="00183AB5"/>
    <w:rsid w:val="00183AD1"/>
    <w:rsid w:val="00183AEA"/>
    <w:rsid w:val="00183C38"/>
    <w:rsid w:val="00183C90"/>
    <w:rsid w:val="00183E04"/>
    <w:rsid w:val="00183E51"/>
    <w:rsid w:val="00183E5B"/>
    <w:rsid w:val="0018403D"/>
    <w:rsid w:val="0018412D"/>
    <w:rsid w:val="001841FB"/>
    <w:rsid w:val="001842AB"/>
    <w:rsid w:val="001842E0"/>
    <w:rsid w:val="00184442"/>
    <w:rsid w:val="001844B0"/>
    <w:rsid w:val="001845BF"/>
    <w:rsid w:val="001845FF"/>
    <w:rsid w:val="00184784"/>
    <w:rsid w:val="00184787"/>
    <w:rsid w:val="00184908"/>
    <w:rsid w:val="0018496D"/>
    <w:rsid w:val="00184A79"/>
    <w:rsid w:val="00184B5C"/>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EE4"/>
    <w:rsid w:val="00186F53"/>
    <w:rsid w:val="00186F6F"/>
    <w:rsid w:val="00186F8E"/>
    <w:rsid w:val="0018718F"/>
    <w:rsid w:val="001871A7"/>
    <w:rsid w:val="00187292"/>
    <w:rsid w:val="001873E8"/>
    <w:rsid w:val="001875B4"/>
    <w:rsid w:val="00187699"/>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01"/>
    <w:rsid w:val="001910FC"/>
    <w:rsid w:val="00191325"/>
    <w:rsid w:val="0019132A"/>
    <w:rsid w:val="00191405"/>
    <w:rsid w:val="00191619"/>
    <w:rsid w:val="00191737"/>
    <w:rsid w:val="00191AB6"/>
    <w:rsid w:val="00191E10"/>
    <w:rsid w:val="00191E42"/>
    <w:rsid w:val="00191E43"/>
    <w:rsid w:val="00191F8E"/>
    <w:rsid w:val="00191FB9"/>
    <w:rsid w:val="00191FF3"/>
    <w:rsid w:val="0019200D"/>
    <w:rsid w:val="00192048"/>
    <w:rsid w:val="0019207D"/>
    <w:rsid w:val="001920FC"/>
    <w:rsid w:val="001921D0"/>
    <w:rsid w:val="001921E1"/>
    <w:rsid w:val="0019233A"/>
    <w:rsid w:val="00192354"/>
    <w:rsid w:val="00192375"/>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DAD"/>
    <w:rsid w:val="00194E69"/>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1BE"/>
    <w:rsid w:val="001963F5"/>
    <w:rsid w:val="001964CC"/>
    <w:rsid w:val="00196586"/>
    <w:rsid w:val="00196796"/>
    <w:rsid w:val="0019681D"/>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A6"/>
    <w:rsid w:val="00197CC3"/>
    <w:rsid w:val="00197D13"/>
    <w:rsid w:val="00197E1D"/>
    <w:rsid w:val="00197FB4"/>
    <w:rsid w:val="001A0307"/>
    <w:rsid w:val="001A0338"/>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06"/>
    <w:rsid w:val="001A237C"/>
    <w:rsid w:val="001A2430"/>
    <w:rsid w:val="001A2596"/>
    <w:rsid w:val="001A2662"/>
    <w:rsid w:val="001A2769"/>
    <w:rsid w:val="001A27BE"/>
    <w:rsid w:val="001A287B"/>
    <w:rsid w:val="001A29D4"/>
    <w:rsid w:val="001A2E5E"/>
    <w:rsid w:val="001A2EB0"/>
    <w:rsid w:val="001A2F82"/>
    <w:rsid w:val="001A329D"/>
    <w:rsid w:val="001A339B"/>
    <w:rsid w:val="001A33C5"/>
    <w:rsid w:val="001A33FA"/>
    <w:rsid w:val="001A3667"/>
    <w:rsid w:val="001A39DE"/>
    <w:rsid w:val="001A3A32"/>
    <w:rsid w:val="001A3A4F"/>
    <w:rsid w:val="001A3A59"/>
    <w:rsid w:val="001A3B98"/>
    <w:rsid w:val="001A3BF5"/>
    <w:rsid w:val="001A3C1B"/>
    <w:rsid w:val="001A3E76"/>
    <w:rsid w:val="001A3ED9"/>
    <w:rsid w:val="001A40D6"/>
    <w:rsid w:val="001A4139"/>
    <w:rsid w:val="001A42A6"/>
    <w:rsid w:val="001A438E"/>
    <w:rsid w:val="001A448F"/>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0A"/>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0AA"/>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31"/>
    <w:rsid w:val="001B144B"/>
    <w:rsid w:val="001B147A"/>
    <w:rsid w:val="001B14C6"/>
    <w:rsid w:val="001B1606"/>
    <w:rsid w:val="001B1635"/>
    <w:rsid w:val="001B18B2"/>
    <w:rsid w:val="001B1DF0"/>
    <w:rsid w:val="001B1DFA"/>
    <w:rsid w:val="001B1F6B"/>
    <w:rsid w:val="001B1F94"/>
    <w:rsid w:val="001B1FA1"/>
    <w:rsid w:val="001B22D6"/>
    <w:rsid w:val="001B2429"/>
    <w:rsid w:val="001B246E"/>
    <w:rsid w:val="001B25AB"/>
    <w:rsid w:val="001B2737"/>
    <w:rsid w:val="001B28D4"/>
    <w:rsid w:val="001B2938"/>
    <w:rsid w:val="001B2995"/>
    <w:rsid w:val="001B2C00"/>
    <w:rsid w:val="001B2E07"/>
    <w:rsid w:val="001B2E2E"/>
    <w:rsid w:val="001B2F83"/>
    <w:rsid w:val="001B3119"/>
    <w:rsid w:val="001B31BE"/>
    <w:rsid w:val="001B3205"/>
    <w:rsid w:val="001B33DA"/>
    <w:rsid w:val="001B354D"/>
    <w:rsid w:val="001B36D1"/>
    <w:rsid w:val="001B370B"/>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2B9"/>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CD"/>
    <w:rsid w:val="001B7DC2"/>
    <w:rsid w:val="001B7DFA"/>
    <w:rsid w:val="001B7FF1"/>
    <w:rsid w:val="001C00E5"/>
    <w:rsid w:val="001C013E"/>
    <w:rsid w:val="001C039B"/>
    <w:rsid w:val="001C03ED"/>
    <w:rsid w:val="001C040E"/>
    <w:rsid w:val="001C0431"/>
    <w:rsid w:val="001C04C5"/>
    <w:rsid w:val="001C0605"/>
    <w:rsid w:val="001C0651"/>
    <w:rsid w:val="001C0702"/>
    <w:rsid w:val="001C07FD"/>
    <w:rsid w:val="001C082F"/>
    <w:rsid w:val="001C0A6A"/>
    <w:rsid w:val="001C0A9C"/>
    <w:rsid w:val="001C0AC5"/>
    <w:rsid w:val="001C0BBF"/>
    <w:rsid w:val="001C0D96"/>
    <w:rsid w:val="001C0E02"/>
    <w:rsid w:val="001C0E06"/>
    <w:rsid w:val="001C0FB9"/>
    <w:rsid w:val="001C0FD7"/>
    <w:rsid w:val="001C104D"/>
    <w:rsid w:val="001C1069"/>
    <w:rsid w:val="001C10CE"/>
    <w:rsid w:val="001C10F4"/>
    <w:rsid w:val="001C11AA"/>
    <w:rsid w:val="001C1287"/>
    <w:rsid w:val="001C12AB"/>
    <w:rsid w:val="001C13C1"/>
    <w:rsid w:val="001C1407"/>
    <w:rsid w:val="001C15F3"/>
    <w:rsid w:val="001C18FF"/>
    <w:rsid w:val="001C195A"/>
    <w:rsid w:val="001C2132"/>
    <w:rsid w:val="001C2178"/>
    <w:rsid w:val="001C223D"/>
    <w:rsid w:val="001C242B"/>
    <w:rsid w:val="001C25D6"/>
    <w:rsid w:val="001C25F4"/>
    <w:rsid w:val="001C25F7"/>
    <w:rsid w:val="001C26BC"/>
    <w:rsid w:val="001C2764"/>
    <w:rsid w:val="001C2820"/>
    <w:rsid w:val="001C2829"/>
    <w:rsid w:val="001C2831"/>
    <w:rsid w:val="001C28FB"/>
    <w:rsid w:val="001C2AA7"/>
    <w:rsid w:val="001C2B17"/>
    <w:rsid w:val="001C2F1B"/>
    <w:rsid w:val="001C305E"/>
    <w:rsid w:val="001C310F"/>
    <w:rsid w:val="001C311B"/>
    <w:rsid w:val="001C319B"/>
    <w:rsid w:val="001C32D4"/>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2BA"/>
    <w:rsid w:val="001C733E"/>
    <w:rsid w:val="001C7517"/>
    <w:rsid w:val="001C7621"/>
    <w:rsid w:val="001C79A0"/>
    <w:rsid w:val="001C7B7D"/>
    <w:rsid w:val="001C7DE2"/>
    <w:rsid w:val="001C7ECD"/>
    <w:rsid w:val="001C7F80"/>
    <w:rsid w:val="001D005B"/>
    <w:rsid w:val="001D00BC"/>
    <w:rsid w:val="001D033F"/>
    <w:rsid w:val="001D041A"/>
    <w:rsid w:val="001D04A3"/>
    <w:rsid w:val="001D0576"/>
    <w:rsid w:val="001D0610"/>
    <w:rsid w:val="001D062D"/>
    <w:rsid w:val="001D063B"/>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5E"/>
    <w:rsid w:val="001D1D69"/>
    <w:rsid w:val="001D1E28"/>
    <w:rsid w:val="001D1FA5"/>
    <w:rsid w:val="001D20AE"/>
    <w:rsid w:val="001D2200"/>
    <w:rsid w:val="001D22D5"/>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751"/>
    <w:rsid w:val="001D3827"/>
    <w:rsid w:val="001D39EC"/>
    <w:rsid w:val="001D3BD8"/>
    <w:rsid w:val="001D3C58"/>
    <w:rsid w:val="001D3F25"/>
    <w:rsid w:val="001D4121"/>
    <w:rsid w:val="001D4132"/>
    <w:rsid w:val="001D41E1"/>
    <w:rsid w:val="001D42B3"/>
    <w:rsid w:val="001D4386"/>
    <w:rsid w:val="001D45B9"/>
    <w:rsid w:val="001D468C"/>
    <w:rsid w:val="001D473D"/>
    <w:rsid w:val="001D4905"/>
    <w:rsid w:val="001D4AD7"/>
    <w:rsid w:val="001D4C1B"/>
    <w:rsid w:val="001D4C94"/>
    <w:rsid w:val="001D4D06"/>
    <w:rsid w:val="001D4D29"/>
    <w:rsid w:val="001D4DBD"/>
    <w:rsid w:val="001D4F61"/>
    <w:rsid w:val="001D5044"/>
    <w:rsid w:val="001D5110"/>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963"/>
    <w:rsid w:val="001D7A9B"/>
    <w:rsid w:val="001D7ADC"/>
    <w:rsid w:val="001D7D1D"/>
    <w:rsid w:val="001D7DE2"/>
    <w:rsid w:val="001D7F0D"/>
    <w:rsid w:val="001D7F20"/>
    <w:rsid w:val="001D7F49"/>
    <w:rsid w:val="001D7F67"/>
    <w:rsid w:val="001E0004"/>
    <w:rsid w:val="001E0048"/>
    <w:rsid w:val="001E0248"/>
    <w:rsid w:val="001E037B"/>
    <w:rsid w:val="001E03AE"/>
    <w:rsid w:val="001E06A8"/>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CF1"/>
    <w:rsid w:val="001E1DBC"/>
    <w:rsid w:val="001E1F94"/>
    <w:rsid w:val="001E1FD7"/>
    <w:rsid w:val="001E2191"/>
    <w:rsid w:val="001E2276"/>
    <w:rsid w:val="001E23C4"/>
    <w:rsid w:val="001E24ED"/>
    <w:rsid w:val="001E2553"/>
    <w:rsid w:val="001E2655"/>
    <w:rsid w:val="001E28B4"/>
    <w:rsid w:val="001E28C4"/>
    <w:rsid w:val="001E2932"/>
    <w:rsid w:val="001E2B76"/>
    <w:rsid w:val="001E2C7C"/>
    <w:rsid w:val="001E2D35"/>
    <w:rsid w:val="001E2E40"/>
    <w:rsid w:val="001E2E96"/>
    <w:rsid w:val="001E2ED1"/>
    <w:rsid w:val="001E2EDB"/>
    <w:rsid w:val="001E2F23"/>
    <w:rsid w:val="001E2FB4"/>
    <w:rsid w:val="001E30D5"/>
    <w:rsid w:val="001E314C"/>
    <w:rsid w:val="001E333D"/>
    <w:rsid w:val="001E3616"/>
    <w:rsid w:val="001E3618"/>
    <w:rsid w:val="001E37C6"/>
    <w:rsid w:val="001E3881"/>
    <w:rsid w:val="001E393C"/>
    <w:rsid w:val="001E3CD9"/>
    <w:rsid w:val="001E404C"/>
    <w:rsid w:val="001E40F2"/>
    <w:rsid w:val="001E411F"/>
    <w:rsid w:val="001E4132"/>
    <w:rsid w:val="001E429D"/>
    <w:rsid w:val="001E4397"/>
    <w:rsid w:val="001E43BE"/>
    <w:rsid w:val="001E4537"/>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9E"/>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2E"/>
    <w:rsid w:val="001F13B7"/>
    <w:rsid w:val="001F146D"/>
    <w:rsid w:val="001F14DD"/>
    <w:rsid w:val="001F156A"/>
    <w:rsid w:val="001F1669"/>
    <w:rsid w:val="001F1688"/>
    <w:rsid w:val="001F1839"/>
    <w:rsid w:val="001F18B1"/>
    <w:rsid w:val="001F1B36"/>
    <w:rsid w:val="001F1BA2"/>
    <w:rsid w:val="001F1D45"/>
    <w:rsid w:val="001F1EB2"/>
    <w:rsid w:val="001F1F06"/>
    <w:rsid w:val="001F1F6F"/>
    <w:rsid w:val="001F260D"/>
    <w:rsid w:val="001F2947"/>
    <w:rsid w:val="001F2A58"/>
    <w:rsid w:val="001F2AC7"/>
    <w:rsid w:val="001F2B39"/>
    <w:rsid w:val="001F2EDE"/>
    <w:rsid w:val="001F2F1B"/>
    <w:rsid w:val="001F2FC4"/>
    <w:rsid w:val="001F2FDC"/>
    <w:rsid w:val="001F307B"/>
    <w:rsid w:val="001F30A9"/>
    <w:rsid w:val="001F30C1"/>
    <w:rsid w:val="001F30E8"/>
    <w:rsid w:val="001F30F6"/>
    <w:rsid w:val="001F3263"/>
    <w:rsid w:val="001F3344"/>
    <w:rsid w:val="001F3350"/>
    <w:rsid w:val="001F33DF"/>
    <w:rsid w:val="001F349B"/>
    <w:rsid w:val="001F35E9"/>
    <w:rsid w:val="001F387D"/>
    <w:rsid w:val="001F3A1E"/>
    <w:rsid w:val="001F3B28"/>
    <w:rsid w:val="001F3E74"/>
    <w:rsid w:val="001F3E7F"/>
    <w:rsid w:val="001F3EA8"/>
    <w:rsid w:val="001F4015"/>
    <w:rsid w:val="001F406A"/>
    <w:rsid w:val="001F412C"/>
    <w:rsid w:val="001F416C"/>
    <w:rsid w:val="001F419D"/>
    <w:rsid w:val="001F41D6"/>
    <w:rsid w:val="001F4225"/>
    <w:rsid w:val="001F4252"/>
    <w:rsid w:val="001F4253"/>
    <w:rsid w:val="001F426F"/>
    <w:rsid w:val="001F42B5"/>
    <w:rsid w:val="001F437B"/>
    <w:rsid w:val="001F43C2"/>
    <w:rsid w:val="001F43ED"/>
    <w:rsid w:val="001F43F1"/>
    <w:rsid w:val="001F4430"/>
    <w:rsid w:val="001F4579"/>
    <w:rsid w:val="001F45F3"/>
    <w:rsid w:val="001F4A5F"/>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98"/>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771"/>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350"/>
    <w:rsid w:val="00201620"/>
    <w:rsid w:val="0020170C"/>
    <w:rsid w:val="002017E6"/>
    <w:rsid w:val="00201975"/>
    <w:rsid w:val="002019BF"/>
    <w:rsid w:val="00201A6D"/>
    <w:rsid w:val="00201B3C"/>
    <w:rsid w:val="00201B8D"/>
    <w:rsid w:val="00201E57"/>
    <w:rsid w:val="00201E82"/>
    <w:rsid w:val="00201F26"/>
    <w:rsid w:val="00201FE4"/>
    <w:rsid w:val="0020202A"/>
    <w:rsid w:val="002020C5"/>
    <w:rsid w:val="002022A8"/>
    <w:rsid w:val="00202512"/>
    <w:rsid w:val="00202D0A"/>
    <w:rsid w:val="00203015"/>
    <w:rsid w:val="0020318B"/>
    <w:rsid w:val="0020321C"/>
    <w:rsid w:val="00203279"/>
    <w:rsid w:val="002033DB"/>
    <w:rsid w:val="002034BF"/>
    <w:rsid w:val="0020357E"/>
    <w:rsid w:val="00203595"/>
    <w:rsid w:val="002036E1"/>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66"/>
    <w:rsid w:val="00204885"/>
    <w:rsid w:val="00204953"/>
    <w:rsid w:val="0020499A"/>
    <w:rsid w:val="00204CC6"/>
    <w:rsid w:val="00204ED8"/>
    <w:rsid w:val="00204EE2"/>
    <w:rsid w:val="00204F2C"/>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5FB6"/>
    <w:rsid w:val="00206358"/>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6F48"/>
    <w:rsid w:val="002070BC"/>
    <w:rsid w:val="002070C2"/>
    <w:rsid w:val="00207179"/>
    <w:rsid w:val="00207304"/>
    <w:rsid w:val="002073C2"/>
    <w:rsid w:val="00207424"/>
    <w:rsid w:val="00207464"/>
    <w:rsid w:val="002076CE"/>
    <w:rsid w:val="002077D0"/>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7D"/>
    <w:rsid w:val="0021109D"/>
    <w:rsid w:val="002110B8"/>
    <w:rsid w:val="0021121B"/>
    <w:rsid w:val="002112E2"/>
    <w:rsid w:val="002113E2"/>
    <w:rsid w:val="00211436"/>
    <w:rsid w:val="002114B9"/>
    <w:rsid w:val="002114FA"/>
    <w:rsid w:val="0021150C"/>
    <w:rsid w:val="002115B7"/>
    <w:rsid w:val="0021162D"/>
    <w:rsid w:val="00211719"/>
    <w:rsid w:val="0021191B"/>
    <w:rsid w:val="0021197A"/>
    <w:rsid w:val="00211A62"/>
    <w:rsid w:val="00211A83"/>
    <w:rsid w:val="00211B59"/>
    <w:rsid w:val="00211B8F"/>
    <w:rsid w:val="00211B96"/>
    <w:rsid w:val="00211BC0"/>
    <w:rsid w:val="00211C55"/>
    <w:rsid w:val="00211CD8"/>
    <w:rsid w:val="00211CDE"/>
    <w:rsid w:val="00211F75"/>
    <w:rsid w:val="002120B0"/>
    <w:rsid w:val="00212215"/>
    <w:rsid w:val="002124F0"/>
    <w:rsid w:val="00212539"/>
    <w:rsid w:val="00212609"/>
    <w:rsid w:val="002126DD"/>
    <w:rsid w:val="00212877"/>
    <w:rsid w:val="00212A01"/>
    <w:rsid w:val="00212BF8"/>
    <w:rsid w:val="00212D03"/>
    <w:rsid w:val="00212D44"/>
    <w:rsid w:val="00212D66"/>
    <w:rsid w:val="00212EF0"/>
    <w:rsid w:val="002130F2"/>
    <w:rsid w:val="00213133"/>
    <w:rsid w:val="0021337A"/>
    <w:rsid w:val="002133E1"/>
    <w:rsid w:val="0021356D"/>
    <w:rsid w:val="002136BE"/>
    <w:rsid w:val="00213752"/>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E"/>
    <w:rsid w:val="00214B1A"/>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477"/>
    <w:rsid w:val="00216519"/>
    <w:rsid w:val="00216551"/>
    <w:rsid w:val="002165BF"/>
    <w:rsid w:val="00216A4A"/>
    <w:rsid w:val="00216B47"/>
    <w:rsid w:val="00216B5E"/>
    <w:rsid w:val="00216BC7"/>
    <w:rsid w:val="00216F5A"/>
    <w:rsid w:val="00216F9C"/>
    <w:rsid w:val="00216FF5"/>
    <w:rsid w:val="00217279"/>
    <w:rsid w:val="002172E9"/>
    <w:rsid w:val="0021745C"/>
    <w:rsid w:val="002174D6"/>
    <w:rsid w:val="00217AC2"/>
    <w:rsid w:val="00217C39"/>
    <w:rsid w:val="00217D3B"/>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EFC"/>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78"/>
    <w:rsid w:val="002226BD"/>
    <w:rsid w:val="0022278A"/>
    <w:rsid w:val="00222896"/>
    <w:rsid w:val="00222A12"/>
    <w:rsid w:val="00222A23"/>
    <w:rsid w:val="00222AFE"/>
    <w:rsid w:val="00222C04"/>
    <w:rsid w:val="00222D45"/>
    <w:rsid w:val="00222D65"/>
    <w:rsid w:val="00222D97"/>
    <w:rsid w:val="00222DA9"/>
    <w:rsid w:val="00222DB9"/>
    <w:rsid w:val="00222E2E"/>
    <w:rsid w:val="00222E31"/>
    <w:rsid w:val="00222E91"/>
    <w:rsid w:val="00222F46"/>
    <w:rsid w:val="00223014"/>
    <w:rsid w:val="0022318C"/>
    <w:rsid w:val="002231CD"/>
    <w:rsid w:val="0022324D"/>
    <w:rsid w:val="00223267"/>
    <w:rsid w:val="0022330D"/>
    <w:rsid w:val="00223460"/>
    <w:rsid w:val="00223530"/>
    <w:rsid w:val="00223585"/>
    <w:rsid w:val="002235A7"/>
    <w:rsid w:val="00223707"/>
    <w:rsid w:val="00223924"/>
    <w:rsid w:val="00223982"/>
    <w:rsid w:val="00223C3E"/>
    <w:rsid w:val="00223E03"/>
    <w:rsid w:val="00223F62"/>
    <w:rsid w:val="0022403E"/>
    <w:rsid w:val="00224395"/>
    <w:rsid w:val="002244A7"/>
    <w:rsid w:val="002244E2"/>
    <w:rsid w:val="002245D8"/>
    <w:rsid w:val="0022475D"/>
    <w:rsid w:val="00224773"/>
    <w:rsid w:val="002247EB"/>
    <w:rsid w:val="00224850"/>
    <w:rsid w:val="00224880"/>
    <w:rsid w:val="0022499E"/>
    <w:rsid w:val="00224A9A"/>
    <w:rsid w:val="00224CB8"/>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34"/>
    <w:rsid w:val="0022597E"/>
    <w:rsid w:val="00225A94"/>
    <w:rsid w:val="00225CBF"/>
    <w:rsid w:val="00225D84"/>
    <w:rsid w:val="00225E76"/>
    <w:rsid w:val="00225EB2"/>
    <w:rsid w:val="00225EFB"/>
    <w:rsid w:val="00226019"/>
    <w:rsid w:val="00226197"/>
    <w:rsid w:val="00226373"/>
    <w:rsid w:val="002263E5"/>
    <w:rsid w:val="002264F4"/>
    <w:rsid w:val="002265C4"/>
    <w:rsid w:val="0022668B"/>
    <w:rsid w:val="00226815"/>
    <w:rsid w:val="002268D8"/>
    <w:rsid w:val="00226B85"/>
    <w:rsid w:val="00226BEE"/>
    <w:rsid w:val="00226C19"/>
    <w:rsid w:val="00226C3B"/>
    <w:rsid w:val="00226C7A"/>
    <w:rsid w:val="00226E2F"/>
    <w:rsid w:val="00226E5A"/>
    <w:rsid w:val="00226FE7"/>
    <w:rsid w:val="00227071"/>
    <w:rsid w:val="002270A6"/>
    <w:rsid w:val="002270E7"/>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6B5"/>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E4E"/>
    <w:rsid w:val="00233F9F"/>
    <w:rsid w:val="002340F1"/>
    <w:rsid w:val="00234468"/>
    <w:rsid w:val="0023480F"/>
    <w:rsid w:val="00234825"/>
    <w:rsid w:val="00234970"/>
    <w:rsid w:val="0023497E"/>
    <w:rsid w:val="00234AB0"/>
    <w:rsid w:val="00234AD6"/>
    <w:rsid w:val="00234B22"/>
    <w:rsid w:val="00234CC6"/>
    <w:rsid w:val="00234D74"/>
    <w:rsid w:val="00234DB7"/>
    <w:rsid w:val="00234DB8"/>
    <w:rsid w:val="00234DD6"/>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8C"/>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01"/>
    <w:rsid w:val="00240098"/>
    <w:rsid w:val="00240234"/>
    <w:rsid w:val="0024026D"/>
    <w:rsid w:val="002402BE"/>
    <w:rsid w:val="002402CA"/>
    <w:rsid w:val="002405E4"/>
    <w:rsid w:val="002406BE"/>
    <w:rsid w:val="0024073D"/>
    <w:rsid w:val="002407A1"/>
    <w:rsid w:val="00240823"/>
    <w:rsid w:val="00240BA6"/>
    <w:rsid w:val="00240DC8"/>
    <w:rsid w:val="00240F1F"/>
    <w:rsid w:val="00240FDA"/>
    <w:rsid w:val="00241067"/>
    <w:rsid w:val="002410C2"/>
    <w:rsid w:val="002413E7"/>
    <w:rsid w:val="002414D1"/>
    <w:rsid w:val="002414E2"/>
    <w:rsid w:val="00241519"/>
    <w:rsid w:val="00241599"/>
    <w:rsid w:val="002416FF"/>
    <w:rsid w:val="002417E9"/>
    <w:rsid w:val="0024183A"/>
    <w:rsid w:val="002418A4"/>
    <w:rsid w:val="002418B1"/>
    <w:rsid w:val="0024196E"/>
    <w:rsid w:val="00241A24"/>
    <w:rsid w:val="00241B46"/>
    <w:rsid w:val="00241B4A"/>
    <w:rsid w:val="00241D7C"/>
    <w:rsid w:val="00241ED7"/>
    <w:rsid w:val="00242291"/>
    <w:rsid w:val="00242513"/>
    <w:rsid w:val="002426E3"/>
    <w:rsid w:val="00242977"/>
    <w:rsid w:val="00242A91"/>
    <w:rsid w:val="00242D3E"/>
    <w:rsid w:val="002430D9"/>
    <w:rsid w:val="00243228"/>
    <w:rsid w:val="002432A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5D4"/>
    <w:rsid w:val="00244A24"/>
    <w:rsid w:val="00244AEA"/>
    <w:rsid w:val="00244B3D"/>
    <w:rsid w:val="00244B95"/>
    <w:rsid w:val="00244E30"/>
    <w:rsid w:val="00244F04"/>
    <w:rsid w:val="00244FE1"/>
    <w:rsid w:val="00245279"/>
    <w:rsid w:val="0024529F"/>
    <w:rsid w:val="0024533C"/>
    <w:rsid w:val="002453A8"/>
    <w:rsid w:val="00245474"/>
    <w:rsid w:val="00245534"/>
    <w:rsid w:val="00245663"/>
    <w:rsid w:val="0024590E"/>
    <w:rsid w:val="00245A54"/>
    <w:rsid w:val="00245AE9"/>
    <w:rsid w:val="00245B24"/>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E8"/>
    <w:rsid w:val="00247614"/>
    <w:rsid w:val="002476D6"/>
    <w:rsid w:val="00247874"/>
    <w:rsid w:val="00247BB5"/>
    <w:rsid w:val="00247BE6"/>
    <w:rsid w:val="00247D52"/>
    <w:rsid w:val="00247DBD"/>
    <w:rsid w:val="00247EAE"/>
    <w:rsid w:val="00250166"/>
    <w:rsid w:val="002501E8"/>
    <w:rsid w:val="0025020B"/>
    <w:rsid w:val="0025021D"/>
    <w:rsid w:val="002502BB"/>
    <w:rsid w:val="002502CB"/>
    <w:rsid w:val="0025038D"/>
    <w:rsid w:val="002505B1"/>
    <w:rsid w:val="002505D1"/>
    <w:rsid w:val="00250740"/>
    <w:rsid w:val="00250809"/>
    <w:rsid w:val="00250958"/>
    <w:rsid w:val="002509D1"/>
    <w:rsid w:val="00250AC0"/>
    <w:rsid w:val="00250ACC"/>
    <w:rsid w:val="00250B4F"/>
    <w:rsid w:val="00250BB7"/>
    <w:rsid w:val="00250DC5"/>
    <w:rsid w:val="00250DFC"/>
    <w:rsid w:val="00250F08"/>
    <w:rsid w:val="00250F10"/>
    <w:rsid w:val="00250F3B"/>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1F2"/>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8AF"/>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CA"/>
    <w:rsid w:val="00256AE1"/>
    <w:rsid w:val="00256B27"/>
    <w:rsid w:val="00256B66"/>
    <w:rsid w:val="00256E5B"/>
    <w:rsid w:val="00256E8E"/>
    <w:rsid w:val="00256EDE"/>
    <w:rsid w:val="002574DE"/>
    <w:rsid w:val="00257715"/>
    <w:rsid w:val="00257740"/>
    <w:rsid w:val="002577E6"/>
    <w:rsid w:val="002578CE"/>
    <w:rsid w:val="0025793B"/>
    <w:rsid w:val="002579F6"/>
    <w:rsid w:val="00257B15"/>
    <w:rsid w:val="00257B69"/>
    <w:rsid w:val="00257CDB"/>
    <w:rsid w:val="00257D00"/>
    <w:rsid w:val="00257D7B"/>
    <w:rsid w:val="00257E6F"/>
    <w:rsid w:val="00257FB6"/>
    <w:rsid w:val="00260006"/>
    <w:rsid w:val="0026003E"/>
    <w:rsid w:val="0026021D"/>
    <w:rsid w:val="002605EC"/>
    <w:rsid w:val="00260660"/>
    <w:rsid w:val="00260951"/>
    <w:rsid w:val="00260A31"/>
    <w:rsid w:val="00260A5C"/>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03"/>
    <w:rsid w:val="0026345D"/>
    <w:rsid w:val="00263479"/>
    <w:rsid w:val="002634E8"/>
    <w:rsid w:val="00263821"/>
    <w:rsid w:val="00263880"/>
    <w:rsid w:val="002638E5"/>
    <w:rsid w:val="0026394E"/>
    <w:rsid w:val="00263A88"/>
    <w:rsid w:val="00263B27"/>
    <w:rsid w:val="00263E4B"/>
    <w:rsid w:val="00263E62"/>
    <w:rsid w:val="00263F29"/>
    <w:rsid w:val="00263FF3"/>
    <w:rsid w:val="0026408E"/>
    <w:rsid w:val="002641AF"/>
    <w:rsid w:val="002643E4"/>
    <w:rsid w:val="00264491"/>
    <w:rsid w:val="00264515"/>
    <w:rsid w:val="00264618"/>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4FB"/>
    <w:rsid w:val="002665CC"/>
    <w:rsid w:val="0026691F"/>
    <w:rsid w:val="0026697B"/>
    <w:rsid w:val="00266A05"/>
    <w:rsid w:val="00266D73"/>
    <w:rsid w:val="00266DB6"/>
    <w:rsid w:val="00267136"/>
    <w:rsid w:val="002672BB"/>
    <w:rsid w:val="00267482"/>
    <w:rsid w:val="0026769A"/>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01"/>
    <w:rsid w:val="00271B9C"/>
    <w:rsid w:val="00271C66"/>
    <w:rsid w:val="00271CEA"/>
    <w:rsid w:val="00271D09"/>
    <w:rsid w:val="00271D76"/>
    <w:rsid w:val="00271E43"/>
    <w:rsid w:val="00271E72"/>
    <w:rsid w:val="00271FA8"/>
    <w:rsid w:val="00272334"/>
    <w:rsid w:val="0027235C"/>
    <w:rsid w:val="0027248D"/>
    <w:rsid w:val="002724C5"/>
    <w:rsid w:val="002727F3"/>
    <w:rsid w:val="00272804"/>
    <w:rsid w:val="00272931"/>
    <w:rsid w:val="002729E9"/>
    <w:rsid w:val="00272BDE"/>
    <w:rsid w:val="00272C06"/>
    <w:rsid w:val="00272E8B"/>
    <w:rsid w:val="0027305E"/>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57"/>
    <w:rsid w:val="002749A5"/>
    <w:rsid w:val="00274A6E"/>
    <w:rsid w:val="00274BA5"/>
    <w:rsid w:val="00274C19"/>
    <w:rsid w:val="00274CC4"/>
    <w:rsid w:val="00274E36"/>
    <w:rsid w:val="00274E48"/>
    <w:rsid w:val="00274EC1"/>
    <w:rsid w:val="00274ED9"/>
    <w:rsid w:val="002750F2"/>
    <w:rsid w:val="00275173"/>
    <w:rsid w:val="00275192"/>
    <w:rsid w:val="002751AB"/>
    <w:rsid w:val="0027521F"/>
    <w:rsid w:val="00275292"/>
    <w:rsid w:val="002752BF"/>
    <w:rsid w:val="002753B1"/>
    <w:rsid w:val="002755AD"/>
    <w:rsid w:val="00275653"/>
    <w:rsid w:val="00275706"/>
    <w:rsid w:val="00275788"/>
    <w:rsid w:val="002757A0"/>
    <w:rsid w:val="002759B0"/>
    <w:rsid w:val="00275C42"/>
    <w:rsid w:val="00275C8F"/>
    <w:rsid w:val="00275C99"/>
    <w:rsid w:val="00275E1D"/>
    <w:rsid w:val="00275F0E"/>
    <w:rsid w:val="00275F40"/>
    <w:rsid w:val="00276104"/>
    <w:rsid w:val="0027616F"/>
    <w:rsid w:val="0027623A"/>
    <w:rsid w:val="00276317"/>
    <w:rsid w:val="0027635A"/>
    <w:rsid w:val="00276613"/>
    <w:rsid w:val="00276728"/>
    <w:rsid w:val="002768A6"/>
    <w:rsid w:val="0027699C"/>
    <w:rsid w:val="002769C1"/>
    <w:rsid w:val="00276BCE"/>
    <w:rsid w:val="00276F1F"/>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0F"/>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99"/>
    <w:rsid w:val="002828AB"/>
    <w:rsid w:val="00282AEC"/>
    <w:rsid w:val="00282B41"/>
    <w:rsid w:val="00282C8A"/>
    <w:rsid w:val="00282D92"/>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CD"/>
    <w:rsid w:val="002851F7"/>
    <w:rsid w:val="00285441"/>
    <w:rsid w:val="00285455"/>
    <w:rsid w:val="00285497"/>
    <w:rsid w:val="002854DE"/>
    <w:rsid w:val="002856A5"/>
    <w:rsid w:val="00285797"/>
    <w:rsid w:val="0028595A"/>
    <w:rsid w:val="00285966"/>
    <w:rsid w:val="00285A17"/>
    <w:rsid w:val="00285A5D"/>
    <w:rsid w:val="00285A6A"/>
    <w:rsid w:val="00285B3F"/>
    <w:rsid w:val="00285BC8"/>
    <w:rsid w:val="00285CF4"/>
    <w:rsid w:val="00285DFA"/>
    <w:rsid w:val="00285E47"/>
    <w:rsid w:val="00285E62"/>
    <w:rsid w:val="00285EB8"/>
    <w:rsid w:val="00285FF0"/>
    <w:rsid w:val="00286079"/>
    <w:rsid w:val="00286112"/>
    <w:rsid w:val="0028632E"/>
    <w:rsid w:val="002863BD"/>
    <w:rsid w:val="00286449"/>
    <w:rsid w:val="00286461"/>
    <w:rsid w:val="002864BF"/>
    <w:rsid w:val="002864CA"/>
    <w:rsid w:val="002868CB"/>
    <w:rsid w:val="00286B65"/>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957"/>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ED5"/>
    <w:rsid w:val="00290F4A"/>
    <w:rsid w:val="00291071"/>
    <w:rsid w:val="0029110B"/>
    <w:rsid w:val="00291238"/>
    <w:rsid w:val="0029131C"/>
    <w:rsid w:val="0029134C"/>
    <w:rsid w:val="00291376"/>
    <w:rsid w:val="00291653"/>
    <w:rsid w:val="00291685"/>
    <w:rsid w:val="0029179B"/>
    <w:rsid w:val="002917C0"/>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A5D"/>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F8D"/>
    <w:rsid w:val="00294088"/>
    <w:rsid w:val="00294118"/>
    <w:rsid w:val="00294124"/>
    <w:rsid w:val="00294143"/>
    <w:rsid w:val="00294249"/>
    <w:rsid w:val="0029430A"/>
    <w:rsid w:val="002943BD"/>
    <w:rsid w:val="002943C2"/>
    <w:rsid w:val="00294402"/>
    <w:rsid w:val="0029445A"/>
    <w:rsid w:val="002944B3"/>
    <w:rsid w:val="00294601"/>
    <w:rsid w:val="0029474D"/>
    <w:rsid w:val="00294841"/>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5F62"/>
    <w:rsid w:val="002961C8"/>
    <w:rsid w:val="002961D9"/>
    <w:rsid w:val="00296255"/>
    <w:rsid w:val="002963C2"/>
    <w:rsid w:val="00296536"/>
    <w:rsid w:val="00296579"/>
    <w:rsid w:val="00296614"/>
    <w:rsid w:val="002966CA"/>
    <w:rsid w:val="002966F6"/>
    <w:rsid w:val="0029681D"/>
    <w:rsid w:val="002968B4"/>
    <w:rsid w:val="002968C8"/>
    <w:rsid w:val="00296A3D"/>
    <w:rsid w:val="00296AD7"/>
    <w:rsid w:val="00296B2D"/>
    <w:rsid w:val="00296BC5"/>
    <w:rsid w:val="00296CE1"/>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0ECA"/>
    <w:rsid w:val="002A1049"/>
    <w:rsid w:val="002A1248"/>
    <w:rsid w:val="002A1294"/>
    <w:rsid w:val="002A13BE"/>
    <w:rsid w:val="002A14DF"/>
    <w:rsid w:val="002A1612"/>
    <w:rsid w:val="002A164E"/>
    <w:rsid w:val="002A1679"/>
    <w:rsid w:val="002A18E7"/>
    <w:rsid w:val="002A194F"/>
    <w:rsid w:val="002A1A3F"/>
    <w:rsid w:val="002A1C39"/>
    <w:rsid w:val="002A1DB7"/>
    <w:rsid w:val="002A1E1F"/>
    <w:rsid w:val="002A20CA"/>
    <w:rsid w:val="002A2292"/>
    <w:rsid w:val="002A22B0"/>
    <w:rsid w:val="002A22EA"/>
    <w:rsid w:val="002A238B"/>
    <w:rsid w:val="002A25ED"/>
    <w:rsid w:val="002A2670"/>
    <w:rsid w:val="002A27B6"/>
    <w:rsid w:val="002A2846"/>
    <w:rsid w:val="002A28FF"/>
    <w:rsid w:val="002A2944"/>
    <w:rsid w:val="002A2A01"/>
    <w:rsid w:val="002A2C97"/>
    <w:rsid w:val="002A2D59"/>
    <w:rsid w:val="002A2E5F"/>
    <w:rsid w:val="002A2EE8"/>
    <w:rsid w:val="002A2F2B"/>
    <w:rsid w:val="002A31C0"/>
    <w:rsid w:val="002A3288"/>
    <w:rsid w:val="002A33F3"/>
    <w:rsid w:val="002A3439"/>
    <w:rsid w:val="002A3453"/>
    <w:rsid w:val="002A399A"/>
    <w:rsid w:val="002A39BE"/>
    <w:rsid w:val="002A39C3"/>
    <w:rsid w:val="002A3A3D"/>
    <w:rsid w:val="002A3DA1"/>
    <w:rsid w:val="002A3E65"/>
    <w:rsid w:val="002A3E70"/>
    <w:rsid w:val="002A40B1"/>
    <w:rsid w:val="002A40E6"/>
    <w:rsid w:val="002A41BD"/>
    <w:rsid w:val="002A43F5"/>
    <w:rsid w:val="002A45CE"/>
    <w:rsid w:val="002A4744"/>
    <w:rsid w:val="002A4776"/>
    <w:rsid w:val="002A47FF"/>
    <w:rsid w:val="002A48DA"/>
    <w:rsid w:val="002A4BBD"/>
    <w:rsid w:val="002A4C5D"/>
    <w:rsid w:val="002A4CA8"/>
    <w:rsid w:val="002A4EE0"/>
    <w:rsid w:val="002A5079"/>
    <w:rsid w:val="002A533B"/>
    <w:rsid w:val="002A53B9"/>
    <w:rsid w:val="002A53C9"/>
    <w:rsid w:val="002A5476"/>
    <w:rsid w:val="002A550A"/>
    <w:rsid w:val="002A56DB"/>
    <w:rsid w:val="002A584D"/>
    <w:rsid w:val="002A585E"/>
    <w:rsid w:val="002A58B7"/>
    <w:rsid w:val="002A5B23"/>
    <w:rsid w:val="002A5BD8"/>
    <w:rsid w:val="002A5C51"/>
    <w:rsid w:val="002A5DB0"/>
    <w:rsid w:val="002A5DE7"/>
    <w:rsid w:val="002A5E92"/>
    <w:rsid w:val="002A607A"/>
    <w:rsid w:val="002A608D"/>
    <w:rsid w:val="002A624C"/>
    <w:rsid w:val="002A62FD"/>
    <w:rsid w:val="002A637E"/>
    <w:rsid w:val="002A650A"/>
    <w:rsid w:val="002A6545"/>
    <w:rsid w:val="002A6582"/>
    <w:rsid w:val="002A6663"/>
    <w:rsid w:val="002A6868"/>
    <w:rsid w:val="002A68AD"/>
    <w:rsid w:val="002A6C2F"/>
    <w:rsid w:val="002A6E44"/>
    <w:rsid w:val="002A716C"/>
    <w:rsid w:val="002A717A"/>
    <w:rsid w:val="002A723A"/>
    <w:rsid w:val="002A7444"/>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A81"/>
    <w:rsid w:val="002B0EB6"/>
    <w:rsid w:val="002B12EE"/>
    <w:rsid w:val="002B162C"/>
    <w:rsid w:val="002B16EA"/>
    <w:rsid w:val="002B1850"/>
    <w:rsid w:val="002B1866"/>
    <w:rsid w:val="002B1953"/>
    <w:rsid w:val="002B1A70"/>
    <w:rsid w:val="002B1B49"/>
    <w:rsid w:val="002B1DAA"/>
    <w:rsid w:val="002B1E15"/>
    <w:rsid w:val="002B1E9F"/>
    <w:rsid w:val="002B1F6C"/>
    <w:rsid w:val="002B1F7B"/>
    <w:rsid w:val="002B2049"/>
    <w:rsid w:val="002B20D5"/>
    <w:rsid w:val="002B210C"/>
    <w:rsid w:val="002B2112"/>
    <w:rsid w:val="002B21B1"/>
    <w:rsid w:val="002B234C"/>
    <w:rsid w:val="002B2551"/>
    <w:rsid w:val="002B2572"/>
    <w:rsid w:val="002B259A"/>
    <w:rsid w:val="002B2693"/>
    <w:rsid w:val="002B26D0"/>
    <w:rsid w:val="002B2852"/>
    <w:rsid w:val="002B2865"/>
    <w:rsid w:val="002B28E2"/>
    <w:rsid w:val="002B2A95"/>
    <w:rsid w:val="002B2B81"/>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AB1"/>
    <w:rsid w:val="002B4BA9"/>
    <w:rsid w:val="002B4F91"/>
    <w:rsid w:val="002B4FB8"/>
    <w:rsid w:val="002B5205"/>
    <w:rsid w:val="002B522D"/>
    <w:rsid w:val="002B5238"/>
    <w:rsid w:val="002B52EC"/>
    <w:rsid w:val="002B535A"/>
    <w:rsid w:val="002B535D"/>
    <w:rsid w:val="002B5863"/>
    <w:rsid w:val="002B5A31"/>
    <w:rsid w:val="002B5AFF"/>
    <w:rsid w:val="002B5C09"/>
    <w:rsid w:val="002B5D32"/>
    <w:rsid w:val="002B5E6F"/>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49C"/>
    <w:rsid w:val="002C0905"/>
    <w:rsid w:val="002C0951"/>
    <w:rsid w:val="002C0AC3"/>
    <w:rsid w:val="002C0E94"/>
    <w:rsid w:val="002C0EE8"/>
    <w:rsid w:val="002C114D"/>
    <w:rsid w:val="002C1171"/>
    <w:rsid w:val="002C126C"/>
    <w:rsid w:val="002C154B"/>
    <w:rsid w:val="002C15CE"/>
    <w:rsid w:val="002C1625"/>
    <w:rsid w:val="002C178C"/>
    <w:rsid w:val="002C1836"/>
    <w:rsid w:val="002C1B51"/>
    <w:rsid w:val="002C1C1D"/>
    <w:rsid w:val="002C1C89"/>
    <w:rsid w:val="002C1CA7"/>
    <w:rsid w:val="002C1CDF"/>
    <w:rsid w:val="002C1D75"/>
    <w:rsid w:val="002C1DC9"/>
    <w:rsid w:val="002C21CC"/>
    <w:rsid w:val="002C21D2"/>
    <w:rsid w:val="002C2246"/>
    <w:rsid w:val="002C2249"/>
    <w:rsid w:val="002C225B"/>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6CD"/>
    <w:rsid w:val="002C4941"/>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5FB2"/>
    <w:rsid w:val="002C61E2"/>
    <w:rsid w:val="002C633F"/>
    <w:rsid w:val="002C638A"/>
    <w:rsid w:val="002C63B2"/>
    <w:rsid w:val="002C63F8"/>
    <w:rsid w:val="002C6502"/>
    <w:rsid w:val="002C66BF"/>
    <w:rsid w:val="002C684C"/>
    <w:rsid w:val="002C68DC"/>
    <w:rsid w:val="002C6926"/>
    <w:rsid w:val="002C69E1"/>
    <w:rsid w:val="002C6AC2"/>
    <w:rsid w:val="002C6B36"/>
    <w:rsid w:val="002C6E40"/>
    <w:rsid w:val="002C6E84"/>
    <w:rsid w:val="002C6EA2"/>
    <w:rsid w:val="002C6F3C"/>
    <w:rsid w:val="002C6FAF"/>
    <w:rsid w:val="002C6FC1"/>
    <w:rsid w:val="002C7076"/>
    <w:rsid w:val="002C7242"/>
    <w:rsid w:val="002C73B9"/>
    <w:rsid w:val="002C7598"/>
    <w:rsid w:val="002C7636"/>
    <w:rsid w:val="002C76DD"/>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8D8"/>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2D0"/>
    <w:rsid w:val="002D33D1"/>
    <w:rsid w:val="002D3453"/>
    <w:rsid w:val="002D347B"/>
    <w:rsid w:val="002D34E6"/>
    <w:rsid w:val="002D3612"/>
    <w:rsid w:val="002D366D"/>
    <w:rsid w:val="002D36A6"/>
    <w:rsid w:val="002D3771"/>
    <w:rsid w:val="002D37E3"/>
    <w:rsid w:val="002D392A"/>
    <w:rsid w:val="002D3976"/>
    <w:rsid w:val="002D397F"/>
    <w:rsid w:val="002D39D1"/>
    <w:rsid w:val="002D39F8"/>
    <w:rsid w:val="002D3C52"/>
    <w:rsid w:val="002D3EF2"/>
    <w:rsid w:val="002D3F4F"/>
    <w:rsid w:val="002D404D"/>
    <w:rsid w:val="002D419B"/>
    <w:rsid w:val="002D41DB"/>
    <w:rsid w:val="002D445D"/>
    <w:rsid w:val="002D4546"/>
    <w:rsid w:val="002D4633"/>
    <w:rsid w:val="002D4677"/>
    <w:rsid w:val="002D4805"/>
    <w:rsid w:val="002D4A61"/>
    <w:rsid w:val="002D4AE1"/>
    <w:rsid w:val="002D4B51"/>
    <w:rsid w:val="002D4B8A"/>
    <w:rsid w:val="002D4BAD"/>
    <w:rsid w:val="002D4C77"/>
    <w:rsid w:val="002D4D18"/>
    <w:rsid w:val="002D4D9F"/>
    <w:rsid w:val="002D4ECB"/>
    <w:rsid w:val="002D505E"/>
    <w:rsid w:val="002D5510"/>
    <w:rsid w:val="002D557E"/>
    <w:rsid w:val="002D55F1"/>
    <w:rsid w:val="002D562F"/>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99"/>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AF6"/>
    <w:rsid w:val="002D7D64"/>
    <w:rsid w:val="002D7E46"/>
    <w:rsid w:val="002D7FBB"/>
    <w:rsid w:val="002E0009"/>
    <w:rsid w:val="002E0069"/>
    <w:rsid w:val="002E0077"/>
    <w:rsid w:val="002E0127"/>
    <w:rsid w:val="002E0225"/>
    <w:rsid w:val="002E0281"/>
    <w:rsid w:val="002E0320"/>
    <w:rsid w:val="002E03C2"/>
    <w:rsid w:val="002E04A0"/>
    <w:rsid w:val="002E05CC"/>
    <w:rsid w:val="002E0812"/>
    <w:rsid w:val="002E0816"/>
    <w:rsid w:val="002E093C"/>
    <w:rsid w:val="002E09BC"/>
    <w:rsid w:val="002E0C16"/>
    <w:rsid w:val="002E0C7B"/>
    <w:rsid w:val="002E0D63"/>
    <w:rsid w:val="002E0EDA"/>
    <w:rsid w:val="002E0F72"/>
    <w:rsid w:val="002E1151"/>
    <w:rsid w:val="002E1192"/>
    <w:rsid w:val="002E148D"/>
    <w:rsid w:val="002E14B1"/>
    <w:rsid w:val="002E15CD"/>
    <w:rsid w:val="002E1A16"/>
    <w:rsid w:val="002E1B91"/>
    <w:rsid w:val="002E1B99"/>
    <w:rsid w:val="002E1C61"/>
    <w:rsid w:val="002E1D0C"/>
    <w:rsid w:val="002E1D82"/>
    <w:rsid w:val="002E1D98"/>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85"/>
    <w:rsid w:val="002E38B4"/>
    <w:rsid w:val="002E3B66"/>
    <w:rsid w:val="002E3B72"/>
    <w:rsid w:val="002E3B9E"/>
    <w:rsid w:val="002E3C6E"/>
    <w:rsid w:val="002E3E0D"/>
    <w:rsid w:val="002E3F63"/>
    <w:rsid w:val="002E42E4"/>
    <w:rsid w:val="002E4453"/>
    <w:rsid w:val="002E44D5"/>
    <w:rsid w:val="002E44E6"/>
    <w:rsid w:val="002E46E8"/>
    <w:rsid w:val="002E4785"/>
    <w:rsid w:val="002E498E"/>
    <w:rsid w:val="002E4B7B"/>
    <w:rsid w:val="002E4C39"/>
    <w:rsid w:val="002E4E87"/>
    <w:rsid w:val="002E4F72"/>
    <w:rsid w:val="002E5048"/>
    <w:rsid w:val="002E506E"/>
    <w:rsid w:val="002E536E"/>
    <w:rsid w:val="002E53E8"/>
    <w:rsid w:val="002E547B"/>
    <w:rsid w:val="002E5483"/>
    <w:rsid w:val="002E55C6"/>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873"/>
    <w:rsid w:val="002E6943"/>
    <w:rsid w:val="002E6A1A"/>
    <w:rsid w:val="002E6AEE"/>
    <w:rsid w:val="002E6BE0"/>
    <w:rsid w:val="002E6E3C"/>
    <w:rsid w:val="002E6E85"/>
    <w:rsid w:val="002E6F28"/>
    <w:rsid w:val="002E7373"/>
    <w:rsid w:val="002E74EF"/>
    <w:rsid w:val="002E75A3"/>
    <w:rsid w:val="002E75DB"/>
    <w:rsid w:val="002E7604"/>
    <w:rsid w:val="002E798D"/>
    <w:rsid w:val="002E7A46"/>
    <w:rsid w:val="002E7B72"/>
    <w:rsid w:val="002E7C29"/>
    <w:rsid w:val="002E7CC3"/>
    <w:rsid w:val="002E7DDC"/>
    <w:rsid w:val="002E7DE9"/>
    <w:rsid w:val="002E7E7D"/>
    <w:rsid w:val="002F0222"/>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867"/>
    <w:rsid w:val="002F1A7B"/>
    <w:rsid w:val="002F1C39"/>
    <w:rsid w:val="002F1C53"/>
    <w:rsid w:val="002F1D1D"/>
    <w:rsid w:val="002F1EFD"/>
    <w:rsid w:val="002F2142"/>
    <w:rsid w:val="002F2180"/>
    <w:rsid w:val="002F2185"/>
    <w:rsid w:val="002F21B5"/>
    <w:rsid w:val="002F228D"/>
    <w:rsid w:val="002F22DB"/>
    <w:rsid w:val="002F2329"/>
    <w:rsid w:val="002F2353"/>
    <w:rsid w:val="002F2450"/>
    <w:rsid w:val="002F24CB"/>
    <w:rsid w:val="002F276B"/>
    <w:rsid w:val="002F2794"/>
    <w:rsid w:val="002F2AE4"/>
    <w:rsid w:val="002F2B9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ACD"/>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CEB"/>
    <w:rsid w:val="002F5DBE"/>
    <w:rsid w:val="002F5E1B"/>
    <w:rsid w:val="002F5EF1"/>
    <w:rsid w:val="002F5FA5"/>
    <w:rsid w:val="002F6006"/>
    <w:rsid w:val="002F60B4"/>
    <w:rsid w:val="002F612A"/>
    <w:rsid w:val="002F61A7"/>
    <w:rsid w:val="002F623E"/>
    <w:rsid w:val="002F6315"/>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194"/>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04"/>
    <w:rsid w:val="002F7C1A"/>
    <w:rsid w:val="002F7DF8"/>
    <w:rsid w:val="002F7E31"/>
    <w:rsid w:val="003000D0"/>
    <w:rsid w:val="003001FA"/>
    <w:rsid w:val="003003AC"/>
    <w:rsid w:val="00300441"/>
    <w:rsid w:val="0030046E"/>
    <w:rsid w:val="003004EB"/>
    <w:rsid w:val="003006B8"/>
    <w:rsid w:val="0030075F"/>
    <w:rsid w:val="003009FA"/>
    <w:rsid w:val="00300B69"/>
    <w:rsid w:val="00300C47"/>
    <w:rsid w:val="00300C77"/>
    <w:rsid w:val="00300EA6"/>
    <w:rsid w:val="00300ED8"/>
    <w:rsid w:val="00300F0D"/>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1F6D"/>
    <w:rsid w:val="00302084"/>
    <w:rsid w:val="0030227E"/>
    <w:rsid w:val="003022B3"/>
    <w:rsid w:val="0030269C"/>
    <w:rsid w:val="00302740"/>
    <w:rsid w:val="003028AD"/>
    <w:rsid w:val="003029D1"/>
    <w:rsid w:val="00302AF2"/>
    <w:rsid w:val="00302D4D"/>
    <w:rsid w:val="00302DA7"/>
    <w:rsid w:val="00302E15"/>
    <w:rsid w:val="00302E92"/>
    <w:rsid w:val="00303136"/>
    <w:rsid w:val="003033B2"/>
    <w:rsid w:val="0030376A"/>
    <w:rsid w:val="00303800"/>
    <w:rsid w:val="003038D9"/>
    <w:rsid w:val="003039B4"/>
    <w:rsid w:val="00303AB1"/>
    <w:rsid w:val="00303C11"/>
    <w:rsid w:val="00303D21"/>
    <w:rsid w:val="00303E0B"/>
    <w:rsid w:val="00303E7A"/>
    <w:rsid w:val="00303F47"/>
    <w:rsid w:val="00303F9B"/>
    <w:rsid w:val="00304077"/>
    <w:rsid w:val="00304193"/>
    <w:rsid w:val="0030443E"/>
    <w:rsid w:val="00304544"/>
    <w:rsid w:val="00304BF4"/>
    <w:rsid w:val="00304CAD"/>
    <w:rsid w:val="00304D1D"/>
    <w:rsid w:val="00304D2F"/>
    <w:rsid w:val="00304EDC"/>
    <w:rsid w:val="00304F05"/>
    <w:rsid w:val="00304FA7"/>
    <w:rsid w:val="003056C0"/>
    <w:rsid w:val="0030571B"/>
    <w:rsid w:val="00305BFD"/>
    <w:rsid w:val="00305D0A"/>
    <w:rsid w:val="00305D41"/>
    <w:rsid w:val="00305EEF"/>
    <w:rsid w:val="00306004"/>
    <w:rsid w:val="00306020"/>
    <w:rsid w:val="003060FD"/>
    <w:rsid w:val="0030613E"/>
    <w:rsid w:val="00306451"/>
    <w:rsid w:val="0030645C"/>
    <w:rsid w:val="00306463"/>
    <w:rsid w:val="003064B9"/>
    <w:rsid w:val="003064D7"/>
    <w:rsid w:val="003065AF"/>
    <w:rsid w:val="003065BD"/>
    <w:rsid w:val="003066A5"/>
    <w:rsid w:val="0030678A"/>
    <w:rsid w:val="003067EC"/>
    <w:rsid w:val="00306815"/>
    <w:rsid w:val="00306884"/>
    <w:rsid w:val="00306A6A"/>
    <w:rsid w:val="00306BA8"/>
    <w:rsid w:val="00306BEC"/>
    <w:rsid w:val="00306C10"/>
    <w:rsid w:val="00306C4F"/>
    <w:rsid w:val="00306C9B"/>
    <w:rsid w:val="00306EF9"/>
    <w:rsid w:val="00306F33"/>
    <w:rsid w:val="00306FCB"/>
    <w:rsid w:val="00307249"/>
    <w:rsid w:val="00307323"/>
    <w:rsid w:val="00307685"/>
    <w:rsid w:val="0030770A"/>
    <w:rsid w:val="003078D7"/>
    <w:rsid w:val="00307990"/>
    <w:rsid w:val="003079C9"/>
    <w:rsid w:val="00307CBD"/>
    <w:rsid w:val="00307D1A"/>
    <w:rsid w:val="00307DC9"/>
    <w:rsid w:val="00307DCC"/>
    <w:rsid w:val="00307DF1"/>
    <w:rsid w:val="003100AF"/>
    <w:rsid w:val="003101B2"/>
    <w:rsid w:val="00310253"/>
    <w:rsid w:val="003107B2"/>
    <w:rsid w:val="003107D4"/>
    <w:rsid w:val="003107F0"/>
    <w:rsid w:val="003109B3"/>
    <w:rsid w:val="00310A9E"/>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64A"/>
    <w:rsid w:val="003127BF"/>
    <w:rsid w:val="00312B11"/>
    <w:rsid w:val="00312BD6"/>
    <w:rsid w:val="00312F73"/>
    <w:rsid w:val="00313119"/>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1F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35F"/>
    <w:rsid w:val="00317533"/>
    <w:rsid w:val="00317557"/>
    <w:rsid w:val="003175C4"/>
    <w:rsid w:val="003175F0"/>
    <w:rsid w:val="0031767A"/>
    <w:rsid w:val="00317776"/>
    <w:rsid w:val="003178E7"/>
    <w:rsid w:val="003179DA"/>
    <w:rsid w:val="003179F9"/>
    <w:rsid w:val="00317A37"/>
    <w:rsid w:val="00317BE4"/>
    <w:rsid w:val="00317CEA"/>
    <w:rsid w:val="00317E42"/>
    <w:rsid w:val="00317F2B"/>
    <w:rsid w:val="00317F81"/>
    <w:rsid w:val="0032016C"/>
    <w:rsid w:val="003201A7"/>
    <w:rsid w:val="00320226"/>
    <w:rsid w:val="0032029A"/>
    <w:rsid w:val="00320422"/>
    <w:rsid w:val="00320453"/>
    <w:rsid w:val="003205B7"/>
    <w:rsid w:val="00320983"/>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27"/>
    <w:rsid w:val="00321E61"/>
    <w:rsid w:val="00321F0E"/>
    <w:rsid w:val="003221BB"/>
    <w:rsid w:val="003222A4"/>
    <w:rsid w:val="00322387"/>
    <w:rsid w:val="0032260B"/>
    <w:rsid w:val="0032264C"/>
    <w:rsid w:val="0032270A"/>
    <w:rsid w:val="0032281E"/>
    <w:rsid w:val="003228CA"/>
    <w:rsid w:val="00322A4A"/>
    <w:rsid w:val="00322AE6"/>
    <w:rsid w:val="00322B01"/>
    <w:rsid w:val="00322B40"/>
    <w:rsid w:val="00322B68"/>
    <w:rsid w:val="00322BDE"/>
    <w:rsid w:val="00322BE9"/>
    <w:rsid w:val="00322D12"/>
    <w:rsid w:val="00322D8E"/>
    <w:rsid w:val="00322EE6"/>
    <w:rsid w:val="00322FDA"/>
    <w:rsid w:val="00323060"/>
    <w:rsid w:val="00323070"/>
    <w:rsid w:val="0032315C"/>
    <w:rsid w:val="0032322F"/>
    <w:rsid w:val="00323303"/>
    <w:rsid w:val="00323424"/>
    <w:rsid w:val="0032358E"/>
    <w:rsid w:val="003235C1"/>
    <w:rsid w:val="0032387C"/>
    <w:rsid w:val="00323A65"/>
    <w:rsid w:val="00323ADB"/>
    <w:rsid w:val="00323B04"/>
    <w:rsid w:val="00323BCB"/>
    <w:rsid w:val="00323C18"/>
    <w:rsid w:val="00323F1F"/>
    <w:rsid w:val="00323F81"/>
    <w:rsid w:val="0032407B"/>
    <w:rsid w:val="00324131"/>
    <w:rsid w:val="00324318"/>
    <w:rsid w:val="0032433B"/>
    <w:rsid w:val="00324380"/>
    <w:rsid w:val="0032456B"/>
    <w:rsid w:val="00324600"/>
    <w:rsid w:val="00324699"/>
    <w:rsid w:val="003249E2"/>
    <w:rsid w:val="00324C73"/>
    <w:rsid w:val="00324DD9"/>
    <w:rsid w:val="003251FB"/>
    <w:rsid w:val="00325508"/>
    <w:rsid w:val="003257EA"/>
    <w:rsid w:val="0032583C"/>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8C9"/>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0F2D"/>
    <w:rsid w:val="00331562"/>
    <w:rsid w:val="003316FF"/>
    <w:rsid w:val="0033175F"/>
    <w:rsid w:val="00331780"/>
    <w:rsid w:val="00331869"/>
    <w:rsid w:val="0033188B"/>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030"/>
    <w:rsid w:val="0033310F"/>
    <w:rsid w:val="0033322A"/>
    <w:rsid w:val="003332F0"/>
    <w:rsid w:val="00333346"/>
    <w:rsid w:val="00333429"/>
    <w:rsid w:val="00333547"/>
    <w:rsid w:val="003336CA"/>
    <w:rsid w:val="00333700"/>
    <w:rsid w:val="00333746"/>
    <w:rsid w:val="00333820"/>
    <w:rsid w:val="00333830"/>
    <w:rsid w:val="00333999"/>
    <w:rsid w:val="003339F3"/>
    <w:rsid w:val="00333C37"/>
    <w:rsid w:val="00333E3B"/>
    <w:rsid w:val="00333F91"/>
    <w:rsid w:val="00334122"/>
    <w:rsid w:val="0033412F"/>
    <w:rsid w:val="00334523"/>
    <w:rsid w:val="00334772"/>
    <w:rsid w:val="00334C6F"/>
    <w:rsid w:val="00334C75"/>
    <w:rsid w:val="00334D12"/>
    <w:rsid w:val="00334D70"/>
    <w:rsid w:val="00334E3D"/>
    <w:rsid w:val="00334EEF"/>
    <w:rsid w:val="00334FBC"/>
    <w:rsid w:val="00335010"/>
    <w:rsid w:val="00335055"/>
    <w:rsid w:val="0033531C"/>
    <w:rsid w:val="003353A3"/>
    <w:rsid w:val="003353DF"/>
    <w:rsid w:val="00335611"/>
    <w:rsid w:val="0033564D"/>
    <w:rsid w:val="0033568E"/>
    <w:rsid w:val="003356B3"/>
    <w:rsid w:val="003357BC"/>
    <w:rsid w:val="0033588F"/>
    <w:rsid w:val="003359D0"/>
    <w:rsid w:val="003359FD"/>
    <w:rsid w:val="00335A0E"/>
    <w:rsid w:val="00335A25"/>
    <w:rsid w:val="00335A67"/>
    <w:rsid w:val="00335B55"/>
    <w:rsid w:val="00335BAE"/>
    <w:rsid w:val="00335BB0"/>
    <w:rsid w:val="00335CFF"/>
    <w:rsid w:val="00335D03"/>
    <w:rsid w:val="00335D12"/>
    <w:rsid w:val="00335D69"/>
    <w:rsid w:val="00335DC5"/>
    <w:rsid w:val="00335DED"/>
    <w:rsid w:val="00335E47"/>
    <w:rsid w:val="00335FB8"/>
    <w:rsid w:val="00335FD5"/>
    <w:rsid w:val="0033603E"/>
    <w:rsid w:val="003360D0"/>
    <w:rsid w:val="00336346"/>
    <w:rsid w:val="003365CF"/>
    <w:rsid w:val="003365D2"/>
    <w:rsid w:val="003365DF"/>
    <w:rsid w:val="003366B1"/>
    <w:rsid w:val="003366D4"/>
    <w:rsid w:val="00336791"/>
    <w:rsid w:val="003367D6"/>
    <w:rsid w:val="00336A2F"/>
    <w:rsid w:val="00336A95"/>
    <w:rsid w:val="00336B91"/>
    <w:rsid w:val="00336C10"/>
    <w:rsid w:val="00336D0D"/>
    <w:rsid w:val="00336F27"/>
    <w:rsid w:val="0033707F"/>
    <w:rsid w:val="00337137"/>
    <w:rsid w:val="003371B1"/>
    <w:rsid w:val="0033752A"/>
    <w:rsid w:val="003376A7"/>
    <w:rsid w:val="00337882"/>
    <w:rsid w:val="003378DD"/>
    <w:rsid w:val="00337B90"/>
    <w:rsid w:val="00337BA9"/>
    <w:rsid w:val="00337BF3"/>
    <w:rsid w:val="00337C74"/>
    <w:rsid w:val="00337FAC"/>
    <w:rsid w:val="003401D3"/>
    <w:rsid w:val="00340203"/>
    <w:rsid w:val="003402AF"/>
    <w:rsid w:val="00340364"/>
    <w:rsid w:val="003404D2"/>
    <w:rsid w:val="00340507"/>
    <w:rsid w:val="0034059C"/>
    <w:rsid w:val="003405AF"/>
    <w:rsid w:val="003407AB"/>
    <w:rsid w:val="0034083B"/>
    <w:rsid w:val="0034089E"/>
    <w:rsid w:val="00340BD5"/>
    <w:rsid w:val="00340C0B"/>
    <w:rsid w:val="00340C18"/>
    <w:rsid w:val="00340CB3"/>
    <w:rsid w:val="003410DF"/>
    <w:rsid w:val="0034139B"/>
    <w:rsid w:val="003413A1"/>
    <w:rsid w:val="0034157C"/>
    <w:rsid w:val="00341651"/>
    <w:rsid w:val="003416A6"/>
    <w:rsid w:val="00341717"/>
    <w:rsid w:val="00341737"/>
    <w:rsid w:val="003417B7"/>
    <w:rsid w:val="0034185D"/>
    <w:rsid w:val="00341931"/>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634"/>
    <w:rsid w:val="00344719"/>
    <w:rsid w:val="0034472E"/>
    <w:rsid w:val="00344840"/>
    <w:rsid w:val="00344946"/>
    <w:rsid w:val="003449FB"/>
    <w:rsid w:val="00344C95"/>
    <w:rsid w:val="00344D57"/>
    <w:rsid w:val="00344DEF"/>
    <w:rsid w:val="00344E1B"/>
    <w:rsid w:val="00344EA3"/>
    <w:rsid w:val="00345085"/>
    <w:rsid w:val="00345134"/>
    <w:rsid w:val="00345353"/>
    <w:rsid w:val="00345393"/>
    <w:rsid w:val="003453E0"/>
    <w:rsid w:val="00345436"/>
    <w:rsid w:val="00345699"/>
    <w:rsid w:val="003456D0"/>
    <w:rsid w:val="003456F0"/>
    <w:rsid w:val="0034578F"/>
    <w:rsid w:val="00345925"/>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08"/>
    <w:rsid w:val="003509C5"/>
    <w:rsid w:val="00350AC3"/>
    <w:rsid w:val="00350AD2"/>
    <w:rsid w:val="00350BD6"/>
    <w:rsid w:val="00350BEE"/>
    <w:rsid w:val="00350CBF"/>
    <w:rsid w:val="00350CDA"/>
    <w:rsid w:val="00350D39"/>
    <w:rsid w:val="00350D52"/>
    <w:rsid w:val="00350E07"/>
    <w:rsid w:val="00350ECA"/>
    <w:rsid w:val="00350FF9"/>
    <w:rsid w:val="00351121"/>
    <w:rsid w:val="00351140"/>
    <w:rsid w:val="003511E4"/>
    <w:rsid w:val="0035131E"/>
    <w:rsid w:val="0035134B"/>
    <w:rsid w:val="00351350"/>
    <w:rsid w:val="0035141D"/>
    <w:rsid w:val="00351602"/>
    <w:rsid w:val="0035171A"/>
    <w:rsid w:val="0035191E"/>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C4B"/>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219"/>
    <w:rsid w:val="00354468"/>
    <w:rsid w:val="003544E1"/>
    <w:rsid w:val="0035456B"/>
    <w:rsid w:val="0035456F"/>
    <w:rsid w:val="003547A8"/>
    <w:rsid w:val="00354A0D"/>
    <w:rsid w:val="00354A36"/>
    <w:rsid w:val="00354A4A"/>
    <w:rsid w:val="00354C28"/>
    <w:rsid w:val="003550F7"/>
    <w:rsid w:val="003551AF"/>
    <w:rsid w:val="003551BA"/>
    <w:rsid w:val="00355497"/>
    <w:rsid w:val="0035554A"/>
    <w:rsid w:val="00355680"/>
    <w:rsid w:val="00355691"/>
    <w:rsid w:val="003556DF"/>
    <w:rsid w:val="0035576F"/>
    <w:rsid w:val="003558DE"/>
    <w:rsid w:val="00355A32"/>
    <w:rsid w:val="00355A9A"/>
    <w:rsid w:val="00355A9C"/>
    <w:rsid w:val="00355AFA"/>
    <w:rsid w:val="00355C4C"/>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7"/>
    <w:rsid w:val="00357149"/>
    <w:rsid w:val="003571C8"/>
    <w:rsid w:val="00357459"/>
    <w:rsid w:val="0035757F"/>
    <w:rsid w:val="00357656"/>
    <w:rsid w:val="00357726"/>
    <w:rsid w:val="003577C7"/>
    <w:rsid w:val="00357AE9"/>
    <w:rsid w:val="00357B40"/>
    <w:rsid w:val="00357B93"/>
    <w:rsid w:val="00357C78"/>
    <w:rsid w:val="00357CEB"/>
    <w:rsid w:val="00357F79"/>
    <w:rsid w:val="00360039"/>
    <w:rsid w:val="0036022B"/>
    <w:rsid w:val="0036026F"/>
    <w:rsid w:val="00360393"/>
    <w:rsid w:val="0036073E"/>
    <w:rsid w:val="00360806"/>
    <w:rsid w:val="003608D1"/>
    <w:rsid w:val="00360A06"/>
    <w:rsid w:val="00360B10"/>
    <w:rsid w:val="00360BD8"/>
    <w:rsid w:val="00360C10"/>
    <w:rsid w:val="00360D6D"/>
    <w:rsid w:val="003611B5"/>
    <w:rsid w:val="00361281"/>
    <w:rsid w:val="003612C8"/>
    <w:rsid w:val="003612EF"/>
    <w:rsid w:val="003614DB"/>
    <w:rsid w:val="0036174F"/>
    <w:rsid w:val="003617D3"/>
    <w:rsid w:val="00361AFB"/>
    <w:rsid w:val="00361B35"/>
    <w:rsid w:val="00361BD4"/>
    <w:rsid w:val="00361C6A"/>
    <w:rsid w:val="00361CD6"/>
    <w:rsid w:val="00361D85"/>
    <w:rsid w:val="00361F4B"/>
    <w:rsid w:val="00362083"/>
    <w:rsid w:val="00362266"/>
    <w:rsid w:val="0036230C"/>
    <w:rsid w:val="00362393"/>
    <w:rsid w:val="00362466"/>
    <w:rsid w:val="00362770"/>
    <w:rsid w:val="003627C4"/>
    <w:rsid w:val="003627DC"/>
    <w:rsid w:val="00362876"/>
    <w:rsid w:val="00362899"/>
    <w:rsid w:val="003628DE"/>
    <w:rsid w:val="00362939"/>
    <w:rsid w:val="0036298A"/>
    <w:rsid w:val="00362C8A"/>
    <w:rsid w:val="00362DC4"/>
    <w:rsid w:val="00362FDE"/>
    <w:rsid w:val="00363085"/>
    <w:rsid w:val="0036316E"/>
    <w:rsid w:val="003632FE"/>
    <w:rsid w:val="0036344B"/>
    <w:rsid w:val="00363521"/>
    <w:rsid w:val="0036387E"/>
    <w:rsid w:val="003639BF"/>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80B"/>
    <w:rsid w:val="00365919"/>
    <w:rsid w:val="00365968"/>
    <w:rsid w:val="003659D6"/>
    <w:rsid w:val="00365D8B"/>
    <w:rsid w:val="00365F62"/>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80C"/>
    <w:rsid w:val="00367A70"/>
    <w:rsid w:val="00367B3E"/>
    <w:rsid w:val="00367C6C"/>
    <w:rsid w:val="00367FE0"/>
    <w:rsid w:val="00370042"/>
    <w:rsid w:val="0037012A"/>
    <w:rsid w:val="0037017D"/>
    <w:rsid w:val="00370223"/>
    <w:rsid w:val="00370229"/>
    <w:rsid w:val="00370270"/>
    <w:rsid w:val="00370379"/>
    <w:rsid w:val="003707CA"/>
    <w:rsid w:val="003708ED"/>
    <w:rsid w:val="00370AB3"/>
    <w:rsid w:val="00370B28"/>
    <w:rsid w:val="00370BA8"/>
    <w:rsid w:val="00370C6C"/>
    <w:rsid w:val="00370D82"/>
    <w:rsid w:val="00370E19"/>
    <w:rsid w:val="00370EF1"/>
    <w:rsid w:val="003710BB"/>
    <w:rsid w:val="00371173"/>
    <w:rsid w:val="00371193"/>
    <w:rsid w:val="00371217"/>
    <w:rsid w:val="00371346"/>
    <w:rsid w:val="00371384"/>
    <w:rsid w:val="0037144A"/>
    <w:rsid w:val="00371455"/>
    <w:rsid w:val="003715AF"/>
    <w:rsid w:val="003716E6"/>
    <w:rsid w:val="003717A2"/>
    <w:rsid w:val="0037185E"/>
    <w:rsid w:val="003719D3"/>
    <w:rsid w:val="00371A1B"/>
    <w:rsid w:val="00371ABC"/>
    <w:rsid w:val="00371BD0"/>
    <w:rsid w:val="00371CD8"/>
    <w:rsid w:val="00371E11"/>
    <w:rsid w:val="00371E12"/>
    <w:rsid w:val="00371E87"/>
    <w:rsid w:val="00371F5A"/>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2FAC"/>
    <w:rsid w:val="0037311A"/>
    <w:rsid w:val="0037319F"/>
    <w:rsid w:val="00373202"/>
    <w:rsid w:val="003732BB"/>
    <w:rsid w:val="003732EA"/>
    <w:rsid w:val="003732F2"/>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160"/>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94"/>
    <w:rsid w:val="003776FA"/>
    <w:rsid w:val="00377A42"/>
    <w:rsid w:val="00377C2F"/>
    <w:rsid w:val="00377E1F"/>
    <w:rsid w:val="00377E5D"/>
    <w:rsid w:val="00377F03"/>
    <w:rsid w:val="00377FA9"/>
    <w:rsid w:val="0038002B"/>
    <w:rsid w:val="003800C8"/>
    <w:rsid w:val="00380128"/>
    <w:rsid w:val="003801F7"/>
    <w:rsid w:val="00380285"/>
    <w:rsid w:val="003802E6"/>
    <w:rsid w:val="0038035E"/>
    <w:rsid w:val="003803A4"/>
    <w:rsid w:val="003805EF"/>
    <w:rsid w:val="0038098B"/>
    <w:rsid w:val="00380A80"/>
    <w:rsid w:val="00380ADE"/>
    <w:rsid w:val="00380B0B"/>
    <w:rsid w:val="00380B56"/>
    <w:rsid w:val="00380C6E"/>
    <w:rsid w:val="00380D84"/>
    <w:rsid w:val="00380E0C"/>
    <w:rsid w:val="00381165"/>
    <w:rsid w:val="003811D0"/>
    <w:rsid w:val="003811ED"/>
    <w:rsid w:val="003813B5"/>
    <w:rsid w:val="003813C2"/>
    <w:rsid w:val="00381470"/>
    <w:rsid w:val="003814EC"/>
    <w:rsid w:val="00381526"/>
    <w:rsid w:val="00381541"/>
    <w:rsid w:val="003815B2"/>
    <w:rsid w:val="00381679"/>
    <w:rsid w:val="00381683"/>
    <w:rsid w:val="003816A7"/>
    <w:rsid w:val="00381808"/>
    <w:rsid w:val="00381863"/>
    <w:rsid w:val="00381981"/>
    <w:rsid w:val="003819B0"/>
    <w:rsid w:val="00381D1F"/>
    <w:rsid w:val="00381E84"/>
    <w:rsid w:val="0038203F"/>
    <w:rsid w:val="003820FE"/>
    <w:rsid w:val="00382159"/>
    <w:rsid w:val="00382507"/>
    <w:rsid w:val="003825D0"/>
    <w:rsid w:val="0038262A"/>
    <w:rsid w:val="0038276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B34"/>
    <w:rsid w:val="00383CE2"/>
    <w:rsid w:val="00383DC3"/>
    <w:rsid w:val="00383DE5"/>
    <w:rsid w:val="00383F50"/>
    <w:rsid w:val="00384015"/>
    <w:rsid w:val="0038405F"/>
    <w:rsid w:val="003840AD"/>
    <w:rsid w:val="003840FA"/>
    <w:rsid w:val="00384140"/>
    <w:rsid w:val="0038437E"/>
    <w:rsid w:val="003844A7"/>
    <w:rsid w:val="00384743"/>
    <w:rsid w:val="00384865"/>
    <w:rsid w:val="00384942"/>
    <w:rsid w:val="00384AAF"/>
    <w:rsid w:val="00384AD6"/>
    <w:rsid w:val="00384D8A"/>
    <w:rsid w:val="00384D91"/>
    <w:rsid w:val="00385031"/>
    <w:rsid w:val="0038504B"/>
    <w:rsid w:val="003850CC"/>
    <w:rsid w:val="00385140"/>
    <w:rsid w:val="0038524C"/>
    <w:rsid w:val="00385377"/>
    <w:rsid w:val="0038538D"/>
    <w:rsid w:val="00385397"/>
    <w:rsid w:val="003853BB"/>
    <w:rsid w:val="0038542A"/>
    <w:rsid w:val="003854EA"/>
    <w:rsid w:val="003855CF"/>
    <w:rsid w:val="003855F4"/>
    <w:rsid w:val="00385639"/>
    <w:rsid w:val="003856E7"/>
    <w:rsid w:val="00385704"/>
    <w:rsid w:val="0038573A"/>
    <w:rsid w:val="00385764"/>
    <w:rsid w:val="003859B6"/>
    <w:rsid w:val="00385BE4"/>
    <w:rsid w:val="00385C9E"/>
    <w:rsid w:val="00385D46"/>
    <w:rsid w:val="00385F3C"/>
    <w:rsid w:val="00385FAB"/>
    <w:rsid w:val="003861CE"/>
    <w:rsid w:val="003861F7"/>
    <w:rsid w:val="00386271"/>
    <w:rsid w:val="00386415"/>
    <w:rsid w:val="003864B3"/>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7CC"/>
    <w:rsid w:val="003879E2"/>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05"/>
    <w:rsid w:val="0039335F"/>
    <w:rsid w:val="003933D8"/>
    <w:rsid w:val="00393425"/>
    <w:rsid w:val="003934E5"/>
    <w:rsid w:val="00393514"/>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39D"/>
    <w:rsid w:val="0039547C"/>
    <w:rsid w:val="003956B4"/>
    <w:rsid w:val="00395767"/>
    <w:rsid w:val="003957BB"/>
    <w:rsid w:val="003958C9"/>
    <w:rsid w:val="00395A05"/>
    <w:rsid w:val="00395BFF"/>
    <w:rsid w:val="00395C30"/>
    <w:rsid w:val="00395E87"/>
    <w:rsid w:val="00395EBF"/>
    <w:rsid w:val="0039603C"/>
    <w:rsid w:val="00396079"/>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97FE2"/>
    <w:rsid w:val="003A0052"/>
    <w:rsid w:val="003A01BA"/>
    <w:rsid w:val="003A0231"/>
    <w:rsid w:val="003A0369"/>
    <w:rsid w:val="003A048C"/>
    <w:rsid w:val="003A058F"/>
    <w:rsid w:val="003A062D"/>
    <w:rsid w:val="003A0678"/>
    <w:rsid w:val="003A0691"/>
    <w:rsid w:val="003A080C"/>
    <w:rsid w:val="003A0835"/>
    <w:rsid w:val="003A08CF"/>
    <w:rsid w:val="003A0A7D"/>
    <w:rsid w:val="003A0AAA"/>
    <w:rsid w:val="003A0BD2"/>
    <w:rsid w:val="003A0E88"/>
    <w:rsid w:val="003A1271"/>
    <w:rsid w:val="003A127E"/>
    <w:rsid w:val="003A1370"/>
    <w:rsid w:val="003A13B5"/>
    <w:rsid w:val="003A1417"/>
    <w:rsid w:val="003A1463"/>
    <w:rsid w:val="003A149E"/>
    <w:rsid w:val="003A1572"/>
    <w:rsid w:val="003A1583"/>
    <w:rsid w:val="003A1597"/>
    <w:rsid w:val="003A164C"/>
    <w:rsid w:val="003A1669"/>
    <w:rsid w:val="003A168C"/>
    <w:rsid w:val="003A16E2"/>
    <w:rsid w:val="003A187C"/>
    <w:rsid w:val="003A189F"/>
    <w:rsid w:val="003A1C58"/>
    <w:rsid w:val="003A1F41"/>
    <w:rsid w:val="003A1FA3"/>
    <w:rsid w:val="003A21CD"/>
    <w:rsid w:val="003A2309"/>
    <w:rsid w:val="003A233E"/>
    <w:rsid w:val="003A23DA"/>
    <w:rsid w:val="003A2445"/>
    <w:rsid w:val="003A25AA"/>
    <w:rsid w:val="003A27C3"/>
    <w:rsid w:val="003A28AF"/>
    <w:rsid w:val="003A2B8C"/>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D3E"/>
    <w:rsid w:val="003A3E21"/>
    <w:rsid w:val="003A4015"/>
    <w:rsid w:val="003A4038"/>
    <w:rsid w:val="003A422A"/>
    <w:rsid w:val="003A42EF"/>
    <w:rsid w:val="003A4356"/>
    <w:rsid w:val="003A4581"/>
    <w:rsid w:val="003A45D2"/>
    <w:rsid w:val="003A4A86"/>
    <w:rsid w:val="003A4AB6"/>
    <w:rsid w:val="003A4B13"/>
    <w:rsid w:val="003A4BF0"/>
    <w:rsid w:val="003A4E60"/>
    <w:rsid w:val="003A5027"/>
    <w:rsid w:val="003A5060"/>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457"/>
    <w:rsid w:val="003A673C"/>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90B"/>
    <w:rsid w:val="003A7A4F"/>
    <w:rsid w:val="003A7A56"/>
    <w:rsid w:val="003A7C23"/>
    <w:rsid w:val="003A7CED"/>
    <w:rsid w:val="003A7DC9"/>
    <w:rsid w:val="003B007B"/>
    <w:rsid w:val="003B0247"/>
    <w:rsid w:val="003B057F"/>
    <w:rsid w:val="003B05BD"/>
    <w:rsid w:val="003B05F9"/>
    <w:rsid w:val="003B067F"/>
    <w:rsid w:val="003B07F4"/>
    <w:rsid w:val="003B08FC"/>
    <w:rsid w:val="003B09DB"/>
    <w:rsid w:val="003B0A99"/>
    <w:rsid w:val="003B0ADD"/>
    <w:rsid w:val="003B0B6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4B3"/>
    <w:rsid w:val="003B25C9"/>
    <w:rsid w:val="003B2657"/>
    <w:rsid w:val="003B2885"/>
    <w:rsid w:val="003B29E9"/>
    <w:rsid w:val="003B2AC4"/>
    <w:rsid w:val="003B2B1F"/>
    <w:rsid w:val="003B2B81"/>
    <w:rsid w:val="003B2BA9"/>
    <w:rsid w:val="003B2BB9"/>
    <w:rsid w:val="003B2BD5"/>
    <w:rsid w:val="003B2C30"/>
    <w:rsid w:val="003B2E00"/>
    <w:rsid w:val="003B2E74"/>
    <w:rsid w:val="003B2EBF"/>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654"/>
    <w:rsid w:val="003B47FD"/>
    <w:rsid w:val="003B4824"/>
    <w:rsid w:val="003B495B"/>
    <w:rsid w:val="003B49D9"/>
    <w:rsid w:val="003B4A8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4E"/>
    <w:rsid w:val="003B6052"/>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258"/>
    <w:rsid w:val="003B733E"/>
    <w:rsid w:val="003B7659"/>
    <w:rsid w:val="003B7775"/>
    <w:rsid w:val="003B77FB"/>
    <w:rsid w:val="003B79A9"/>
    <w:rsid w:val="003B79FF"/>
    <w:rsid w:val="003B7A14"/>
    <w:rsid w:val="003B7A6A"/>
    <w:rsid w:val="003B7C90"/>
    <w:rsid w:val="003B7CE8"/>
    <w:rsid w:val="003B7D5D"/>
    <w:rsid w:val="003B7E21"/>
    <w:rsid w:val="003B7FAA"/>
    <w:rsid w:val="003C0002"/>
    <w:rsid w:val="003C020F"/>
    <w:rsid w:val="003C0336"/>
    <w:rsid w:val="003C03E2"/>
    <w:rsid w:val="003C04CE"/>
    <w:rsid w:val="003C04F9"/>
    <w:rsid w:val="003C0586"/>
    <w:rsid w:val="003C06C2"/>
    <w:rsid w:val="003C06F0"/>
    <w:rsid w:val="003C07CB"/>
    <w:rsid w:val="003C087A"/>
    <w:rsid w:val="003C0897"/>
    <w:rsid w:val="003C08AD"/>
    <w:rsid w:val="003C0A69"/>
    <w:rsid w:val="003C0AD4"/>
    <w:rsid w:val="003C0B2B"/>
    <w:rsid w:val="003C0BFD"/>
    <w:rsid w:val="003C0C4F"/>
    <w:rsid w:val="003C0CEF"/>
    <w:rsid w:val="003C0D59"/>
    <w:rsid w:val="003C0DAB"/>
    <w:rsid w:val="003C0ED4"/>
    <w:rsid w:val="003C12F3"/>
    <w:rsid w:val="003C1315"/>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303"/>
    <w:rsid w:val="003C450F"/>
    <w:rsid w:val="003C45F3"/>
    <w:rsid w:val="003C4615"/>
    <w:rsid w:val="003C489E"/>
    <w:rsid w:val="003C49A2"/>
    <w:rsid w:val="003C49E0"/>
    <w:rsid w:val="003C4A11"/>
    <w:rsid w:val="003C4B62"/>
    <w:rsid w:val="003C4BF2"/>
    <w:rsid w:val="003C4E34"/>
    <w:rsid w:val="003C4EBB"/>
    <w:rsid w:val="003C50EE"/>
    <w:rsid w:val="003C52F1"/>
    <w:rsid w:val="003C5313"/>
    <w:rsid w:val="003C5427"/>
    <w:rsid w:val="003C5445"/>
    <w:rsid w:val="003C56F3"/>
    <w:rsid w:val="003C572F"/>
    <w:rsid w:val="003C57E9"/>
    <w:rsid w:val="003C58CF"/>
    <w:rsid w:val="003C5B46"/>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1BA"/>
    <w:rsid w:val="003D0286"/>
    <w:rsid w:val="003D02DC"/>
    <w:rsid w:val="003D02E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2EF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406"/>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571"/>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62E"/>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061"/>
    <w:rsid w:val="003E0163"/>
    <w:rsid w:val="003E037D"/>
    <w:rsid w:val="003E038E"/>
    <w:rsid w:val="003E04E6"/>
    <w:rsid w:val="003E053E"/>
    <w:rsid w:val="003E05A7"/>
    <w:rsid w:val="003E05E3"/>
    <w:rsid w:val="003E0661"/>
    <w:rsid w:val="003E0708"/>
    <w:rsid w:val="003E07C5"/>
    <w:rsid w:val="003E0858"/>
    <w:rsid w:val="003E0A8F"/>
    <w:rsid w:val="003E0D9C"/>
    <w:rsid w:val="003E0F08"/>
    <w:rsid w:val="003E0F48"/>
    <w:rsid w:val="003E0F5C"/>
    <w:rsid w:val="003E100A"/>
    <w:rsid w:val="003E1024"/>
    <w:rsid w:val="003E11BF"/>
    <w:rsid w:val="003E1206"/>
    <w:rsid w:val="003E1224"/>
    <w:rsid w:val="003E126F"/>
    <w:rsid w:val="003E12D9"/>
    <w:rsid w:val="003E18B8"/>
    <w:rsid w:val="003E1935"/>
    <w:rsid w:val="003E19AF"/>
    <w:rsid w:val="003E1ABE"/>
    <w:rsid w:val="003E1E1A"/>
    <w:rsid w:val="003E1E29"/>
    <w:rsid w:val="003E2156"/>
    <w:rsid w:val="003E22BB"/>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3AB"/>
    <w:rsid w:val="003E3536"/>
    <w:rsid w:val="003E36B3"/>
    <w:rsid w:val="003E3A3D"/>
    <w:rsid w:val="003E3C35"/>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4ED2"/>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23"/>
    <w:rsid w:val="003F097E"/>
    <w:rsid w:val="003F09C7"/>
    <w:rsid w:val="003F0A3E"/>
    <w:rsid w:val="003F0BDE"/>
    <w:rsid w:val="003F0D0D"/>
    <w:rsid w:val="003F0F13"/>
    <w:rsid w:val="003F12BB"/>
    <w:rsid w:val="003F12E9"/>
    <w:rsid w:val="003F1305"/>
    <w:rsid w:val="003F136C"/>
    <w:rsid w:val="003F1409"/>
    <w:rsid w:val="003F1412"/>
    <w:rsid w:val="003F145F"/>
    <w:rsid w:val="003F151B"/>
    <w:rsid w:val="003F1638"/>
    <w:rsid w:val="003F1843"/>
    <w:rsid w:val="003F1A5A"/>
    <w:rsid w:val="003F1EB2"/>
    <w:rsid w:val="003F1F8C"/>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CF"/>
    <w:rsid w:val="003F3B6F"/>
    <w:rsid w:val="003F3C9C"/>
    <w:rsid w:val="003F3DEA"/>
    <w:rsid w:val="003F3E4C"/>
    <w:rsid w:val="003F3F44"/>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A18"/>
    <w:rsid w:val="003F5E39"/>
    <w:rsid w:val="003F5F38"/>
    <w:rsid w:val="003F5F3F"/>
    <w:rsid w:val="003F61B5"/>
    <w:rsid w:val="003F6289"/>
    <w:rsid w:val="003F63CE"/>
    <w:rsid w:val="003F6475"/>
    <w:rsid w:val="003F64A9"/>
    <w:rsid w:val="003F6556"/>
    <w:rsid w:val="003F65D4"/>
    <w:rsid w:val="003F65E9"/>
    <w:rsid w:val="003F67BF"/>
    <w:rsid w:val="003F67DE"/>
    <w:rsid w:val="003F6803"/>
    <w:rsid w:val="003F68E5"/>
    <w:rsid w:val="003F698E"/>
    <w:rsid w:val="003F6B3A"/>
    <w:rsid w:val="003F6D3E"/>
    <w:rsid w:val="003F6D5D"/>
    <w:rsid w:val="003F6ED2"/>
    <w:rsid w:val="003F6EE1"/>
    <w:rsid w:val="003F703F"/>
    <w:rsid w:val="003F7056"/>
    <w:rsid w:val="003F7122"/>
    <w:rsid w:val="003F713D"/>
    <w:rsid w:val="003F73F9"/>
    <w:rsid w:val="003F7433"/>
    <w:rsid w:val="003F747C"/>
    <w:rsid w:val="003F76F9"/>
    <w:rsid w:val="003F771B"/>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0F38"/>
    <w:rsid w:val="0040110E"/>
    <w:rsid w:val="0040115B"/>
    <w:rsid w:val="00401245"/>
    <w:rsid w:val="00401249"/>
    <w:rsid w:val="00401263"/>
    <w:rsid w:val="004012AE"/>
    <w:rsid w:val="0040137C"/>
    <w:rsid w:val="0040142C"/>
    <w:rsid w:val="0040150C"/>
    <w:rsid w:val="004016C2"/>
    <w:rsid w:val="00401939"/>
    <w:rsid w:val="00401A93"/>
    <w:rsid w:val="00401B89"/>
    <w:rsid w:val="00401F75"/>
    <w:rsid w:val="00402094"/>
    <w:rsid w:val="00402227"/>
    <w:rsid w:val="00402238"/>
    <w:rsid w:val="004022DB"/>
    <w:rsid w:val="004023A5"/>
    <w:rsid w:val="00402581"/>
    <w:rsid w:val="004025A3"/>
    <w:rsid w:val="0040270F"/>
    <w:rsid w:val="00402808"/>
    <w:rsid w:val="004028BC"/>
    <w:rsid w:val="00402926"/>
    <w:rsid w:val="00402A91"/>
    <w:rsid w:val="00402AB5"/>
    <w:rsid w:val="00402E33"/>
    <w:rsid w:val="00402E7E"/>
    <w:rsid w:val="00402FC4"/>
    <w:rsid w:val="00402FE7"/>
    <w:rsid w:val="00402FEA"/>
    <w:rsid w:val="00403051"/>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01"/>
    <w:rsid w:val="00406296"/>
    <w:rsid w:val="0040637C"/>
    <w:rsid w:val="004063AA"/>
    <w:rsid w:val="00406482"/>
    <w:rsid w:val="00406516"/>
    <w:rsid w:val="00406564"/>
    <w:rsid w:val="004065EC"/>
    <w:rsid w:val="00406672"/>
    <w:rsid w:val="004066A1"/>
    <w:rsid w:val="0040673C"/>
    <w:rsid w:val="004067E1"/>
    <w:rsid w:val="00406818"/>
    <w:rsid w:val="00406948"/>
    <w:rsid w:val="004069AF"/>
    <w:rsid w:val="00406A8E"/>
    <w:rsid w:val="00406AE4"/>
    <w:rsid w:val="00406D0F"/>
    <w:rsid w:val="00406D24"/>
    <w:rsid w:val="00406DA7"/>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B8"/>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5FD"/>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99B"/>
    <w:rsid w:val="00414B22"/>
    <w:rsid w:val="00414B7C"/>
    <w:rsid w:val="00414B7D"/>
    <w:rsid w:val="00414E3E"/>
    <w:rsid w:val="00414F20"/>
    <w:rsid w:val="00415099"/>
    <w:rsid w:val="004151A6"/>
    <w:rsid w:val="0041522D"/>
    <w:rsid w:val="00415246"/>
    <w:rsid w:val="004153DE"/>
    <w:rsid w:val="00415438"/>
    <w:rsid w:val="004155C3"/>
    <w:rsid w:val="0041598D"/>
    <w:rsid w:val="00415AAF"/>
    <w:rsid w:val="00415CD1"/>
    <w:rsid w:val="00415DA3"/>
    <w:rsid w:val="00415EB5"/>
    <w:rsid w:val="00415F02"/>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22"/>
    <w:rsid w:val="00417552"/>
    <w:rsid w:val="004175AB"/>
    <w:rsid w:val="004175CA"/>
    <w:rsid w:val="004175E7"/>
    <w:rsid w:val="00417600"/>
    <w:rsid w:val="004176B9"/>
    <w:rsid w:val="00417730"/>
    <w:rsid w:val="0041773D"/>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794"/>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106"/>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156"/>
    <w:rsid w:val="0043036B"/>
    <w:rsid w:val="00430388"/>
    <w:rsid w:val="004303EF"/>
    <w:rsid w:val="00430588"/>
    <w:rsid w:val="00430607"/>
    <w:rsid w:val="0043064A"/>
    <w:rsid w:val="00430681"/>
    <w:rsid w:val="0043072D"/>
    <w:rsid w:val="0043075A"/>
    <w:rsid w:val="00430773"/>
    <w:rsid w:val="00430B49"/>
    <w:rsid w:val="00430C4D"/>
    <w:rsid w:val="00430E37"/>
    <w:rsid w:val="0043102D"/>
    <w:rsid w:val="004313D6"/>
    <w:rsid w:val="004313F9"/>
    <w:rsid w:val="00431637"/>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24"/>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C65"/>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07"/>
    <w:rsid w:val="00437C5B"/>
    <w:rsid w:val="00437C6D"/>
    <w:rsid w:val="00437CB6"/>
    <w:rsid w:val="00437DF9"/>
    <w:rsid w:val="0044003F"/>
    <w:rsid w:val="00440253"/>
    <w:rsid w:val="0044025B"/>
    <w:rsid w:val="00440383"/>
    <w:rsid w:val="004403D0"/>
    <w:rsid w:val="0044043D"/>
    <w:rsid w:val="004406A6"/>
    <w:rsid w:val="004406C1"/>
    <w:rsid w:val="00440749"/>
    <w:rsid w:val="004407DC"/>
    <w:rsid w:val="00440803"/>
    <w:rsid w:val="0044094D"/>
    <w:rsid w:val="004409B7"/>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2F"/>
    <w:rsid w:val="00441DD8"/>
    <w:rsid w:val="00441E94"/>
    <w:rsid w:val="00441EAC"/>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0A"/>
    <w:rsid w:val="00442C61"/>
    <w:rsid w:val="00442F11"/>
    <w:rsid w:val="00442FDF"/>
    <w:rsid w:val="004430DF"/>
    <w:rsid w:val="00443190"/>
    <w:rsid w:val="00443230"/>
    <w:rsid w:val="00443359"/>
    <w:rsid w:val="00443399"/>
    <w:rsid w:val="004433DD"/>
    <w:rsid w:val="0044341F"/>
    <w:rsid w:val="00443536"/>
    <w:rsid w:val="0044367D"/>
    <w:rsid w:val="004436CC"/>
    <w:rsid w:val="00443A7C"/>
    <w:rsid w:val="00443BDE"/>
    <w:rsid w:val="00443CFF"/>
    <w:rsid w:val="00443D13"/>
    <w:rsid w:val="00443D1B"/>
    <w:rsid w:val="00443D50"/>
    <w:rsid w:val="00443E57"/>
    <w:rsid w:val="00443EA2"/>
    <w:rsid w:val="00443EEC"/>
    <w:rsid w:val="004441AD"/>
    <w:rsid w:val="00444280"/>
    <w:rsid w:val="0044434A"/>
    <w:rsid w:val="004443D2"/>
    <w:rsid w:val="00444456"/>
    <w:rsid w:val="00444509"/>
    <w:rsid w:val="004445E5"/>
    <w:rsid w:val="0044463F"/>
    <w:rsid w:val="0044479A"/>
    <w:rsid w:val="004448A6"/>
    <w:rsid w:val="00444D9F"/>
    <w:rsid w:val="00444DB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0D5"/>
    <w:rsid w:val="0044613F"/>
    <w:rsid w:val="0044621D"/>
    <w:rsid w:val="0044637A"/>
    <w:rsid w:val="004463E5"/>
    <w:rsid w:val="00446702"/>
    <w:rsid w:val="00446731"/>
    <w:rsid w:val="004467A6"/>
    <w:rsid w:val="004468BD"/>
    <w:rsid w:val="00446916"/>
    <w:rsid w:val="00446968"/>
    <w:rsid w:val="00446D19"/>
    <w:rsid w:val="00446D31"/>
    <w:rsid w:val="00446D4A"/>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8A6"/>
    <w:rsid w:val="00450A3B"/>
    <w:rsid w:val="00450C42"/>
    <w:rsid w:val="00450C4B"/>
    <w:rsid w:val="00450CE0"/>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740"/>
    <w:rsid w:val="004528BE"/>
    <w:rsid w:val="00452ADC"/>
    <w:rsid w:val="00452B3E"/>
    <w:rsid w:val="00452C08"/>
    <w:rsid w:val="00452C1A"/>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1F"/>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6B"/>
    <w:rsid w:val="004572C1"/>
    <w:rsid w:val="0045730F"/>
    <w:rsid w:val="0045743E"/>
    <w:rsid w:val="00457445"/>
    <w:rsid w:val="0045752B"/>
    <w:rsid w:val="004577F6"/>
    <w:rsid w:val="00457866"/>
    <w:rsid w:val="00457929"/>
    <w:rsid w:val="0045794F"/>
    <w:rsid w:val="004579A8"/>
    <w:rsid w:val="00457BB7"/>
    <w:rsid w:val="00457D03"/>
    <w:rsid w:val="00457E18"/>
    <w:rsid w:val="00457E42"/>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1E3"/>
    <w:rsid w:val="004615FE"/>
    <w:rsid w:val="0046191C"/>
    <w:rsid w:val="00461A0C"/>
    <w:rsid w:val="00461B0B"/>
    <w:rsid w:val="00461B38"/>
    <w:rsid w:val="00461C11"/>
    <w:rsid w:val="00461C48"/>
    <w:rsid w:val="00461C98"/>
    <w:rsid w:val="00461E96"/>
    <w:rsid w:val="00461EC9"/>
    <w:rsid w:val="00461FBF"/>
    <w:rsid w:val="00462031"/>
    <w:rsid w:val="004620C8"/>
    <w:rsid w:val="004622F5"/>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B"/>
    <w:rsid w:val="00464358"/>
    <w:rsid w:val="00464359"/>
    <w:rsid w:val="00464575"/>
    <w:rsid w:val="00464AA1"/>
    <w:rsid w:val="00464B20"/>
    <w:rsid w:val="00464B32"/>
    <w:rsid w:val="00464CF4"/>
    <w:rsid w:val="004650AA"/>
    <w:rsid w:val="004650EF"/>
    <w:rsid w:val="00465149"/>
    <w:rsid w:val="0046549C"/>
    <w:rsid w:val="004654EA"/>
    <w:rsid w:val="004655AE"/>
    <w:rsid w:val="004656F6"/>
    <w:rsid w:val="004658C4"/>
    <w:rsid w:val="00465AD0"/>
    <w:rsid w:val="00465C40"/>
    <w:rsid w:val="00465E1D"/>
    <w:rsid w:val="00465E5F"/>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01C"/>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9E6"/>
    <w:rsid w:val="00470AF5"/>
    <w:rsid w:val="00470D01"/>
    <w:rsid w:val="00470F09"/>
    <w:rsid w:val="00471016"/>
    <w:rsid w:val="004712F3"/>
    <w:rsid w:val="00471353"/>
    <w:rsid w:val="00471462"/>
    <w:rsid w:val="00471498"/>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648"/>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E9E"/>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4A"/>
    <w:rsid w:val="00474774"/>
    <w:rsid w:val="00474989"/>
    <w:rsid w:val="00474A93"/>
    <w:rsid w:val="00474BBF"/>
    <w:rsid w:val="00474C4E"/>
    <w:rsid w:val="00474CBE"/>
    <w:rsid w:val="00474D19"/>
    <w:rsid w:val="00474D4C"/>
    <w:rsid w:val="00474ED1"/>
    <w:rsid w:val="00474F69"/>
    <w:rsid w:val="00474F6C"/>
    <w:rsid w:val="00474FFD"/>
    <w:rsid w:val="00475021"/>
    <w:rsid w:val="004750AC"/>
    <w:rsid w:val="00475319"/>
    <w:rsid w:val="004753AF"/>
    <w:rsid w:val="00475413"/>
    <w:rsid w:val="00475432"/>
    <w:rsid w:val="00475450"/>
    <w:rsid w:val="00475683"/>
    <w:rsid w:val="0047584E"/>
    <w:rsid w:val="00475887"/>
    <w:rsid w:val="0047595C"/>
    <w:rsid w:val="00475ACE"/>
    <w:rsid w:val="00475AFA"/>
    <w:rsid w:val="00475B34"/>
    <w:rsid w:val="00475B57"/>
    <w:rsid w:val="00475C36"/>
    <w:rsid w:val="00475C74"/>
    <w:rsid w:val="00475C7C"/>
    <w:rsid w:val="00475DF9"/>
    <w:rsid w:val="00475E50"/>
    <w:rsid w:val="00475E89"/>
    <w:rsid w:val="00475FBF"/>
    <w:rsid w:val="0047608A"/>
    <w:rsid w:val="00476111"/>
    <w:rsid w:val="0047617F"/>
    <w:rsid w:val="0047621C"/>
    <w:rsid w:val="00476435"/>
    <w:rsid w:val="00476470"/>
    <w:rsid w:val="0047651E"/>
    <w:rsid w:val="004765DB"/>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4FB"/>
    <w:rsid w:val="00477622"/>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76A"/>
    <w:rsid w:val="00481967"/>
    <w:rsid w:val="00481AE5"/>
    <w:rsid w:val="00481B3A"/>
    <w:rsid w:val="00481B80"/>
    <w:rsid w:val="00481D4C"/>
    <w:rsid w:val="00481E5E"/>
    <w:rsid w:val="00481EFF"/>
    <w:rsid w:val="00481FC3"/>
    <w:rsid w:val="00482206"/>
    <w:rsid w:val="004823D8"/>
    <w:rsid w:val="00482638"/>
    <w:rsid w:val="004826E3"/>
    <w:rsid w:val="0048272D"/>
    <w:rsid w:val="0048276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7CC"/>
    <w:rsid w:val="00483B72"/>
    <w:rsid w:val="00483C68"/>
    <w:rsid w:val="00483CD9"/>
    <w:rsid w:val="00483D78"/>
    <w:rsid w:val="00483DB3"/>
    <w:rsid w:val="00483DF7"/>
    <w:rsid w:val="00484022"/>
    <w:rsid w:val="004841EE"/>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2AF"/>
    <w:rsid w:val="00486442"/>
    <w:rsid w:val="0048649A"/>
    <w:rsid w:val="004868FE"/>
    <w:rsid w:val="00486B1B"/>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2BC"/>
    <w:rsid w:val="00490399"/>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DEC"/>
    <w:rsid w:val="00492EB0"/>
    <w:rsid w:val="00492EE2"/>
    <w:rsid w:val="00492FDF"/>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9F0"/>
    <w:rsid w:val="00494CA2"/>
    <w:rsid w:val="00494D04"/>
    <w:rsid w:val="00494E71"/>
    <w:rsid w:val="00495128"/>
    <w:rsid w:val="004952F0"/>
    <w:rsid w:val="00495435"/>
    <w:rsid w:val="0049545E"/>
    <w:rsid w:val="00495528"/>
    <w:rsid w:val="0049574A"/>
    <w:rsid w:val="00495987"/>
    <w:rsid w:val="00495AB1"/>
    <w:rsid w:val="00495BF0"/>
    <w:rsid w:val="00495C1F"/>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2A"/>
    <w:rsid w:val="00496939"/>
    <w:rsid w:val="00496AAB"/>
    <w:rsid w:val="00496DEB"/>
    <w:rsid w:val="00496FA3"/>
    <w:rsid w:val="00496FA5"/>
    <w:rsid w:val="00496FC0"/>
    <w:rsid w:val="00497014"/>
    <w:rsid w:val="0049702C"/>
    <w:rsid w:val="0049702F"/>
    <w:rsid w:val="004970A8"/>
    <w:rsid w:val="00497220"/>
    <w:rsid w:val="00497336"/>
    <w:rsid w:val="004975B6"/>
    <w:rsid w:val="004976D6"/>
    <w:rsid w:val="00497B23"/>
    <w:rsid w:val="00497E20"/>
    <w:rsid w:val="00497EEC"/>
    <w:rsid w:val="00497FDF"/>
    <w:rsid w:val="004A00F2"/>
    <w:rsid w:val="004A026F"/>
    <w:rsid w:val="004A052F"/>
    <w:rsid w:val="004A0556"/>
    <w:rsid w:val="004A06B9"/>
    <w:rsid w:val="004A088E"/>
    <w:rsid w:val="004A0909"/>
    <w:rsid w:val="004A0DCA"/>
    <w:rsid w:val="004A0EF2"/>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5A"/>
    <w:rsid w:val="004A2569"/>
    <w:rsid w:val="004A2726"/>
    <w:rsid w:val="004A2745"/>
    <w:rsid w:val="004A2817"/>
    <w:rsid w:val="004A286A"/>
    <w:rsid w:val="004A29C9"/>
    <w:rsid w:val="004A2A27"/>
    <w:rsid w:val="004A2A35"/>
    <w:rsid w:val="004A2A3A"/>
    <w:rsid w:val="004A2C62"/>
    <w:rsid w:val="004A2D14"/>
    <w:rsid w:val="004A2F4E"/>
    <w:rsid w:val="004A2FD4"/>
    <w:rsid w:val="004A2FED"/>
    <w:rsid w:val="004A3009"/>
    <w:rsid w:val="004A335C"/>
    <w:rsid w:val="004A33AE"/>
    <w:rsid w:val="004A355E"/>
    <w:rsid w:val="004A360B"/>
    <w:rsid w:val="004A3713"/>
    <w:rsid w:val="004A3720"/>
    <w:rsid w:val="004A374F"/>
    <w:rsid w:val="004A3787"/>
    <w:rsid w:val="004A3793"/>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159"/>
    <w:rsid w:val="004A5226"/>
    <w:rsid w:val="004A53D2"/>
    <w:rsid w:val="004A53DC"/>
    <w:rsid w:val="004A54A7"/>
    <w:rsid w:val="004A5560"/>
    <w:rsid w:val="004A5816"/>
    <w:rsid w:val="004A58E2"/>
    <w:rsid w:val="004A58E3"/>
    <w:rsid w:val="004A59CC"/>
    <w:rsid w:val="004A5B42"/>
    <w:rsid w:val="004A5C18"/>
    <w:rsid w:val="004A5CB9"/>
    <w:rsid w:val="004A5DCF"/>
    <w:rsid w:val="004A611E"/>
    <w:rsid w:val="004A6302"/>
    <w:rsid w:val="004A641A"/>
    <w:rsid w:val="004A65FC"/>
    <w:rsid w:val="004A679E"/>
    <w:rsid w:val="004A6960"/>
    <w:rsid w:val="004A6A4F"/>
    <w:rsid w:val="004A6A6F"/>
    <w:rsid w:val="004A6A80"/>
    <w:rsid w:val="004A6B41"/>
    <w:rsid w:val="004A6BCD"/>
    <w:rsid w:val="004A6C95"/>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22"/>
    <w:rsid w:val="004B067D"/>
    <w:rsid w:val="004B06FA"/>
    <w:rsid w:val="004B072E"/>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D08"/>
    <w:rsid w:val="004B1DEE"/>
    <w:rsid w:val="004B1E2A"/>
    <w:rsid w:val="004B1E56"/>
    <w:rsid w:val="004B1ECF"/>
    <w:rsid w:val="004B22A8"/>
    <w:rsid w:val="004B22F1"/>
    <w:rsid w:val="004B2467"/>
    <w:rsid w:val="004B2553"/>
    <w:rsid w:val="004B25D1"/>
    <w:rsid w:val="004B271A"/>
    <w:rsid w:val="004B2840"/>
    <w:rsid w:val="004B28CA"/>
    <w:rsid w:val="004B2977"/>
    <w:rsid w:val="004B2A01"/>
    <w:rsid w:val="004B2AC4"/>
    <w:rsid w:val="004B2BBC"/>
    <w:rsid w:val="004B2C4C"/>
    <w:rsid w:val="004B2C81"/>
    <w:rsid w:val="004B2E05"/>
    <w:rsid w:val="004B2F83"/>
    <w:rsid w:val="004B2FD0"/>
    <w:rsid w:val="004B3040"/>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DD0"/>
    <w:rsid w:val="004B3EC4"/>
    <w:rsid w:val="004B3ECF"/>
    <w:rsid w:val="004B402E"/>
    <w:rsid w:val="004B41CC"/>
    <w:rsid w:val="004B428E"/>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2"/>
    <w:rsid w:val="004B5616"/>
    <w:rsid w:val="004B5641"/>
    <w:rsid w:val="004B56D3"/>
    <w:rsid w:val="004B571E"/>
    <w:rsid w:val="004B572D"/>
    <w:rsid w:val="004B598B"/>
    <w:rsid w:val="004B5C84"/>
    <w:rsid w:val="004B5CF1"/>
    <w:rsid w:val="004B5D83"/>
    <w:rsid w:val="004B5DE5"/>
    <w:rsid w:val="004B6030"/>
    <w:rsid w:val="004B607C"/>
    <w:rsid w:val="004B622E"/>
    <w:rsid w:val="004B6241"/>
    <w:rsid w:val="004B6247"/>
    <w:rsid w:val="004B6378"/>
    <w:rsid w:val="004B647F"/>
    <w:rsid w:val="004B6517"/>
    <w:rsid w:val="004B65EC"/>
    <w:rsid w:val="004B6738"/>
    <w:rsid w:val="004B684A"/>
    <w:rsid w:val="004B68D0"/>
    <w:rsid w:val="004B692D"/>
    <w:rsid w:val="004B69AE"/>
    <w:rsid w:val="004B6ADD"/>
    <w:rsid w:val="004B6BAF"/>
    <w:rsid w:val="004B6CCE"/>
    <w:rsid w:val="004B6D63"/>
    <w:rsid w:val="004B6EC9"/>
    <w:rsid w:val="004B6F0F"/>
    <w:rsid w:val="004B6F83"/>
    <w:rsid w:val="004B70A9"/>
    <w:rsid w:val="004B71C8"/>
    <w:rsid w:val="004B72D7"/>
    <w:rsid w:val="004B734F"/>
    <w:rsid w:val="004B74C3"/>
    <w:rsid w:val="004B753D"/>
    <w:rsid w:val="004B770F"/>
    <w:rsid w:val="004B776A"/>
    <w:rsid w:val="004B794C"/>
    <w:rsid w:val="004B7AF4"/>
    <w:rsid w:val="004B7E2D"/>
    <w:rsid w:val="004B7F04"/>
    <w:rsid w:val="004C0278"/>
    <w:rsid w:val="004C02B1"/>
    <w:rsid w:val="004C045A"/>
    <w:rsid w:val="004C054E"/>
    <w:rsid w:val="004C0580"/>
    <w:rsid w:val="004C07BB"/>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A3"/>
    <w:rsid w:val="004C24F8"/>
    <w:rsid w:val="004C26C2"/>
    <w:rsid w:val="004C27A3"/>
    <w:rsid w:val="004C2865"/>
    <w:rsid w:val="004C2BE1"/>
    <w:rsid w:val="004C2E57"/>
    <w:rsid w:val="004C2E5C"/>
    <w:rsid w:val="004C2FB2"/>
    <w:rsid w:val="004C30B5"/>
    <w:rsid w:val="004C3239"/>
    <w:rsid w:val="004C334B"/>
    <w:rsid w:val="004C3499"/>
    <w:rsid w:val="004C3856"/>
    <w:rsid w:val="004C3865"/>
    <w:rsid w:val="004C3889"/>
    <w:rsid w:val="004C39AE"/>
    <w:rsid w:val="004C3EF0"/>
    <w:rsid w:val="004C4221"/>
    <w:rsid w:val="004C439A"/>
    <w:rsid w:val="004C4520"/>
    <w:rsid w:val="004C4709"/>
    <w:rsid w:val="004C4B72"/>
    <w:rsid w:val="004C4C4A"/>
    <w:rsid w:val="004C4E6B"/>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BE"/>
    <w:rsid w:val="004C74E2"/>
    <w:rsid w:val="004C75FB"/>
    <w:rsid w:val="004C773D"/>
    <w:rsid w:val="004C7823"/>
    <w:rsid w:val="004C79B3"/>
    <w:rsid w:val="004C7A42"/>
    <w:rsid w:val="004C7A46"/>
    <w:rsid w:val="004C7A6C"/>
    <w:rsid w:val="004C7AA3"/>
    <w:rsid w:val="004C7AF5"/>
    <w:rsid w:val="004C7B2A"/>
    <w:rsid w:val="004C7C60"/>
    <w:rsid w:val="004C7D00"/>
    <w:rsid w:val="004C7E33"/>
    <w:rsid w:val="004C7EE8"/>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069"/>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833"/>
    <w:rsid w:val="004D4979"/>
    <w:rsid w:val="004D4BA0"/>
    <w:rsid w:val="004D4BA7"/>
    <w:rsid w:val="004D4CD1"/>
    <w:rsid w:val="004D4CEF"/>
    <w:rsid w:val="004D4EB1"/>
    <w:rsid w:val="004D4ED2"/>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67"/>
    <w:rsid w:val="004D697A"/>
    <w:rsid w:val="004D6AFA"/>
    <w:rsid w:val="004D6D29"/>
    <w:rsid w:val="004D6FD1"/>
    <w:rsid w:val="004D70FD"/>
    <w:rsid w:val="004D7232"/>
    <w:rsid w:val="004D727B"/>
    <w:rsid w:val="004D739D"/>
    <w:rsid w:val="004D73F5"/>
    <w:rsid w:val="004D745C"/>
    <w:rsid w:val="004D74BD"/>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3D6"/>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49E"/>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DDA"/>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5A2"/>
    <w:rsid w:val="004E6620"/>
    <w:rsid w:val="004E68A3"/>
    <w:rsid w:val="004E6ABF"/>
    <w:rsid w:val="004E6B2F"/>
    <w:rsid w:val="004E6B7E"/>
    <w:rsid w:val="004E6CC9"/>
    <w:rsid w:val="004E6D33"/>
    <w:rsid w:val="004E6F28"/>
    <w:rsid w:val="004E71FF"/>
    <w:rsid w:val="004E744F"/>
    <w:rsid w:val="004E75DE"/>
    <w:rsid w:val="004E75E1"/>
    <w:rsid w:val="004E7661"/>
    <w:rsid w:val="004E7769"/>
    <w:rsid w:val="004E7823"/>
    <w:rsid w:val="004E796B"/>
    <w:rsid w:val="004E7AB8"/>
    <w:rsid w:val="004E7B4D"/>
    <w:rsid w:val="004E7D06"/>
    <w:rsid w:val="004E7E89"/>
    <w:rsid w:val="004F0156"/>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1"/>
    <w:rsid w:val="004F2B44"/>
    <w:rsid w:val="004F2BA7"/>
    <w:rsid w:val="004F2DAA"/>
    <w:rsid w:val="004F2DCB"/>
    <w:rsid w:val="004F2EE1"/>
    <w:rsid w:val="004F2F11"/>
    <w:rsid w:val="004F3004"/>
    <w:rsid w:val="004F3090"/>
    <w:rsid w:val="004F335E"/>
    <w:rsid w:val="004F3366"/>
    <w:rsid w:val="004F33C3"/>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1B5"/>
    <w:rsid w:val="004F422C"/>
    <w:rsid w:val="004F4268"/>
    <w:rsid w:val="004F42EB"/>
    <w:rsid w:val="004F42EF"/>
    <w:rsid w:val="004F439F"/>
    <w:rsid w:val="004F43C1"/>
    <w:rsid w:val="004F4417"/>
    <w:rsid w:val="004F4454"/>
    <w:rsid w:val="004F44C3"/>
    <w:rsid w:val="004F46A0"/>
    <w:rsid w:val="004F47F4"/>
    <w:rsid w:val="004F4AA9"/>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09"/>
    <w:rsid w:val="004F6A32"/>
    <w:rsid w:val="004F6C61"/>
    <w:rsid w:val="004F6C7B"/>
    <w:rsid w:val="004F6CC4"/>
    <w:rsid w:val="004F6DC2"/>
    <w:rsid w:val="004F7229"/>
    <w:rsid w:val="004F72B4"/>
    <w:rsid w:val="004F7517"/>
    <w:rsid w:val="004F7681"/>
    <w:rsid w:val="004F7684"/>
    <w:rsid w:val="004F77FA"/>
    <w:rsid w:val="004F78B5"/>
    <w:rsid w:val="004F7920"/>
    <w:rsid w:val="004F79BE"/>
    <w:rsid w:val="004F7B10"/>
    <w:rsid w:val="004F7B96"/>
    <w:rsid w:val="004F7BC8"/>
    <w:rsid w:val="004F7CFA"/>
    <w:rsid w:val="004F7E5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2F"/>
    <w:rsid w:val="0050149B"/>
    <w:rsid w:val="00501511"/>
    <w:rsid w:val="00501519"/>
    <w:rsid w:val="0050159D"/>
    <w:rsid w:val="005015DF"/>
    <w:rsid w:val="005015F0"/>
    <w:rsid w:val="0050165A"/>
    <w:rsid w:val="005017C6"/>
    <w:rsid w:val="005019FF"/>
    <w:rsid w:val="00501B58"/>
    <w:rsid w:val="00501B7C"/>
    <w:rsid w:val="00501B97"/>
    <w:rsid w:val="00501C03"/>
    <w:rsid w:val="00501CA5"/>
    <w:rsid w:val="00501E48"/>
    <w:rsid w:val="00501EDC"/>
    <w:rsid w:val="00501EE9"/>
    <w:rsid w:val="005020D8"/>
    <w:rsid w:val="0050225A"/>
    <w:rsid w:val="0050229D"/>
    <w:rsid w:val="005022CA"/>
    <w:rsid w:val="00502322"/>
    <w:rsid w:val="005024DA"/>
    <w:rsid w:val="005024FF"/>
    <w:rsid w:val="005027AD"/>
    <w:rsid w:val="005027D2"/>
    <w:rsid w:val="005027EF"/>
    <w:rsid w:val="00502A8E"/>
    <w:rsid w:val="00502C4C"/>
    <w:rsid w:val="00502CA8"/>
    <w:rsid w:val="00502E1D"/>
    <w:rsid w:val="00502EA3"/>
    <w:rsid w:val="00502F43"/>
    <w:rsid w:val="00502F6C"/>
    <w:rsid w:val="00502F72"/>
    <w:rsid w:val="00502FB7"/>
    <w:rsid w:val="00502FD3"/>
    <w:rsid w:val="00503452"/>
    <w:rsid w:val="0050355D"/>
    <w:rsid w:val="0050360C"/>
    <w:rsid w:val="00503727"/>
    <w:rsid w:val="005039C9"/>
    <w:rsid w:val="00503AA3"/>
    <w:rsid w:val="00503B5F"/>
    <w:rsid w:val="00503CFD"/>
    <w:rsid w:val="00503D79"/>
    <w:rsid w:val="005042A5"/>
    <w:rsid w:val="0050444E"/>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47E"/>
    <w:rsid w:val="0050663F"/>
    <w:rsid w:val="005066E3"/>
    <w:rsid w:val="00506969"/>
    <w:rsid w:val="00506A52"/>
    <w:rsid w:val="00506AAA"/>
    <w:rsid w:val="00506C54"/>
    <w:rsid w:val="00506E9C"/>
    <w:rsid w:val="00506FD0"/>
    <w:rsid w:val="00506FEF"/>
    <w:rsid w:val="0050705E"/>
    <w:rsid w:val="00507216"/>
    <w:rsid w:val="005074B8"/>
    <w:rsid w:val="005075E4"/>
    <w:rsid w:val="005075E6"/>
    <w:rsid w:val="0050772C"/>
    <w:rsid w:val="00507822"/>
    <w:rsid w:val="005078D2"/>
    <w:rsid w:val="005078E6"/>
    <w:rsid w:val="00507C83"/>
    <w:rsid w:val="00507DE4"/>
    <w:rsid w:val="00507EEB"/>
    <w:rsid w:val="00507EFA"/>
    <w:rsid w:val="00507F59"/>
    <w:rsid w:val="00507F9A"/>
    <w:rsid w:val="00507FB0"/>
    <w:rsid w:val="00507FC3"/>
    <w:rsid w:val="0051001C"/>
    <w:rsid w:val="00510091"/>
    <w:rsid w:val="00510151"/>
    <w:rsid w:val="00510165"/>
    <w:rsid w:val="005101D8"/>
    <w:rsid w:val="0051022D"/>
    <w:rsid w:val="005103EF"/>
    <w:rsid w:val="0051048C"/>
    <w:rsid w:val="00510509"/>
    <w:rsid w:val="00510555"/>
    <w:rsid w:val="00510763"/>
    <w:rsid w:val="005107E8"/>
    <w:rsid w:val="0051080F"/>
    <w:rsid w:val="00510820"/>
    <w:rsid w:val="0051087C"/>
    <w:rsid w:val="005108F6"/>
    <w:rsid w:val="0051097E"/>
    <w:rsid w:val="00510AEF"/>
    <w:rsid w:val="00510E23"/>
    <w:rsid w:val="00510FA3"/>
    <w:rsid w:val="00511007"/>
    <w:rsid w:val="005112DF"/>
    <w:rsid w:val="00511400"/>
    <w:rsid w:val="0051146A"/>
    <w:rsid w:val="00511638"/>
    <w:rsid w:val="005117FF"/>
    <w:rsid w:val="00511821"/>
    <w:rsid w:val="005118F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3"/>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55D"/>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76C"/>
    <w:rsid w:val="00517810"/>
    <w:rsid w:val="00517872"/>
    <w:rsid w:val="0051793D"/>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9FE"/>
    <w:rsid w:val="00520A25"/>
    <w:rsid w:val="00520B3F"/>
    <w:rsid w:val="00520B70"/>
    <w:rsid w:val="00520BAD"/>
    <w:rsid w:val="00520BE2"/>
    <w:rsid w:val="00520D45"/>
    <w:rsid w:val="00520E9B"/>
    <w:rsid w:val="0052102F"/>
    <w:rsid w:val="005210E6"/>
    <w:rsid w:val="0052133A"/>
    <w:rsid w:val="00521343"/>
    <w:rsid w:val="00521511"/>
    <w:rsid w:val="00521724"/>
    <w:rsid w:val="0052185A"/>
    <w:rsid w:val="00521880"/>
    <w:rsid w:val="005218E8"/>
    <w:rsid w:val="00521B8E"/>
    <w:rsid w:val="00521DCB"/>
    <w:rsid w:val="00521F6A"/>
    <w:rsid w:val="00522398"/>
    <w:rsid w:val="0052241A"/>
    <w:rsid w:val="0052241B"/>
    <w:rsid w:val="005224FA"/>
    <w:rsid w:val="00522537"/>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32"/>
    <w:rsid w:val="00523D42"/>
    <w:rsid w:val="00523E14"/>
    <w:rsid w:val="00523E45"/>
    <w:rsid w:val="00523E8F"/>
    <w:rsid w:val="005241B4"/>
    <w:rsid w:val="005243B7"/>
    <w:rsid w:val="005243BD"/>
    <w:rsid w:val="005243CD"/>
    <w:rsid w:val="0052441A"/>
    <w:rsid w:val="00524444"/>
    <w:rsid w:val="0052452B"/>
    <w:rsid w:val="00524533"/>
    <w:rsid w:val="005245F3"/>
    <w:rsid w:val="005246CC"/>
    <w:rsid w:val="0052495E"/>
    <w:rsid w:val="00524B18"/>
    <w:rsid w:val="00524B85"/>
    <w:rsid w:val="00524D49"/>
    <w:rsid w:val="00524D52"/>
    <w:rsid w:val="00524DBD"/>
    <w:rsid w:val="00524E98"/>
    <w:rsid w:val="00524FF2"/>
    <w:rsid w:val="00525002"/>
    <w:rsid w:val="005250EE"/>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3F6"/>
    <w:rsid w:val="0052745A"/>
    <w:rsid w:val="00527511"/>
    <w:rsid w:val="00527574"/>
    <w:rsid w:val="00527622"/>
    <w:rsid w:val="0052789D"/>
    <w:rsid w:val="00527BDB"/>
    <w:rsid w:val="00527EE2"/>
    <w:rsid w:val="00527F10"/>
    <w:rsid w:val="00527F69"/>
    <w:rsid w:val="00530000"/>
    <w:rsid w:val="005301E3"/>
    <w:rsid w:val="00530444"/>
    <w:rsid w:val="005304D9"/>
    <w:rsid w:val="005304F7"/>
    <w:rsid w:val="005306E6"/>
    <w:rsid w:val="00530855"/>
    <w:rsid w:val="0053096E"/>
    <w:rsid w:val="00530985"/>
    <w:rsid w:val="00530C89"/>
    <w:rsid w:val="00530D10"/>
    <w:rsid w:val="00530F4B"/>
    <w:rsid w:val="00531023"/>
    <w:rsid w:val="0053102C"/>
    <w:rsid w:val="005310F4"/>
    <w:rsid w:val="005313E0"/>
    <w:rsid w:val="0053144A"/>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262"/>
    <w:rsid w:val="0053332C"/>
    <w:rsid w:val="005333B0"/>
    <w:rsid w:val="00533484"/>
    <w:rsid w:val="005336C9"/>
    <w:rsid w:val="00533712"/>
    <w:rsid w:val="0053399E"/>
    <w:rsid w:val="00533AF4"/>
    <w:rsid w:val="00533DC0"/>
    <w:rsid w:val="00533EDD"/>
    <w:rsid w:val="00533EF9"/>
    <w:rsid w:val="00533F12"/>
    <w:rsid w:val="0053440C"/>
    <w:rsid w:val="00534899"/>
    <w:rsid w:val="00534908"/>
    <w:rsid w:val="00534BBA"/>
    <w:rsid w:val="00534BD6"/>
    <w:rsid w:val="00534C2B"/>
    <w:rsid w:val="00534DD8"/>
    <w:rsid w:val="00534EAC"/>
    <w:rsid w:val="00535092"/>
    <w:rsid w:val="005350AF"/>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1C0"/>
    <w:rsid w:val="0053734B"/>
    <w:rsid w:val="0053744A"/>
    <w:rsid w:val="0053752F"/>
    <w:rsid w:val="00537830"/>
    <w:rsid w:val="00537949"/>
    <w:rsid w:val="005379A7"/>
    <w:rsid w:val="005379D2"/>
    <w:rsid w:val="005379F0"/>
    <w:rsid w:val="00537E3F"/>
    <w:rsid w:val="00537E4F"/>
    <w:rsid w:val="00537E90"/>
    <w:rsid w:val="00537F5A"/>
    <w:rsid w:val="00537FF3"/>
    <w:rsid w:val="0054002C"/>
    <w:rsid w:val="00540166"/>
    <w:rsid w:val="00540198"/>
    <w:rsid w:val="005401D1"/>
    <w:rsid w:val="005401D3"/>
    <w:rsid w:val="00540228"/>
    <w:rsid w:val="005404DB"/>
    <w:rsid w:val="0054058B"/>
    <w:rsid w:val="005407E8"/>
    <w:rsid w:val="005408C8"/>
    <w:rsid w:val="00540918"/>
    <w:rsid w:val="00540A9A"/>
    <w:rsid w:val="00540AA8"/>
    <w:rsid w:val="00540ABF"/>
    <w:rsid w:val="00540AE2"/>
    <w:rsid w:val="00540AEE"/>
    <w:rsid w:val="00540D45"/>
    <w:rsid w:val="00540E08"/>
    <w:rsid w:val="00540F53"/>
    <w:rsid w:val="005410EC"/>
    <w:rsid w:val="00541204"/>
    <w:rsid w:val="0054120C"/>
    <w:rsid w:val="005412C1"/>
    <w:rsid w:val="005412F1"/>
    <w:rsid w:val="0054133D"/>
    <w:rsid w:val="00541371"/>
    <w:rsid w:val="005414A2"/>
    <w:rsid w:val="005415E4"/>
    <w:rsid w:val="00541619"/>
    <w:rsid w:val="0054168A"/>
    <w:rsid w:val="005416A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95"/>
    <w:rsid w:val="005452B7"/>
    <w:rsid w:val="005452E4"/>
    <w:rsid w:val="00545531"/>
    <w:rsid w:val="00545533"/>
    <w:rsid w:val="005455C4"/>
    <w:rsid w:val="005455F8"/>
    <w:rsid w:val="00545623"/>
    <w:rsid w:val="005457C7"/>
    <w:rsid w:val="0054586C"/>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01"/>
    <w:rsid w:val="00546F46"/>
    <w:rsid w:val="00547101"/>
    <w:rsid w:val="00547153"/>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78"/>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084"/>
    <w:rsid w:val="0055234B"/>
    <w:rsid w:val="00552361"/>
    <w:rsid w:val="00552559"/>
    <w:rsid w:val="00552631"/>
    <w:rsid w:val="0055277A"/>
    <w:rsid w:val="0055288E"/>
    <w:rsid w:val="00552A0A"/>
    <w:rsid w:val="00552A46"/>
    <w:rsid w:val="00552A5D"/>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E7F"/>
    <w:rsid w:val="00553F93"/>
    <w:rsid w:val="005540FE"/>
    <w:rsid w:val="0055416F"/>
    <w:rsid w:val="005542A1"/>
    <w:rsid w:val="00554442"/>
    <w:rsid w:val="00554574"/>
    <w:rsid w:val="0055463C"/>
    <w:rsid w:val="005548DC"/>
    <w:rsid w:val="0055499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DD"/>
    <w:rsid w:val="00556BEA"/>
    <w:rsid w:val="00556C4A"/>
    <w:rsid w:val="00557016"/>
    <w:rsid w:val="00557066"/>
    <w:rsid w:val="005572C9"/>
    <w:rsid w:val="005574D7"/>
    <w:rsid w:val="005575E5"/>
    <w:rsid w:val="00557620"/>
    <w:rsid w:val="0055765A"/>
    <w:rsid w:val="00557726"/>
    <w:rsid w:val="0055788C"/>
    <w:rsid w:val="005578EE"/>
    <w:rsid w:val="00557A45"/>
    <w:rsid w:val="00557A6A"/>
    <w:rsid w:val="00557B02"/>
    <w:rsid w:val="00557B37"/>
    <w:rsid w:val="00557E55"/>
    <w:rsid w:val="0056004C"/>
    <w:rsid w:val="005602AE"/>
    <w:rsid w:val="005603A9"/>
    <w:rsid w:val="00560586"/>
    <w:rsid w:val="0056074A"/>
    <w:rsid w:val="00560772"/>
    <w:rsid w:val="0056087B"/>
    <w:rsid w:val="00560C36"/>
    <w:rsid w:val="00560C85"/>
    <w:rsid w:val="00560D8A"/>
    <w:rsid w:val="00560DC9"/>
    <w:rsid w:val="00560FAA"/>
    <w:rsid w:val="00561026"/>
    <w:rsid w:val="005610C5"/>
    <w:rsid w:val="005610C7"/>
    <w:rsid w:val="005610D3"/>
    <w:rsid w:val="00561119"/>
    <w:rsid w:val="005611CC"/>
    <w:rsid w:val="00561255"/>
    <w:rsid w:val="00561281"/>
    <w:rsid w:val="005612CE"/>
    <w:rsid w:val="0056136B"/>
    <w:rsid w:val="005613F3"/>
    <w:rsid w:val="00561421"/>
    <w:rsid w:val="005616B8"/>
    <w:rsid w:val="00561843"/>
    <w:rsid w:val="00561902"/>
    <w:rsid w:val="00561921"/>
    <w:rsid w:val="005619AC"/>
    <w:rsid w:val="00561A19"/>
    <w:rsid w:val="00561A42"/>
    <w:rsid w:val="00561A64"/>
    <w:rsid w:val="00561C63"/>
    <w:rsid w:val="00561DD2"/>
    <w:rsid w:val="00561EB9"/>
    <w:rsid w:val="00562003"/>
    <w:rsid w:val="00562282"/>
    <w:rsid w:val="00562301"/>
    <w:rsid w:val="005623C6"/>
    <w:rsid w:val="005624DF"/>
    <w:rsid w:val="00562583"/>
    <w:rsid w:val="005626C8"/>
    <w:rsid w:val="0056274D"/>
    <w:rsid w:val="005627C7"/>
    <w:rsid w:val="00562ACB"/>
    <w:rsid w:val="00562B81"/>
    <w:rsid w:val="00562BCE"/>
    <w:rsid w:val="00562BCF"/>
    <w:rsid w:val="00562C69"/>
    <w:rsid w:val="00562EDC"/>
    <w:rsid w:val="00562F03"/>
    <w:rsid w:val="00563000"/>
    <w:rsid w:val="00563087"/>
    <w:rsid w:val="00563210"/>
    <w:rsid w:val="00563269"/>
    <w:rsid w:val="0056362E"/>
    <w:rsid w:val="0056363E"/>
    <w:rsid w:val="005636E3"/>
    <w:rsid w:val="0056370A"/>
    <w:rsid w:val="00563733"/>
    <w:rsid w:val="005637F9"/>
    <w:rsid w:val="0056390A"/>
    <w:rsid w:val="00563931"/>
    <w:rsid w:val="00563936"/>
    <w:rsid w:val="00563C28"/>
    <w:rsid w:val="00563C82"/>
    <w:rsid w:val="00563CA8"/>
    <w:rsid w:val="00563CD2"/>
    <w:rsid w:val="00563DC0"/>
    <w:rsid w:val="00563E0F"/>
    <w:rsid w:val="00563E9B"/>
    <w:rsid w:val="00563F81"/>
    <w:rsid w:val="0056410B"/>
    <w:rsid w:val="0056421A"/>
    <w:rsid w:val="005642E9"/>
    <w:rsid w:val="00564456"/>
    <w:rsid w:val="00564604"/>
    <w:rsid w:val="0056465F"/>
    <w:rsid w:val="005648BC"/>
    <w:rsid w:val="00564915"/>
    <w:rsid w:val="005649E1"/>
    <w:rsid w:val="00564A4B"/>
    <w:rsid w:val="00564D64"/>
    <w:rsid w:val="00564D74"/>
    <w:rsid w:val="00564DD2"/>
    <w:rsid w:val="00564E76"/>
    <w:rsid w:val="00564F32"/>
    <w:rsid w:val="00564F6C"/>
    <w:rsid w:val="00564FA7"/>
    <w:rsid w:val="00565020"/>
    <w:rsid w:val="00565435"/>
    <w:rsid w:val="00565451"/>
    <w:rsid w:val="00565552"/>
    <w:rsid w:val="00565758"/>
    <w:rsid w:val="005658A7"/>
    <w:rsid w:val="00565900"/>
    <w:rsid w:val="00565949"/>
    <w:rsid w:val="00565A1E"/>
    <w:rsid w:val="00565A55"/>
    <w:rsid w:val="00565AC2"/>
    <w:rsid w:val="00565C3C"/>
    <w:rsid w:val="00565C85"/>
    <w:rsid w:val="00565E7C"/>
    <w:rsid w:val="00565EA4"/>
    <w:rsid w:val="00565EFB"/>
    <w:rsid w:val="00566011"/>
    <w:rsid w:val="00566124"/>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0F5"/>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37"/>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503"/>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65F"/>
    <w:rsid w:val="00575749"/>
    <w:rsid w:val="005757B6"/>
    <w:rsid w:val="00575933"/>
    <w:rsid w:val="005759C0"/>
    <w:rsid w:val="005759EF"/>
    <w:rsid w:val="00575B5C"/>
    <w:rsid w:val="00575C1F"/>
    <w:rsid w:val="00575E06"/>
    <w:rsid w:val="00575E1E"/>
    <w:rsid w:val="00575F46"/>
    <w:rsid w:val="005760E9"/>
    <w:rsid w:val="005760EF"/>
    <w:rsid w:val="0057619E"/>
    <w:rsid w:val="005762C6"/>
    <w:rsid w:val="00576302"/>
    <w:rsid w:val="00576446"/>
    <w:rsid w:val="005767CF"/>
    <w:rsid w:val="00576C41"/>
    <w:rsid w:val="00576D24"/>
    <w:rsid w:val="00576D79"/>
    <w:rsid w:val="00576F5D"/>
    <w:rsid w:val="0057701A"/>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983"/>
    <w:rsid w:val="00580B71"/>
    <w:rsid w:val="00580B85"/>
    <w:rsid w:val="00580BB2"/>
    <w:rsid w:val="00580C6F"/>
    <w:rsid w:val="00580E43"/>
    <w:rsid w:val="00580F15"/>
    <w:rsid w:val="00581285"/>
    <w:rsid w:val="00581480"/>
    <w:rsid w:val="005814CA"/>
    <w:rsid w:val="005815A0"/>
    <w:rsid w:val="00581681"/>
    <w:rsid w:val="00581730"/>
    <w:rsid w:val="00581774"/>
    <w:rsid w:val="00581824"/>
    <w:rsid w:val="00581876"/>
    <w:rsid w:val="005819A9"/>
    <w:rsid w:val="005819CB"/>
    <w:rsid w:val="00581BCB"/>
    <w:rsid w:val="00581C82"/>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36B"/>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5C8"/>
    <w:rsid w:val="0058469D"/>
    <w:rsid w:val="00584713"/>
    <w:rsid w:val="00584A10"/>
    <w:rsid w:val="00584BD0"/>
    <w:rsid w:val="00584CB4"/>
    <w:rsid w:val="00584E48"/>
    <w:rsid w:val="005851FC"/>
    <w:rsid w:val="00585214"/>
    <w:rsid w:val="005852AC"/>
    <w:rsid w:val="005852AF"/>
    <w:rsid w:val="0058536D"/>
    <w:rsid w:val="00585847"/>
    <w:rsid w:val="0058585B"/>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529"/>
    <w:rsid w:val="00587776"/>
    <w:rsid w:val="005878E8"/>
    <w:rsid w:val="0058799A"/>
    <w:rsid w:val="0058799C"/>
    <w:rsid w:val="00587C25"/>
    <w:rsid w:val="00587D7E"/>
    <w:rsid w:val="00587DB8"/>
    <w:rsid w:val="00587F29"/>
    <w:rsid w:val="00587F4D"/>
    <w:rsid w:val="00590542"/>
    <w:rsid w:val="0059062E"/>
    <w:rsid w:val="00590663"/>
    <w:rsid w:val="00590702"/>
    <w:rsid w:val="005907B2"/>
    <w:rsid w:val="00590871"/>
    <w:rsid w:val="00590944"/>
    <w:rsid w:val="00590AD8"/>
    <w:rsid w:val="00590EF1"/>
    <w:rsid w:val="00591079"/>
    <w:rsid w:val="0059117E"/>
    <w:rsid w:val="005911B7"/>
    <w:rsid w:val="005911E8"/>
    <w:rsid w:val="005912A7"/>
    <w:rsid w:val="005912EC"/>
    <w:rsid w:val="0059137D"/>
    <w:rsid w:val="005913BB"/>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3E"/>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ACD"/>
    <w:rsid w:val="00593B20"/>
    <w:rsid w:val="00593C8B"/>
    <w:rsid w:val="00593DAD"/>
    <w:rsid w:val="00593E54"/>
    <w:rsid w:val="00593E8A"/>
    <w:rsid w:val="00593F2B"/>
    <w:rsid w:val="0059422D"/>
    <w:rsid w:val="0059436F"/>
    <w:rsid w:val="0059442E"/>
    <w:rsid w:val="0059456A"/>
    <w:rsid w:val="0059484F"/>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5DDB"/>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E4"/>
    <w:rsid w:val="005A0366"/>
    <w:rsid w:val="005A03C3"/>
    <w:rsid w:val="005A03D0"/>
    <w:rsid w:val="005A04CD"/>
    <w:rsid w:val="005A052A"/>
    <w:rsid w:val="005A058C"/>
    <w:rsid w:val="005A06CF"/>
    <w:rsid w:val="005A075A"/>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359"/>
    <w:rsid w:val="005A1494"/>
    <w:rsid w:val="005A14CE"/>
    <w:rsid w:val="005A155B"/>
    <w:rsid w:val="005A15E4"/>
    <w:rsid w:val="005A19BB"/>
    <w:rsid w:val="005A19C8"/>
    <w:rsid w:val="005A1A62"/>
    <w:rsid w:val="005A1AEF"/>
    <w:rsid w:val="005A1BB2"/>
    <w:rsid w:val="005A1D1A"/>
    <w:rsid w:val="005A1D9D"/>
    <w:rsid w:val="005A1EE2"/>
    <w:rsid w:val="005A1EFA"/>
    <w:rsid w:val="005A1F8D"/>
    <w:rsid w:val="005A1FF7"/>
    <w:rsid w:val="005A2014"/>
    <w:rsid w:val="005A2156"/>
    <w:rsid w:val="005A216C"/>
    <w:rsid w:val="005A2269"/>
    <w:rsid w:val="005A23C3"/>
    <w:rsid w:val="005A23E8"/>
    <w:rsid w:val="005A24C0"/>
    <w:rsid w:val="005A252C"/>
    <w:rsid w:val="005A2570"/>
    <w:rsid w:val="005A2693"/>
    <w:rsid w:val="005A29FA"/>
    <w:rsid w:val="005A2A2A"/>
    <w:rsid w:val="005A2B75"/>
    <w:rsid w:val="005A2C9B"/>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69"/>
    <w:rsid w:val="005A3BDF"/>
    <w:rsid w:val="005A3D73"/>
    <w:rsid w:val="005A3ED5"/>
    <w:rsid w:val="005A41BF"/>
    <w:rsid w:val="005A421A"/>
    <w:rsid w:val="005A4271"/>
    <w:rsid w:val="005A429D"/>
    <w:rsid w:val="005A43FD"/>
    <w:rsid w:val="005A46CE"/>
    <w:rsid w:val="005A4731"/>
    <w:rsid w:val="005A47CE"/>
    <w:rsid w:val="005A4A51"/>
    <w:rsid w:val="005A4AD7"/>
    <w:rsid w:val="005A4B6E"/>
    <w:rsid w:val="005A4C56"/>
    <w:rsid w:val="005A4DB1"/>
    <w:rsid w:val="005A4F81"/>
    <w:rsid w:val="005A50A9"/>
    <w:rsid w:val="005A50AA"/>
    <w:rsid w:val="005A5179"/>
    <w:rsid w:val="005A5203"/>
    <w:rsid w:val="005A5209"/>
    <w:rsid w:val="005A521A"/>
    <w:rsid w:val="005A5286"/>
    <w:rsid w:val="005A5372"/>
    <w:rsid w:val="005A53A8"/>
    <w:rsid w:val="005A53CF"/>
    <w:rsid w:val="005A545C"/>
    <w:rsid w:val="005A5537"/>
    <w:rsid w:val="005A554B"/>
    <w:rsid w:val="005A559F"/>
    <w:rsid w:val="005A566D"/>
    <w:rsid w:val="005A56FA"/>
    <w:rsid w:val="005A587E"/>
    <w:rsid w:val="005A5A6F"/>
    <w:rsid w:val="005A5A75"/>
    <w:rsid w:val="005A5B7A"/>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BBD"/>
    <w:rsid w:val="005A7C49"/>
    <w:rsid w:val="005A7E02"/>
    <w:rsid w:val="005A7F48"/>
    <w:rsid w:val="005A7F98"/>
    <w:rsid w:val="005B0254"/>
    <w:rsid w:val="005B05E1"/>
    <w:rsid w:val="005B061D"/>
    <w:rsid w:val="005B0648"/>
    <w:rsid w:val="005B068E"/>
    <w:rsid w:val="005B0782"/>
    <w:rsid w:val="005B0792"/>
    <w:rsid w:val="005B0825"/>
    <w:rsid w:val="005B083E"/>
    <w:rsid w:val="005B0864"/>
    <w:rsid w:val="005B0997"/>
    <w:rsid w:val="005B0BB3"/>
    <w:rsid w:val="005B0EF7"/>
    <w:rsid w:val="005B0FB3"/>
    <w:rsid w:val="005B0FF5"/>
    <w:rsid w:val="005B1086"/>
    <w:rsid w:val="005B1093"/>
    <w:rsid w:val="005B1240"/>
    <w:rsid w:val="005B1241"/>
    <w:rsid w:val="005B1340"/>
    <w:rsid w:val="005B137D"/>
    <w:rsid w:val="005B15F8"/>
    <w:rsid w:val="005B1632"/>
    <w:rsid w:val="005B18A0"/>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8C9"/>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BF9"/>
    <w:rsid w:val="005B3CA7"/>
    <w:rsid w:val="005B3CD7"/>
    <w:rsid w:val="005B3DD2"/>
    <w:rsid w:val="005B3E1B"/>
    <w:rsid w:val="005B40AC"/>
    <w:rsid w:val="005B425D"/>
    <w:rsid w:val="005B4357"/>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00"/>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8C8"/>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AA"/>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1058"/>
    <w:rsid w:val="005C10B4"/>
    <w:rsid w:val="005C10C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B06"/>
    <w:rsid w:val="005C2C4B"/>
    <w:rsid w:val="005C2DCD"/>
    <w:rsid w:val="005C2DF7"/>
    <w:rsid w:val="005C31F5"/>
    <w:rsid w:val="005C3274"/>
    <w:rsid w:val="005C3363"/>
    <w:rsid w:val="005C34FF"/>
    <w:rsid w:val="005C351E"/>
    <w:rsid w:val="005C3610"/>
    <w:rsid w:val="005C374D"/>
    <w:rsid w:val="005C37F8"/>
    <w:rsid w:val="005C3828"/>
    <w:rsid w:val="005C3835"/>
    <w:rsid w:val="005C3CDD"/>
    <w:rsid w:val="005C3D10"/>
    <w:rsid w:val="005C3D3D"/>
    <w:rsid w:val="005C3E18"/>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8A"/>
    <w:rsid w:val="005C53D4"/>
    <w:rsid w:val="005C5583"/>
    <w:rsid w:val="005C55C3"/>
    <w:rsid w:val="005C55DE"/>
    <w:rsid w:val="005C5959"/>
    <w:rsid w:val="005C5A46"/>
    <w:rsid w:val="005C5E4E"/>
    <w:rsid w:val="005C6104"/>
    <w:rsid w:val="005C610A"/>
    <w:rsid w:val="005C6615"/>
    <w:rsid w:val="005C6712"/>
    <w:rsid w:val="005C6757"/>
    <w:rsid w:val="005C6915"/>
    <w:rsid w:val="005C693F"/>
    <w:rsid w:val="005C6971"/>
    <w:rsid w:val="005C6989"/>
    <w:rsid w:val="005C6A42"/>
    <w:rsid w:val="005C6B3E"/>
    <w:rsid w:val="005C6B4A"/>
    <w:rsid w:val="005C6D7A"/>
    <w:rsid w:val="005C6DE7"/>
    <w:rsid w:val="005C6E62"/>
    <w:rsid w:val="005C6FC5"/>
    <w:rsid w:val="005C7226"/>
    <w:rsid w:val="005C72AD"/>
    <w:rsid w:val="005C73DD"/>
    <w:rsid w:val="005C73EC"/>
    <w:rsid w:val="005C7470"/>
    <w:rsid w:val="005C7540"/>
    <w:rsid w:val="005C784C"/>
    <w:rsid w:val="005C78FB"/>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0E2E"/>
    <w:rsid w:val="005D1386"/>
    <w:rsid w:val="005D14B3"/>
    <w:rsid w:val="005D14B4"/>
    <w:rsid w:val="005D151F"/>
    <w:rsid w:val="005D1522"/>
    <w:rsid w:val="005D1568"/>
    <w:rsid w:val="005D16F2"/>
    <w:rsid w:val="005D17D4"/>
    <w:rsid w:val="005D186F"/>
    <w:rsid w:val="005D1928"/>
    <w:rsid w:val="005D1A3C"/>
    <w:rsid w:val="005D1AAF"/>
    <w:rsid w:val="005D1ADE"/>
    <w:rsid w:val="005D1AEC"/>
    <w:rsid w:val="005D1B0C"/>
    <w:rsid w:val="005D1C98"/>
    <w:rsid w:val="005D1DBA"/>
    <w:rsid w:val="005D1E72"/>
    <w:rsid w:val="005D1EA9"/>
    <w:rsid w:val="005D2086"/>
    <w:rsid w:val="005D20F4"/>
    <w:rsid w:val="005D2266"/>
    <w:rsid w:val="005D23A7"/>
    <w:rsid w:val="005D24E0"/>
    <w:rsid w:val="005D2616"/>
    <w:rsid w:val="005D26FD"/>
    <w:rsid w:val="005D27C4"/>
    <w:rsid w:val="005D291C"/>
    <w:rsid w:val="005D2A1F"/>
    <w:rsid w:val="005D2A4D"/>
    <w:rsid w:val="005D2C02"/>
    <w:rsid w:val="005D2D3B"/>
    <w:rsid w:val="005D2EBE"/>
    <w:rsid w:val="005D3170"/>
    <w:rsid w:val="005D31A1"/>
    <w:rsid w:val="005D32CC"/>
    <w:rsid w:val="005D357E"/>
    <w:rsid w:val="005D391F"/>
    <w:rsid w:val="005D393F"/>
    <w:rsid w:val="005D3980"/>
    <w:rsid w:val="005D3CF2"/>
    <w:rsid w:val="005D3D1D"/>
    <w:rsid w:val="005D3D43"/>
    <w:rsid w:val="005D3E71"/>
    <w:rsid w:val="005D3F3A"/>
    <w:rsid w:val="005D3F7C"/>
    <w:rsid w:val="005D3FE5"/>
    <w:rsid w:val="005D411E"/>
    <w:rsid w:val="005D41E3"/>
    <w:rsid w:val="005D4359"/>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5F2B"/>
    <w:rsid w:val="005D60ED"/>
    <w:rsid w:val="005D6349"/>
    <w:rsid w:val="005D63D1"/>
    <w:rsid w:val="005D649F"/>
    <w:rsid w:val="005D65CE"/>
    <w:rsid w:val="005D661A"/>
    <w:rsid w:val="005D6688"/>
    <w:rsid w:val="005D67D1"/>
    <w:rsid w:val="005D691B"/>
    <w:rsid w:val="005D6B2B"/>
    <w:rsid w:val="005D6B31"/>
    <w:rsid w:val="005D6C11"/>
    <w:rsid w:val="005D6C3C"/>
    <w:rsid w:val="005D6E15"/>
    <w:rsid w:val="005D6EE4"/>
    <w:rsid w:val="005D734D"/>
    <w:rsid w:val="005D7364"/>
    <w:rsid w:val="005D7554"/>
    <w:rsid w:val="005D7591"/>
    <w:rsid w:val="005D76CD"/>
    <w:rsid w:val="005D7FAB"/>
    <w:rsid w:val="005E029F"/>
    <w:rsid w:val="005E02EF"/>
    <w:rsid w:val="005E0349"/>
    <w:rsid w:val="005E03AD"/>
    <w:rsid w:val="005E0482"/>
    <w:rsid w:val="005E0749"/>
    <w:rsid w:val="005E09CC"/>
    <w:rsid w:val="005E0A85"/>
    <w:rsid w:val="005E0BA4"/>
    <w:rsid w:val="005E0CF4"/>
    <w:rsid w:val="005E0EA3"/>
    <w:rsid w:val="005E10FA"/>
    <w:rsid w:val="005E1138"/>
    <w:rsid w:val="005E117C"/>
    <w:rsid w:val="005E1507"/>
    <w:rsid w:val="005E179C"/>
    <w:rsid w:val="005E17FF"/>
    <w:rsid w:val="005E180F"/>
    <w:rsid w:val="005E2016"/>
    <w:rsid w:val="005E2152"/>
    <w:rsid w:val="005E2326"/>
    <w:rsid w:val="005E234E"/>
    <w:rsid w:val="005E2393"/>
    <w:rsid w:val="005E267E"/>
    <w:rsid w:val="005E286F"/>
    <w:rsid w:val="005E299F"/>
    <w:rsid w:val="005E2A3C"/>
    <w:rsid w:val="005E2A4F"/>
    <w:rsid w:val="005E2C4F"/>
    <w:rsid w:val="005E2E4B"/>
    <w:rsid w:val="005E2E95"/>
    <w:rsid w:val="005E2EC0"/>
    <w:rsid w:val="005E306D"/>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A4"/>
    <w:rsid w:val="005E4FDD"/>
    <w:rsid w:val="005E5109"/>
    <w:rsid w:val="005E5260"/>
    <w:rsid w:val="005E5457"/>
    <w:rsid w:val="005E546D"/>
    <w:rsid w:val="005E54DB"/>
    <w:rsid w:val="005E562E"/>
    <w:rsid w:val="005E5762"/>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1FA"/>
    <w:rsid w:val="005E623E"/>
    <w:rsid w:val="005E629F"/>
    <w:rsid w:val="005E62A6"/>
    <w:rsid w:val="005E656C"/>
    <w:rsid w:val="005E6714"/>
    <w:rsid w:val="005E68A8"/>
    <w:rsid w:val="005E68E9"/>
    <w:rsid w:val="005E6A14"/>
    <w:rsid w:val="005E6A72"/>
    <w:rsid w:val="005E6BB7"/>
    <w:rsid w:val="005E6BD0"/>
    <w:rsid w:val="005E6E70"/>
    <w:rsid w:val="005E6FD6"/>
    <w:rsid w:val="005E70C0"/>
    <w:rsid w:val="005E7214"/>
    <w:rsid w:val="005E722D"/>
    <w:rsid w:val="005E7304"/>
    <w:rsid w:val="005E74BF"/>
    <w:rsid w:val="005E74E3"/>
    <w:rsid w:val="005E768A"/>
    <w:rsid w:val="005E769C"/>
    <w:rsid w:val="005E780A"/>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1B0"/>
    <w:rsid w:val="005F13EC"/>
    <w:rsid w:val="005F1469"/>
    <w:rsid w:val="005F148D"/>
    <w:rsid w:val="005F1490"/>
    <w:rsid w:val="005F1648"/>
    <w:rsid w:val="005F16A2"/>
    <w:rsid w:val="005F17B8"/>
    <w:rsid w:val="005F185A"/>
    <w:rsid w:val="005F1A3D"/>
    <w:rsid w:val="005F1ACC"/>
    <w:rsid w:val="005F1C81"/>
    <w:rsid w:val="005F1CA0"/>
    <w:rsid w:val="005F1DCF"/>
    <w:rsid w:val="005F1E3B"/>
    <w:rsid w:val="005F206D"/>
    <w:rsid w:val="005F20D9"/>
    <w:rsid w:val="005F222C"/>
    <w:rsid w:val="005F2298"/>
    <w:rsid w:val="005F22BC"/>
    <w:rsid w:val="005F22C8"/>
    <w:rsid w:val="005F2367"/>
    <w:rsid w:val="005F264D"/>
    <w:rsid w:val="005F26BD"/>
    <w:rsid w:val="005F26F8"/>
    <w:rsid w:val="005F28BD"/>
    <w:rsid w:val="005F28E2"/>
    <w:rsid w:val="005F2B1F"/>
    <w:rsid w:val="005F2B48"/>
    <w:rsid w:val="005F2B70"/>
    <w:rsid w:val="005F2C0E"/>
    <w:rsid w:val="005F2C89"/>
    <w:rsid w:val="005F2E1B"/>
    <w:rsid w:val="005F2E61"/>
    <w:rsid w:val="005F3022"/>
    <w:rsid w:val="005F3086"/>
    <w:rsid w:val="005F311F"/>
    <w:rsid w:val="005F317E"/>
    <w:rsid w:val="005F3428"/>
    <w:rsid w:val="005F35E2"/>
    <w:rsid w:val="005F3658"/>
    <w:rsid w:val="005F367D"/>
    <w:rsid w:val="005F37C7"/>
    <w:rsid w:val="005F382E"/>
    <w:rsid w:val="005F3A42"/>
    <w:rsid w:val="005F3A7A"/>
    <w:rsid w:val="005F3AFE"/>
    <w:rsid w:val="005F3C04"/>
    <w:rsid w:val="005F3CE1"/>
    <w:rsid w:val="005F3D75"/>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D8"/>
    <w:rsid w:val="005F4EF9"/>
    <w:rsid w:val="005F5196"/>
    <w:rsid w:val="005F51D9"/>
    <w:rsid w:val="005F52E6"/>
    <w:rsid w:val="005F5437"/>
    <w:rsid w:val="005F5440"/>
    <w:rsid w:val="005F54C3"/>
    <w:rsid w:val="005F5526"/>
    <w:rsid w:val="005F557A"/>
    <w:rsid w:val="005F5588"/>
    <w:rsid w:val="005F5599"/>
    <w:rsid w:val="005F56C4"/>
    <w:rsid w:val="005F5717"/>
    <w:rsid w:val="005F57BF"/>
    <w:rsid w:val="005F58EB"/>
    <w:rsid w:val="005F598A"/>
    <w:rsid w:val="005F599B"/>
    <w:rsid w:val="005F59A8"/>
    <w:rsid w:val="005F5A90"/>
    <w:rsid w:val="005F5AE2"/>
    <w:rsid w:val="005F5C84"/>
    <w:rsid w:val="005F5D05"/>
    <w:rsid w:val="005F5D48"/>
    <w:rsid w:val="005F5EBE"/>
    <w:rsid w:val="005F5EFA"/>
    <w:rsid w:val="005F5F2B"/>
    <w:rsid w:val="005F5F4C"/>
    <w:rsid w:val="005F60C7"/>
    <w:rsid w:val="005F60DA"/>
    <w:rsid w:val="005F6228"/>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4D3"/>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589"/>
    <w:rsid w:val="00601715"/>
    <w:rsid w:val="006017A0"/>
    <w:rsid w:val="006017F7"/>
    <w:rsid w:val="00601825"/>
    <w:rsid w:val="00601852"/>
    <w:rsid w:val="00601901"/>
    <w:rsid w:val="00601A5E"/>
    <w:rsid w:val="00601AC3"/>
    <w:rsid w:val="00601B39"/>
    <w:rsid w:val="00601C6E"/>
    <w:rsid w:val="00601DEE"/>
    <w:rsid w:val="00602085"/>
    <w:rsid w:val="006022F7"/>
    <w:rsid w:val="0060234D"/>
    <w:rsid w:val="00602355"/>
    <w:rsid w:val="006025F4"/>
    <w:rsid w:val="00602765"/>
    <w:rsid w:val="00602925"/>
    <w:rsid w:val="00602DCE"/>
    <w:rsid w:val="00602FD7"/>
    <w:rsid w:val="00603088"/>
    <w:rsid w:val="00603178"/>
    <w:rsid w:val="00603221"/>
    <w:rsid w:val="006032CC"/>
    <w:rsid w:val="00603437"/>
    <w:rsid w:val="00603477"/>
    <w:rsid w:val="0060387F"/>
    <w:rsid w:val="00603C2D"/>
    <w:rsid w:val="00603C38"/>
    <w:rsid w:val="00603CA2"/>
    <w:rsid w:val="00603CE7"/>
    <w:rsid w:val="00604122"/>
    <w:rsid w:val="0060432D"/>
    <w:rsid w:val="00604387"/>
    <w:rsid w:val="0060454C"/>
    <w:rsid w:val="006047E4"/>
    <w:rsid w:val="0060481A"/>
    <w:rsid w:val="0060484E"/>
    <w:rsid w:val="006048B4"/>
    <w:rsid w:val="00604A7F"/>
    <w:rsid w:val="00604B85"/>
    <w:rsid w:val="00604BE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7E"/>
    <w:rsid w:val="00605CB9"/>
    <w:rsid w:val="00605D11"/>
    <w:rsid w:val="00605EBD"/>
    <w:rsid w:val="00605EDE"/>
    <w:rsid w:val="00605F2E"/>
    <w:rsid w:val="0060611E"/>
    <w:rsid w:val="006061C2"/>
    <w:rsid w:val="00606243"/>
    <w:rsid w:val="0060624C"/>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671"/>
    <w:rsid w:val="0060768A"/>
    <w:rsid w:val="006077A2"/>
    <w:rsid w:val="006079A1"/>
    <w:rsid w:val="00607B73"/>
    <w:rsid w:val="00607B7C"/>
    <w:rsid w:val="00607C06"/>
    <w:rsid w:val="00607C39"/>
    <w:rsid w:val="00607C98"/>
    <w:rsid w:val="00607E8B"/>
    <w:rsid w:val="00610161"/>
    <w:rsid w:val="00610376"/>
    <w:rsid w:val="006103ED"/>
    <w:rsid w:val="0061054E"/>
    <w:rsid w:val="00610640"/>
    <w:rsid w:val="00610663"/>
    <w:rsid w:val="006108F4"/>
    <w:rsid w:val="00610C31"/>
    <w:rsid w:val="00610D38"/>
    <w:rsid w:val="00610D48"/>
    <w:rsid w:val="00610D76"/>
    <w:rsid w:val="00610E5A"/>
    <w:rsid w:val="00610E64"/>
    <w:rsid w:val="00610E8B"/>
    <w:rsid w:val="006110AD"/>
    <w:rsid w:val="0061119F"/>
    <w:rsid w:val="006112C8"/>
    <w:rsid w:val="006114E1"/>
    <w:rsid w:val="006117FB"/>
    <w:rsid w:val="0061186B"/>
    <w:rsid w:val="006118F9"/>
    <w:rsid w:val="00611978"/>
    <w:rsid w:val="00611B83"/>
    <w:rsid w:val="006121D8"/>
    <w:rsid w:val="00612265"/>
    <w:rsid w:val="006122BE"/>
    <w:rsid w:val="00612423"/>
    <w:rsid w:val="0061261D"/>
    <w:rsid w:val="006127B1"/>
    <w:rsid w:val="00612854"/>
    <w:rsid w:val="00612BE5"/>
    <w:rsid w:val="00612C17"/>
    <w:rsid w:val="00612D06"/>
    <w:rsid w:val="00612DF3"/>
    <w:rsid w:val="00612E65"/>
    <w:rsid w:val="00612E75"/>
    <w:rsid w:val="00612F56"/>
    <w:rsid w:val="00612FA0"/>
    <w:rsid w:val="006130A4"/>
    <w:rsid w:val="00613121"/>
    <w:rsid w:val="00613223"/>
    <w:rsid w:val="006132DC"/>
    <w:rsid w:val="0061349B"/>
    <w:rsid w:val="0061352F"/>
    <w:rsid w:val="00613662"/>
    <w:rsid w:val="00613816"/>
    <w:rsid w:val="0061390F"/>
    <w:rsid w:val="00613975"/>
    <w:rsid w:val="00613A47"/>
    <w:rsid w:val="00613AF3"/>
    <w:rsid w:val="00613C1C"/>
    <w:rsid w:val="00613D2C"/>
    <w:rsid w:val="00613D62"/>
    <w:rsid w:val="00613DB2"/>
    <w:rsid w:val="00613DCA"/>
    <w:rsid w:val="00613FA6"/>
    <w:rsid w:val="00613FC2"/>
    <w:rsid w:val="00614013"/>
    <w:rsid w:val="0061416E"/>
    <w:rsid w:val="006141A1"/>
    <w:rsid w:val="00614531"/>
    <w:rsid w:val="00614774"/>
    <w:rsid w:val="00614996"/>
    <w:rsid w:val="00614A62"/>
    <w:rsid w:val="00614C83"/>
    <w:rsid w:val="00614DC4"/>
    <w:rsid w:val="00614E05"/>
    <w:rsid w:val="00614E89"/>
    <w:rsid w:val="00614E91"/>
    <w:rsid w:val="00614EC0"/>
    <w:rsid w:val="0061532C"/>
    <w:rsid w:val="00615378"/>
    <w:rsid w:val="00615434"/>
    <w:rsid w:val="006154F5"/>
    <w:rsid w:val="00615526"/>
    <w:rsid w:val="00615663"/>
    <w:rsid w:val="006156F7"/>
    <w:rsid w:val="00615984"/>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7D7"/>
    <w:rsid w:val="006169E1"/>
    <w:rsid w:val="00616B69"/>
    <w:rsid w:val="00616C11"/>
    <w:rsid w:val="00616C90"/>
    <w:rsid w:val="00616CDF"/>
    <w:rsid w:val="00616FE5"/>
    <w:rsid w:val="0061707D"/>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138"/>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AA4"/>
    <w:rsid w:val="00621BF9"/>
    <w:rsid w:val="00621C96"/>
    <w:rsid w:val="00621D3F"/>
    <w:rsid w:val="00621EA1"/>
    <w:rsid w:val="00621EA9"/>
    <w:rsid w:val="0062208E"/>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32A"/>
    <w:rsid w:val="006234E8"/>
    <w:rsid w:val="006235A1"/>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87"/>
    <w:rsid w:val="00624CB5"/>
    <w:rsid w:val="00624FE9"/>
    <w:rsid w:val="0062511D"/>
    <w:rsid w:val="00625327"/>
    <w:rsid w:val="006253DF"/>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7E9"/>
    <w:rsid w:val="00626868"/>
    <w:rsid w:val="006269DF"/>
    <w:rsid w:val="00626BC3"/>
    <w:rsid w:val="00626E94"/>
    <w:rsid w:val="006270E4"/>
    <w:rsid w:val="0062720B"/>
    <w:rsid w:val="0062721F"/>
    <w:rsid w:val="006276F0"/>
    <w:rsid w:val="00627716"/>
    <w:rsid w:val="00627717"/>
    <w:rsid w:val="0062778D"/>
    <w:rsid w:val="00627A4B"/>
    <w:rsid w:val="00627CB4"/>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38"/>
    <w:rsid w:val="00631E6B"/>
    <w:rsid w:val="00631E76"/>
    <w:rsid w:val="00631ED9"/>
    <w:rsid w:val="00632026"/>
    <w:rsid w:val="00632073"/>
    <w:rsid w:val="006320EE"/>
    <w:rsid w:val="0063213A"/>
    <w:rsid w:val="0063216A"/>
    <w:rsid w:val="006324D0"/>
    <w:rsid w:val="00632760"/>
    <w:rsid w:val="006327AF"/>
    <w:rsid w:val="006327DC"/>
    <w:rsid w:val="00632837"/>
    <w:rsid w:val="006328E3"/>
    <w:rsid w:val="00632930"/>
    <w:rsid w:val="0063293C"/>
    <w:rsid w:val="006329B9"/>
    <w:rsid w:val="00632A13"/>
    <w:rsid w:val="00632ADB"/>
    <w:rsid w:val="00632B3E"/>
    <w:rsid w:val="00632C43"/>
    <w:rsid w:val="00632D43"/>
    <w:rsid w:val="00632FA6"/>
    <w:rsid w:val="00632FDD"/>
    <w:rsid w:val="00632FE0"/>
    <w:rsid w:val="0063308B"/>
    <w:rsid w:val="00633150"/>
    <w:rsid w:val="0063318D"/>
    <w:rsid w:val="0063343F"/>
    <w:rsid w:val="0063353D"/>
    <w:rsid w:val="0063369B"/>
    <w:rsid w:val="0063377D"/>
    <w:rsid w:val="006337E2"/>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CF4"/>
    <w:rsid w:val="00634DBD"/>
    <w:rsid w:val="00634DF9"/>
    <w:rsid w:val="00634E1C"/>
    <w:rsid w:val="00634E9C"/>
    <w:rsid w:val="00634EB4"/>
    <w:rsid w:val="00635074"/>
    <w:rsid w:val="00635075"/>
    <w:rsid w:val="006350AC"/>
    <w:rsid w:val="006351C3"/>
    <w:rsid w:val="0063527D"/>
    <w:rsid w:val="0063544A"/>
    <w:rsid w:val="006354DA"/>
    <w:rsid w:val="00635574"/>
    <w:rsid w:val="00635771"/>
    <w:rsid w:val="00635CCB"/>
    <w:rsid w:val="00635D47"/>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0F1"/>
    <w:rsid w:val="00637149"/>
    <w:rsid w:val="006371F3"/>
    <w:rsid w:val="00637273"/>
    <w:rsid w:val="006374B9"/>
    <w:rsid w:val="006375C4"/>
    <w:rsid w:val="00637652"/>
    <w:rsid w:val="00637923"/>
    <w:rsid w:val="00637B5B"/>
    <w:rsid w:val="00637C00"/>
    <w:rsid w:val="00637C68"/>
    <w:rsid w:val="00637DE8"/>
    <w:rsid w:val="00637FD5"/>
    <w:rsid w:val="00640098"/>
    <w:rsid w:val="006401A1"/>
    <w:rsid w:val="006401FE"/>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4FD"/>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9F7"/>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08"/>
    <w:rsid w:val="00646487"/>
    <w:rsid w:val="0064660D"/>
    <w:rsid w:val="00646694"/>
    <w:rsid w:val="006466D9"/>
    <w:rsid w:val="0064670A"/>
    <w:rsid w:val="00646721"/>
    <w:rsid w:val="0064683D"/>
    <w:rsid w:val="00646923"/>
    <w:rsid w:val="00646B9E"/>
    <w:rsid w:val="00646E49"/>
    <w:rsid w:val="00646F3E"/>
    <w:rsid w:val="0064711A"/>
    <w:rsid w:val="0064719D"/>
    <w:rsid w:val="00647259"/>
    <w:rsid w:val="0064747E"/>
    <w:rsid w:val="006474A7"/>
    <w:rsid w:val="006474D6"/>
    <w:rsid w:val="00647672"/>
    <w:rsid w:val="006477F1"/>
    <w:rsid w:val="0064785E"/>
    <w:rsid w:val="00647A6A"/>
    <w:rsid w:val="00647ADF"/>
    <w:rsid w:val="00647F4B"/>
    <w:rsid w:val="0065000D"/>
    <w:rsid w:val="0065002A"/>
    <w:rsid w:val="0065008D"/>
    <w:rsid w:val="006500D5"/>
    <w:rsid w:val="006501A4"/>
    <w:rsid w:val="0065022F"/>
    <w:rsid w:val="00650355"/>
    <w:rsid w:val="006508F6"/>
    <w:rsid w:val="0065094C"/>
    <w:rsid w:val="00650995"/>
    <w:rsid w:val="006509BC"/>
    <w:rsid w:val="00650BB8"/>
    <w:rsid w:val="00650CC6"/>
    <w:rsid w:val="00650DAC"/>
    <w:rsid w:val="00650E28"/>
    <w:rsid w:val="00650FF9"/>
    <w:rsid w:val="0065101F"/>
    <w:rsid w:val="00651070"/>
    <w:rsid w:val="0065107C"/>
    <w:rsid w:val="0065117B"/>
    <w:rsid w:val="00651230"/>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E79"/>
    <w:rsid w:val="00652F0E"/>
    <w:rsid w:val="00652F4B"/>
    <w:rsid w:val="00653085"/>
    <w:rsid w:val="0065340E"/>
    <w:rsid w:val="006534D0"/>
    <w:rsid w:val="0065360A"/>
    <w:rsid w:val="0065374A"/>
    <w:rsid w:val="006539EB"/>
    <w:rsid w:val="00653A96"/>
    <w:rsid w:val="00653B60"/>
    <w:rsid w:val="00653C27"/>
    <w:rsid w:val="00653C7D"/>
    <w:rsid w:val="00653D87"/>
    <w:rsid w:val="00653DA0"/>
    <w:rsid w:val="00653DB5"/>
    <w:rsid w:val="00653FFA"/>
    <w:rsid w:val="00654078"/>
    <w:rsid w:val="00654089"/>
    <w:rsid w:val="006542D9"/>
    <w:rsid w:val="0065441B"/>
    <w:rsid w:val="00654489"/>
    <w:rsid w:val="00654501"/>
    <w:rsid w:val="006547F5"/>
    <w:rsid w:val="0065496F"/>
    <w:rsid w:val="00654A89"/>
    <w:rsid w:val="00654B7A"/>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5ED0"/>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6F18"/>
    <w:rsid w:val="006570C8"/>
    <w:rsid w:val="0065710C"/>
    <w:rsid w:val="006571C9"/>
    <w:rsid w:val="006571EB"/>
    <w:rsid w:val="006571FB"/>
    <w:rsid w:val="00657221"/>
    <w:rsid w:val="0065741A"/>
    <w:rsid w:val="006574A3"/>
    <w:rsid w:val="00657886"/>
    <w:rsid w:val="00657E51"/>
    <w:rsid w:val="00657EA9"/>
    <w:rsid w:val="0066027E"/>
    <w:rsid w:val="00660281"/>
    <w:rsid w:val="00660294"/>
    <w:rsid w:val="006603BA"/>
    <w:rsid w:val="00660570"/>
    <w:rsid w:val="00660585"/>
    <w:rsid w:val="006606BE"/>
    <w:rsid w:val="00660A24"/>
    <w:rsid w:val="00660C56"/>
    <w:rsid w:val="00660CA9"/>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439"/>
    <w:rsid w:val="0066347F"/>
    <w:rsid w:val="006634FC"/>
    <w:rsid w:val="00663685"/>
    <w:rsid w:val="0066372E"/>
    <w:rsid w:val="006637A1"/>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4DCF"/>
    <w:rsid w:val="00664E0F"/>
    <w:rsid w:val="00664E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A9"/>
    <w:rsid w:val="006670F2"/>
    <w:rsid w:val="0066712C"/>
    <w:rsid w:val="0066725C"/>
    <w:rsid w:val="00667389"/>
    <w:rsid w:val="00667421"/>
    <w:rsid w:val="00667554"/>
    <w:rsid w:val="0066767D"/>
    <w:rsid w:val="006676DA"/>
    <w:rsid w:val="0066770C"/>
    <w:rsid w:val="00667724"/>
    <w:rsid w:val="00667810"/>
    <w:rsid w:val="00667899"/>
    <w:rsid w:val="006679C9"/>
    <w:rsid w:val="00667AFA"/>
    <w:rsid w:val="00667BA6"/>
    <w:rsid w:val="00667BF6"/>
    <w:rsid w:val="00667C27"/>
    <w:rsid w:val="00667D50"/>
    <w:rsid w:val="00667EBC"/>
    <w:rsid w:val="00667EC6"/>
    <w:rsid w:val="00667ED8"/>
    <w:rsid w:val="00667EFF"/>
    <w:rsid w:val="00670008"/>
    <w:rsid w:val="0067008E"/>
    <w:rsid w:val="0067011F"/>
    <w:rsid w:val="00670299"/>
    <w:rsid w:val="006702A4"/>
    <w:rsid w:val="006704AC"/>
    <w:rsid w:val="0067052D"/>
    <w:rsid w:val="00670829"/>
    <w:rsid w:val="006709C2"/>
    <w:rsid w:val="00670B97"/>
    <w:rsid w:val="00670BBC"/>
    <w:rsid w:val="00670C1E"/>
    <w:rsid w:val="00670C2D"/>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4A"/>
    <w:rsid w:val="00671BC4"/>
    <w:rsid w:val="00671C53"/>
    <w:rsid w:val="00671D7E"/>
    <w:rsid w:val="00671E7F"/>
    <w:rsid w:val="00672193"/>
    <w:rsid w:val="0067234D"/>
    <w:rsid w:val="00672539"/>
    <w:rsid w:val="00672597"/>
    <w:rsid w:val="00672724"/>
    <w:rsid w:val="006727BC"/>
    <w:rsid w:val="00672861"/>
    <w:rsid w:val="006729DF"/>
    <w:rsid w:val="00672A21"/>
    <w:rsid w:val="00672D82"/>
    <w:rsid w:val="00672DD2"/>
    <w:rsid w:val="00672DFA"/>
    <w:rsid w:val="00672E06"/>
    <w:rsid w:val="00672EA5"/>
    <w:rsid w:val="00672F92"/>
    <w:rsid w:val="0067323F"/>
    <w:rsid w:val="006732EC"/>
    <w:rsid w:val="00673329"/>
    <w:rsid w:val="006733B8"/>
    <w:rsid w:val="006733FE"/>
    <w:rsid w:val="00673535"/>
    <w:rsid w:val="00673566"/>
    <w:rsid w:val="006735B9"/>
    <w:rsid w:val="0067374D"/>
    <w:rsid w:val="00673786"/>
    <w:rsid w:val="006738C7"/>
    <w:rsid w:val="00673AE9"/>
    <w:rsid w:val="00673B40"/>
    <w:rsid w:val="00673B5A"/>
    <w:rsid w:val="00673D74"/>
    <w:rsid w:val="00673D9B"/>
    <w:rsid w:val="00673DF1"/>
    <w:rsid w:val="00673E18"/>
    <w:rsid w:val="00673E74"/>
    <w:rsid w:val="00673ED7"/>
    <w:rsid w:val="00673F52"/>
    <w:rsid w:val="00673FD3"/>
    <w:rsid w:val="00674066"/>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4E7"/>
    <w:rsid w:val="00676600"/>
    <w:rsid w:val="00676628"/>
    <w:rsid w:val="00676774"/>
    <w:rsid w:val="0067681C"/>
    <w:rsid w:val="00676897"/>
    <w:rsid w:val="006769D4"/>
    <w:rsid w:val="00676A76"/>
    <w:rsid w:val="00676AFA"/>
    <w:rsid w:val="00676CEE"/>
    <w:rsid w:val="00676CFD"/>
    <w:rsid w:val="00676DF9"/>
    <w:rsid w:val="006770C7"/>
    <w:rsid w:val="006770F7"/>
    <w:rsid w:val="006775CB"/>
    <w:rsid w:val="006777B2"/>
    <w:rsid w:val="006777EE"/>
    <w:rsid w:val="00677A2F"/>
    <w:rsid w:val="00677C30"/>
    <w:rsid w:val="00677D53"/>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1EC"/>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DC6"/>
    <w:rsid w:val="00684E95"/>
    <w:rsid w:val="00684EA8"/>
    <w:rsid w:val="00685210"/>
    <w:rsid w:val="00685519"/>
    <w:rsid w:val="0068554C"/>
    <w:rsid w:val="0068566E"/>
    <w:rsid w:val="0068577A"/>
    <w:rsid w:val="0068585C"/>
    <w:rsid w:val="00685994"/>
    <w:rsid w:val="006859A1"/>
    <w:rsid w:val="00685B37"/>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6F"/>
    <w:rsid w:val="00690C81"/>
    <w:rsid w:val="00690CA3"/>
    <w:rsid w:val="00690CD3"/>
    <w:rsid w:val="00690E78"/>
    <w:rsid w:val="00690F95"/>
    <w:rsid w:val="006910E9"/>
    <w:rsid w:val="0069110C"/>
    <w:rsid w:val="00691128"/>
    <w:rsid w:val="006911F3"/>
    <w:rsid w:val="006912F1"/>
    <w:rsid w:val="00691354"/>
    <w:rsid w:val="00691474"/>
    <w:rsid w:val="006914C2"/>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82"/>
    <w:rsid w:val="0069319A"/>
    <w:rsid w:val="006931C6"/>
    <w:rsid w:val="006933F3"/>
    <w:rsid w:val="0069341B"/>
    <w:rsid w:val="006934F8"/>
    <w:rsid w:val="00693584"/>
    <w:rsid w:val="0069358F"/>
    <w:rsid w:val="006939C1"/>
    <w:rsid w:val="00693C51"/>
    <w:rsid w:val="00693D7C"/>
    <w:rsid w:val="00693E30"/>
    <w:rsid w:val="00693E35"/>
    <w:rsid w:val="00693F54"/>
    <w:rsid w:val="0069409D"/>
    <w:rsid w:val="006940D8"/>
    <w:rsid w:val="0069412C"/>
    <w:rsid w:val="0069418B"/>
    <w:rsid w:val="0069418C"/>
    <w:rsid w:val="00694291"/>
    <w:rsid w:val="006943C7"/>
    <w:rsid w:val="00694599"/>
    <w:rsid w:val="006945A2"/>
    <w:rsid w:val="00694671"/>
    <w:rsid w:val="0069471E"/>
    <w:rsid w:val="0069477E"/>
    <w:rsid w:val="006947BE"/>
    <w:rsid w:val="006947D8"/>
    <w:rsid w:val="006947EA"/>
    <w:rsid w:val="0069485E"/>
    <w:rsid w:val="006949ED"/>
    <w:rsid w:val="00694AB5"/>
    <w:rsid w:val="00694AD8"/>
    <w:rsid w:val="00694BC5"/>
    <w:rsid w:val="00694D25"/>
    <w:rsid w:val="00694D42"/>
    <w:rsid w:val="00694F99"/>
    <w:rsid w:val="00695001"/>
    <w:rsid w:val="0069546A"/>
    <w:rsid w:val="00695481"/>
    <w:rsid w:val="0069578A"/>
    <w:rsid w:val="0069596A"/>
    <w:rsid w:val="00695A01"/>
    <w:rsid w:val="00695A96"/>
    <w:rsid w:val="00695C45"/>
    <w:rsid w:val="00695F2F"/>
    <w:rsid w:val="00696175"/>
    <w:rsid w:val="006961DB"/>
    <w:rsid w:val="00696218"/>
    <w:rsid w:val="00696818"/>
    <w:rsid w:val="00696913"/>
    <w:rsid w:val="00696959"/>
    <w:rsid w:val="00696A3F"/>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788"/>
    <w:rsid w:val="00697897"/>
    <w:rsid w:val="0069791A"/>
    <w:rsid w:val="006979AE"/>
    <w:rsid w:val="00697B49"/>
    <w:rsid w:val="00697C15"/>
    <w:rsid w:val="00697C9B"/>
    <w:rsid w:val="00697EBA"/>
    <w:rsid w:val="00697F2C"/>
    <w:rsid w:val="00697F86"/>
    <w:rsid w:val="00697FB3"/>
    <w:rsid w:val="006A01D4"/>
    <w:rsid w:val="006A0429"/>
    <w:rsid w:val="006A05E4"/>
    <w:rsid w:val="006A0649"/>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913"/>
    <w:rsid w:val="006A1A42"/>
    <w:rsid w:val="006A1A9A"/>
    <w:rsid w:val="006A1AC1"/>
    <w:rsid w:val="006A1AD2"/>
    <w:rsid w:val="006A1AE8"/>
    <w:rsid w:val="006A1CAD"/>
    <w:rsid w:val="006A1D00"/>
    <w:rsid w:val="006A1D7E"/>
    <w:rsid w:val="006A1DD0"/>
    <w:rsid w:val="006A1F1A"/>
    <w:rsid w:val="006A2105"/>
    <w:rsid w:val="006A217F"/>
    <w:rsid w:val="006A21B2"/>
    <w:rsid w:val="006A21D5"/>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B07"/>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55B"/>
    <w:rsid w:val="006A556D"/>
    <w:rsid w:val="006A5662"/>
    <w:rsid w:val="006A5B88"/>
    <w:rsid w:val="006A5C63"/>
    <w:rsid w:val="006A5CD5"/>
    <w:rsid w:val="006A5CED"/>
    <w:rsid w:val="006A5E7B"/>
    <w:rsid w:val="006A607B"/>
    <w:rsid w:val="006A678B"/>
    <w:rsid w:val="006A6877"/>
    <w:rsid w:val="006A69CD"/>
    <w:rsid w:val="006A6A35"/>
    <w:rsid w:val="006A6BE4"/>
    <w:rsid w:val="006A6C96"/>
    <w:rsid w:val="006A6CED"/>
    <w:rsid w:val="006A6F4C"/>
    <w:rsid w:val="006A6F68"/>
    <w:rsid w:val="006A6FC6"/>
    <w:rsid w:val="006A76DB"/>
    <w:rsid w:val="006A7725"/>
    <w:rsid w:val="006A78CE"/>
    <w:rsid w:val="006A793A"/>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77"/>
    <w:rsid w:val="006B1AAE"/>
    <w:rsid w:val="006B1B2E"/>
    <w:rsid w:val="006B1C2F"/>
    <w:rsid w:val="006B1C80"/>
    <w:rsid w:val="006B1F5E"/>
    <w:rsid w:val="006B1FCE"/>
    <w:rsid w:val="006B216A"/>
    <w:rsid w:val="006B2229"/>
    <w:rsid w:val="006B2239"/>
    <w:rsid w:val="006B2262"/>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2F8"/>
    <w:rsid w:val="006B3453"/>
    <w:rsid w:val="006B3466"/>
    <w:rsid w:val="006B3968"/>
    <w:rsid w:val="006B3B5D"/>
    <w:rsid w:val="006B3BAA"/>
    <w:rsid w:val="006B3C12"/>
    <w:rsid w:val="006B3C7D"/>
    <w:rsid w:val="006B3D82"/>
    <w:rsid w:val="006B3DC3"/>
    <w:rsid w:val="006B3E16"/>
    <w:rsid w:val="006B3FB2"/>
    <w:rsid w:val="006B4063"/>
    <w:rsid w:val="006B409C"/>
    <w:rsid w:val="006B40E8"/>
    <w:rsid w:val="006B4123"/>
    <w:rsid w:val="006B4136"/>
    <w:rsid w:val="006B419A"/>
    <w:rsid w:val="006B4239"/>
    <w:rsid w:val="006B4319"/>
    <w:rsid w:val="006B4686"/>
    <w:rsid w:val="006B46B9"/>
    <w:rsid w:val="006B4717"/>
    <w:rsid w:val="006B4816"/>
    <w:rsid w:val="006B4925"/>
    <w:rsid w:val="006B49D3"/>
    <w:rsid w:val="006B4B04"/>
    <w:rsid w:val="006B4B63"/>
    <w:rsid w:val="006B4BBE"/>
    <w:rsid w:val="006B4D74"/>
    <w:rsid w:val="006B4D9B"/>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4D5"/>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175"/>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4CD"/>
    <w:rsid w:val="006C055E"/>
    <w:rsid w:val="006C059C"/>
    <w:rsid w:val="006C06F7"/>
    <w:rsid w:val="006C0777"/>
    <w:rsid w:val="006C092D"/>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91"/>
    <w:rsid w:val="006C1FAE"/>
    <w:rsid w:val="006C209A"/>
    <w:rsid w:val="006C209B"/>
    <w:rsid w:val="006C20E2"/>
    <w:rsid w:val="006C2123"/>
    <w:rsid w:val="006C21BA"/>
    <w:rsid w:val="006C22F2"/>
    <w:rsid w:val="006C2316"/>
    <w:rsid w:val="006C27EB"/>
    <w:rsid w:val="006C27FD"/>
    <w:rsid w:val="006C2828"/>
    <w:rsid w:val="006C2B37"/>
    <w:rsid w:val="006C2C48"/>
    <w:rsid w:val="006C2DD4"/>
    <w:rsid w:val="006C2F20"/>
    <w:rsid w:val="006C2F27"/>
    <w:rsid w:val="006C2FAB"/>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1CE"/>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9C0"/>
    <w:rsid w:val="006C6AC5"/>
    <w:rsid w:val="006C6C4F"/>
    <w:rsid w:val="006C6D53"/>
    <w:rsid w:val="006C6DC0"/>
    <w:rsid w:val="006C6E27"/>
    <w:rsid w:val="006C6EDF"/>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EE1"/>
    <w:rsid w:val="006D0425"/>
    <w:rsid w:val="006D0514"/>
    <w:rsid w:val="006D0519"/>
    <w:rsid w:val="006D0668"/>
    <w:rsid w:val="006D093A"/>
    <w:rsid w:val="006D0B19"/>
    <w:rsid w:val="006D0D0F"/>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086"/>
    <w:rsid w:val="006D42B7"/>
    <w:rsid w:val="006D45D5"/>
    <w:rsid w:val="006D45E8"/>
    <w:rsid w:val="006D4B48"/>
    <w:rsid w:val="006D4C79"/>
    <w:rsid w:val="006D4CA3"/>
    <w:rsid w:val="006D4DA7"/>
    <w:rsid w:val="006D4DC6"/>
    <w:rsid w:val="006D4DE3"/>
    <w:rsid w:val="006D4E46"/>
    <w:rsid w:val="006D4FA6"/>
    <w:rsid w:val="006D5007"/>
    <w:rsid w:val="006D5133"/>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A9"/>
    <w:rsid w:val="006D64BD"/>
    <w:rsid w:val="006D64EA"/>
    <w:rsid w:val="006D6509"/>
    <w:rsid w:val="006D65AF"/>
    <w:rsid w:val="006D6607"/>
    <w:rsid w:val="006D678D"/>
    <w:rsid w:val="006D6915"/>
    <w:rsid w:val="006D6996"/>
    <w:rsid w:val="006D69A8"/>
    <w:rsid w:val="006D69F1"/>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8BB"/>
    <w:rsid w:val="006E0B09"/>
    <w:rsid w:val="006E0C76"/>
    <w:rsid w:val="006E0CBC"/>
    <w:rsid w:val="006E0CC8"/>
    <w:rsid w:val="006E0CCF"/>
    <w:rsid w:val="006E0D11"/>
    <w:rsid w:val="006E0E6B"/>
    <w:rsid w:val="006E0F0C"/>
    <w:rsid w:val="006E1361"/>
    <w:rsid w:val="006E1376"/>
    <w:rsid w:val="006E1407"/>
    <w:rsid w:val="006E1476"/>
    <w:rsid w:val="006E1480"/>
    <w:rsid w:val="006E1495"/>
    <w:rsid w:val="006E15A7"/>
    <w:rsid w:val="006E15C1"/>
    <w:rsid w:val="006E189A"/>
    <w:rsid w:val="006E192F"/>
    <w:rsid w:val="006E1AAF"/>
    <w:rsid w:val="006E1B7A"/>
    <w:rsid w:val="006E1BAB"/>
    <w:rsid w:val="006E1F8E"/>
    <w:rsid w:val="006E1F99"/>
    <w:rsid w:val="006E1FDD"/>
    <w:rsid w:val="006E20F4"/>
    <w:rsid w:val="006E2365"/>
    <w:rsid w:val="006E2490"/>
    <w:rsid w:val="006E24C1"/>
    <w:rsid w:val="006E2652"/>
    <w:rsid w:val="006E279C"/>
    <w:rsid w:val="006E27A4"/>
    <w:rsid w:val="006E280E"/>
    <w:rsid w:val="006E299C"/>
    <w:rsid w:val="006E2A1A"/>
    <w:rsid w:val="006E2C22"/>
    <w:rsid w:val="006E2C73"/>
    <w:rsid w:val="006E2F89"/>
    <w:rsid w:val="006E2FB9"/>
    <w:rsid w:val="006E2FBB"/>
    <w:rsid w:val="006E30DD"/>
    <w:rsid w:val="006E30F6"/>
    <w:rsid w:val="006E30FD"/>
    <w:rsid w:val="006E3114"/>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8"/>
    <w:rsid w:val="006E4C9E"/>
    <w:rsid w:val="006E4ED6"/>
    <w:rsid w:val="006E52BE"/>
    <w:rsid w:val="006E54B8"/>
    <w:rsid w:val="006E58D7"/>
    <w:rsid w:val="006E5A0B"/>
    <w:rsid w:val="006E5A39"/>
    <w:rsid w:val="006E5A6B"/>
    <w:rsid w:val="006E5D26"/>
    <w:rsid w:val="006E5DBD"/>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80"/>
    <w:rsid w:val="006E7254"/>
    <w:rsid w:val="006E73C4"/>
    <w:rsid w:val="006E74B8"/>
    <w:rsid w:val="006E74D2"/>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B9B"/>
    <w:rsid w:val="006F0CB2"/>
    <w:rsid w:val="006F0D5D"/>
    <w:rsid w:val="006F103E"/>
    <w:rsid w:val="006F10AE"/>
    <w:rsid w:val="006F113C"/>
    <w:rsid w:val="006F1190"/>
    <w:rsid w:val="006F128C"/>
    <w:rsid w:val="006F141F"/>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392"/>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22"/>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A30"/>
    <w:rsid w:val="006F5BFE"/>
    <w:rsid w:val="006F5C86"/>
    <w:rsid w:val="006F5DC6"/>
    <w:rsid w:val="006F5E44"/>
    <w:rsid w:val="006F5E69"/>
    <w:rsid w:val="006F5E9B"/>
    <w:rsid w:val="006F5FD5"/>
    <w:rsid w:val="006F6189"/>
    <w:rsid w:val="006F63AB"/>
    <w:rsid w:val="006F63C6"/>
    <w:rsid w:val="006F64D9"/>
    <w:rsid w:val="006F65F1"/>
    <w:rsid w:val="006F66E9"/>
    <w:rsid w:val="006F6791"/>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6B"/>
    <w:rsid w:val="006F7BE1"/>
    <w:rsid w:val="006F7C31"/>
    <w:rsid w:val="006F7D02"/>
    <w:rsid w:val="006F7EB2"/>
    <w:rsid w:val="006F7F8F"/>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21B"/>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71"/>
    <w:rsid w:val="00703BFE"/>
    <w:rsid w:val="00703C7C"/>
    <w:rsid w:val="00703C85"/>
    <w:rsid w:val="00703E49"/>
    <w:rsid w:val="00703EE4"/>
    <w:rsid w:val="00703F0F"/>
    <w:rsid w:val="00704214"/>
    <w:rsid w:val="0070426D"/>
    <w:rsid w:val="00704394"/>
    <w:rsid w:val="00704576"/>
    <w:rsid w:val="00704656"/>
    <w:rsid w:val="007047CD"/>
    <w:rsid w:val="007048CB"/>
    <w:rsid w:val="00704927"/>
    <w:rsid w:val="007049E0"/>
    <w:rsid w:val="00704AC9"/>
    <w:rsid w:val="00704ACF"/>
    <w:rsid w:val="00704BBD"/>
    <w:rsid w:val="00704C37"/>
    <w:rsid w:val="0070515E"/>
    <w:rsid w:val="00705338"/>
    <w:rsid w:val="00705378"/>
    <w:rsid w:val="007053DF"/>
    <w:rsid w:val="00705449"/>
    <w:rsid w:val="007054FA"/>
    <w:rsid w:val="0070577C"/>
    <w:rsid w:val="00705810"/>
    <w:rsid w:val="007058A2"/>
    <w:rsid w:val="007059B2"/>
    <w:rsid w:val="00705A3B"/>
    <w:rsid w:val="00705A86"/>
    <w:rsid w:val="00705B57"/>
    <w:rsid w:val="00705BAC"/>
    <w:rsid w:val="00705CB9"/>
    <w:rsid w:val="00705D29"/>
    <w:rsid w:val="00705D51"/>
    <w:rsid w:val="00705DBC"/>
    <w:rsid w:val="00705DEB"/>
    <w:rsid w:val="00705F81"/>
    <w:rsid w:val="00705FD3"/>
    <w:rsid w:val="007061A0"/>
    <w:rsid w:val="00706275"/>
    <w:rsid w:val="0070637E"/>
    <w:rsid w:val="0070639F"/>
    <w:rsid w:val="007063DE"/>
    <w:rsid w:val="007065C5"/>
    <w:rsid w:val="00706640"/>
    <w:rsid w:val="00706743"/>
    <w:rsid w:val="00706802"/>
    <w:rsid w:val="007068E6"/>
    <w:rsid w:val="007068FE"/>
    <w:rsid w:val="007069CB"/>
    <w:rsid w:val="007069CF"/>
    <w:rsid w:val="00706B9E"/>
    <w:rsid w:val="00706CA9"/>
    <w:rsid w:val="00706CB3"/>
    <w:rsid w:val="00706CF4"/>
    <w:rsid w:val="00706ED8"/>
    <w:rsid w:val="00706F38"/>
    <w:rsid w:val="00706F60"/>
    <w:rsid w:val="0070700C"/>
    <w:rsid w:val="00707016"/>
    <w:rsid w:val="0070702B"/>
    <w:rsid w:val="00707178"/>
    <w:rsid w:val="00707227"/>
    <w:rsid w:val="0070761B"/>
    <w:rsid w:val="00707965"/>
    <w:rsid w:val="00707B46"/>
    <w:rsid w:val="00707B6E"/>
    <w:rsid w:val="00707D52"/>
    <w:rsid w:val="0071006C"/>
    <w:rsid w:val="00710267"/>
    <w:rsid w:val="007103E7"/>
    <w:rsid w:val="00710487"/>
    <w:rsid w:val="007105AE"/>
    <w:rsid w:val="007106E0"/>
    <w:rsid w:val="007108A6"/>
    <w:rsid w:val="00710ACA"/>
    <w:rsid w:val="00710B0C"/>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4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BA"/>
    <w:rsid w:val="007131F2"/>
    <w:rsid w:val="0071349A"/>
    <w:rsid w:val="007135FE"/>
    <w:rsid w:val="007136CF"/>
    <w:rsid w:val="007137B0"/>
    <w:rsid w:val="00713855"/>
    <w:rsid w:val="007139A8"/>
    <w:rsid w:val="00713B61"/>
    <w:rsid w:val="00713BB3"/>
    <w:rsid w:val="00713D38"/>
    <w:rsid w:val="00713EF1"/>
    <w:rsid w:val="00713F22"/>
    <w:rsid w:val="00713F42"/>
    <w:rsid w:val="00713F4F"/>
    <w:rsid w:val="00713F75"/>
    <w:rsid w:val="00713FE4"/>
    <w:rsid w:val="00714066"/>
    <w:rsid w:val="0071413B"/>
    <w:rsid w:val="0071414F"/>
    <w:rsid w:val="0071415D"/>
    <w:rsid w:val="007141DA"/>
    <w:rsid w:val="007143B1"/>
    <w:rsid w:val="0071457D"/>
    <w:rsid w:val="00714770"/>
    <w:rsid w:val="007147BC"/>
    <w:rsid w:val="00714821"/>
    <w:rsid w:val="0071487B"/>
    <w:rsid w:val="00714B46"/>
    <w:rsid w:val="00714C99"/>
    <w:rsid w:val="00714CA6"/>
    <w:rsid w:val="00714EE2"/>
    <w:rsid w:val="00714FD1"/>
    <w:rsid w:val="00715021"/>
    <w:rsid w:val="0071522B"/>
    <w:rsid w:val="00715345"/>
    <w:rsid w:val="007153CF"/>
    <w:rsid w:val="007153EB"/>
    <w:rsid w:val="00715469"/>
    <w:rsid w:val="00715860"/>
    <w:rsid w:val="00715865"/>
    <w:rsid w:val="0071597A"/>
    <w:rsid w:val="007159F1"/>
    <w:rsid w:val="00715A50"/>
    <w:rsid w:val="00715DA8"/>
    <w:rsid w:val="00715E46"/>
    <w:rsid w:val="00715E51"/>
    <w:rsid w:val="00715E64"/>
    <w:rsid w:val="00715E9B"/>
    <w:rsid w:val="00715ED6"/>
    <w:rsid w:val="00716318"/>
    <w:rsid w:val="0071636C"/>
    <w:rsid w:val="00716431"/>
    <w:rsid w:val="007164B5"/>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1E"/>
    <w:rsid w:val="0071716D"/>
    <w:rsid w:val="00717252"/>
    <w:rsid w:val="007174D9"/>
    <w:rsid w:val="0071770F"/>
    <w:rsid w:val="007178D1"/>
    <w:rsid w:val="007178D2"/>
    <w:rsid w:val="00717A1F"/>
    <w:rsid w:val="00717BF5"/>
    <w:rsid w:val="00717D41"/>
    <w:rsid w:val="00720015"/>
    <w:rsid w:val="0072021F"/>
    <w:rsid w:val="007202D2"/>
    <w:rsid w:val="007203F4"/>
    <w:rsid w:val="00720478"/>
    <w:rsid w:val="00720501"/>
    <w:rsid w:val="007206F7"/>
    <w:rsid w:val="00720704"/>
    <w:rsid w:val="0072079D"/>
    <w:rsid w:val="007208CF"/>
    <w:rsid w:val="00720A02"/>
    <w:rsid w:val="00720ABE"/>
    <w:rsid w:val="00720B49"/>
    <w:rsid w:val="00720C00"/>
    <w:rsid w:val="00720D33"/>
    <w:rsid w:val="00720EDD"/>
    <w:rsid w:val="00720F3D"/>
    <w:rsid w:val="007211D8"/>
    <w:rsid w:val="00721217"/>
    <w:rsid w:val="00721379"/>
    <w:rsid w:val="007213D1"/>
    <w:rsid w:val="007213F4"/>
    <w:rsid w:val="007214FC"/>
    <w:rsid w:val="007219A5"/>
    <w:rsid w:val="00721BA5"/>
    <w:rsid w:val="00721D7C"/>
    <w:rsid w:val="00721E8B"/>
    <w:rsid w:val="00721FC7"/>
    <w:rsid w:val="0072214F"/>
    <w:rsid w:val="007221CF"/>
    <w:rsid w:val="00722231"/>
    <w:rsid w:val="00722296"/>
    <w:rsid w:val="0072230B"/>
    <w:rsid w:val="00722451"/>
    <w:rsid w:val="007224D2"/>
    <w:rsid w:val="0072255B"/>
    <w:rsid w:val="007225ED"/>
    <w:rsid w:val="007225F0"/>
    <w:rsid w:val="00722779"/>
    <w:rsid w:val="007227EE"/>
    <w:rsid w:val="0072284A"/>
    <w:rsid w:val="007228F3"/>
    <w:rsid w:val="007229FF"/>
    <w:rsid w:val="00722B59"/>
    <w:rsid w:val="00722C50"/>
    <w:rsid w:val="00722E44"/>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BF9"/>
    <w:rsid w:val="00723C63"/>
    <w:rsid w:val="00723CE0"/>
    <w:rsid w:val="00723F51"/>
    <w:rsid w:val="00723F91"/>
    <w:rsid w:val="0072420A"/>
    <w:rsid w:val="0072420E"/>
    <w:rsid w:val="00724220"/>
    <w:rsid w:val="0072430F"/>
    <w:rsid w:val="00724406"/>
    <w:rsid w:val="00724568"/>
    <w:rsid w:val="0072461B"/>
    <w:rsid w:val="007247DE"/>
    <w:rsid w:val="00724B17"/>
    <w:rsid w:val="00724BDC"/>
    <w:rsid w:val="00724C04"/>
    <w:rsid w:val="00724C40"/>
    <w:rsid w:val="00724CDF"/>
    <w:rsid w:val="00724E0B"/>
    <w:rsid w:val="00724E69"/>
    <w:rsid w:val="00724EA1"/>
    <w:rsid w:val="00724EC5"/>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B75"/>
    <w:rsid w:val="00725CCF"/>
    <w:rsid w:val="00725D53"/>
    <w:rsid w:val="00725D69"/>
    <w:rsid w:val="00725E24"/>
    <w:rsid w:val="00725FA2"/>
    <w:rsid w:val="0072614A"/>
    <w:rsid w:val="00726326"/>
    <w:rsid w:val="0072633E"/>
    <w:rsid w:val="00726495"/>
    <w:rsid w:val="0072656A"/>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2F8"/>
    <w:rsid w:val="00727421"/>
    <w:rsid w:val="00727452"/>
    <w:rsid w:val="0072751C"/>
    <w:rsid w:val="007275BB"/>
    <w:rsid w:val="00727608"/>
    <w:rsid w:val="00727661"/>
    <w:rsid w:val="007278A5"/>
    <w:rsid w:val="007278FF"/>
    <w:rsid w:val="0072793A"/>
    <w:rsid w:val="0072793F"/>
    <w:rsid w:val="0072797F"/>
    <w:rsid w:val="00727A22"/>
    <w:rsid w:val="00727A58"/>
    <w:rsid w:val="00727A67"/>
    <w:rsid w:val="00727A94"/>
    <w:rsid w:val="00727B79"/>
    <w:rsid w:val="00727C4E"/>
    <w:rsid w:val="00727C8A"/>
    <w:rsid w:val="00727CC6"/>
    <w:rsid w:val="00727CFF"/>
    <w:rsid w:val="00727FFE"/>
    <w:rsid w:val="0073018F"/>
    <w:rsid w:val="00730504"/>
    <w:rsid w:val="00730578"/>
    <w:rsid w:val="00730585"/>
    <w:rsid w:val="00730679"/>
    <w:rsid w:val="0073078C"/>
    <w:rsid w:val="0073088B"/>
    <w:rsid w:val="007308BB"/>
    <w:rsid w:val="007308F3"/>
    <w:rsid w:val="0073093A"/>
    <w:rsid w:val="00730B29"/>
    <w:rsid w:val="00730B93"/>
    <w:rsid w:val="00730C80"/>
    <w:rsid w:val="00730D70"/>
    <w:rsid w:val="00730DD0"/>
    <w:rsid w:val="00730ED2"/>
    <w:rsid w:val="00730F75"/>
    <w:rsid w:val="0073122E"/>
    <w:rsid w:val="00731288"/>
    <w:rsid w:val="00731502"/>
    <w:rsid w:val="007317FF"/>
    <w:rsid w:val="007318BC"/>
    <w:rsid w:val="00731D3E"/>
    <w:rsid w:val="00731E25"/>
    <w:rsid w:val="00731FCD"/>
    <w:rsid w:val="007320F2"/>
    <w:rsid w:val="0073229E"/>
    <w:rsid w:val="007322C9"/>
    <w:rsid w:val="0073237C"/>
    <w:rsid w:val="0073241E"/>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8C5"/>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B4D"/>
    <w:rsid w:val="00735CD3"/>
    <w:rsid w:val="00735D5F"/>
    <w:rsid w:val="00735F98"/>
    <w:rsid w:val="007360E2"/>
    <w:rsid w:val="007361D5"/>
    <w:rsid w:val="007361F2"/>
    <w:rsid w:val="007362C0"/>
    <w:rsid w:val="0073648B"/>
    <w:rsid w:val="0073660C"/>
    <w:rsid w:val="0073665D"/>
    <w:rsid w:val="00736681"/>
    <w:rsid w:val="007366E3"/>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D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CC8"/>
    <w:rsid w:val="00740D07"/>
    <w:rsid w:val="00740EB7"/>
    <w:rsid w:val="00740F03"/>
    <w:rsid w:val="00740FB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8BB"/>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472"/>
    <w:rsid w:val="0074459E"/>
    <w:rsid w:val="007445C8"/>
    <w:rsid w:val="0074478D"/>
    <w:rsid w:val="007447DB"/>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5E"/>
    <w:rsid w:val="00745DD1"/>
    <w:rsid w:val="00745EAC"/>
    <w:rsid w:val="0074603D"/>
    <w:rsid w:val="00746109"/>
    <w:rsid w:val="00746120"/>
    <w:rsid w:val="0074615B"/>
    <w:rsid w:val="007461C4"/>
    <w:rsid w:val="0074626D"/>
    <w:rsid w:val="007462A4"/>
    <w:rsid w:val="0074630B"/>
    <w:rsid w:val="00746357"/>
    <w:rsid w:val="00746483"/>
    <w:rsid w:val="007464E0"/>
    <w:rsid w:val="007465A0"/>
    <w:rsid w:val="007465F0"/>
    <w:rsid w:val="007466B2"/>
    <w:rsid w:val="00746820"/>
    <w:rsid w:val="007468E3"/>
    <w:rsid w:val="0074695A"/>
    <w:rsid w:val="0074698E"/>
    <w:rsid w:val="007469C8"/>
    <w:rsid w:val="00746A18"/>
    <w:rsid w:val="00746CB1"/>
    <w:rsid w:val="00746E94"/>
    <w:rsid w:val="00746F52"/>
    <w:rsid w:val="0074701B"/>
    <w:rsid w:val="0074721A"/>
    <w:rsid w:val="00747244"/>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E8B"/>
    <w:rsid w:val="00751F8F"/>
    <w:rsid w:val="007520F2"/>
    <w:rsid w:val="00752789"/>
    <w:rsid w:val="0075292A"/>
    <w:rsid w:val="00752B4E"/>
    <w:rsid w:val="00752DE7"/>
    <w:rsid w:val="00752E71"/>
    <w:rsid w:val="00752E7B"/>
    <w:rsid w:val="00752E90"/>
    <w:rsid w:val="00752EB3"/>
    <w:rsid w:val="0075320E"/>
    <w:rsid w:val="007533E6"/>
    <w:rsid w:val="007535B2"/>
    <w:rsid w:val="00753700"/>
    <w:rsid w:val="007537AE"/>
    <w:rsid w:val="00753966"/>
    <w:rsid w:val="007539A2"/>
    <w:rsid w:val="007539BF"/>
    <w:rsid w:val="00753B37"/>
    <w:rsid w:val="00753B3E"/>
    <w:rsid w:val="00753B4E"/>
    <w:rsid w:val="00753B73"/>
    <w:rsid w:val="00753F69"/>
    <w:rsid w:val="00753F85"/>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062"/>
    <w:rsid w:val="007550E9"/>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172"/>
    <w:rsid w:val="00757262"/>
    <w:rsid w:val="00757457"/>
    <w:rsid w:val="0075751A"/>
    <w:rsid w:val="00757548"/>
    <w:rsid w:val="00757755"/>
    <w:rsid w:val="0075783C"/>
    <w:rsid w:val="0075784C"/>
    <w:rsid w:val="007578C2"/>
    <w:rsid w:val="007578E0"/>
    <w:rsid w:val="00757B7F"/>
    <w:rsid w:val="00757C4A"/>
    <w:rsid w:val="00757D74"/>
    <w:rsid w:val="00757DFE"/>
    <w:rsid w:val="00757EAB"/>
    <w:rsid w:val="00757F13"/>
    <w:rsid w:val="00757F7D"/>
    <w:rsid w:val="007600FA"/>
    <w:rsid w:val="0076022E"/>
    <w:rsid w:val="007603F1"/>
    <w:rsid w:val="0076043A"/>
    <w:rsid w:val="00760454"/>
    <w:rsid w:val="00760755"/>
    <w:rsid w:val="00760920"/>
    <w:rsid w:val="00760C5F"/>
    <w:rsid w:val="00760FBB"/>
    <w:rsid w:val="00761346"/>
    <w:rsid w:val="00761350"/>
    <w:rsid w:val="0076148F"/>
    <w:rsid w:val="007614A6"/>
    <w:rsid w:val="007616AF"/>
    <w:rsid w:val="00761735"/>
    <w:rsid w:val="00761B2F"/>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2C6"/>
    <w:rsid w:val="00764542"/>
    <w:rsid w:val="00764595"/>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27"/>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308"/>
    <w:rsid w:val="0077031E"/>
    <w:rsid w:val="00770454"/>
    <w:rsid w:val="00770598"/>
    <w:rsid w:val="0077061E"/>
    <w:rsid w:val="007706B4"/>
    <w:rsid w:val="007706D3"/>
    <w:rsid w:val="0077078A"/>
    <w:rsid w:val="00770812"/>
    <w:rsid w:val="00770837"/>
    <w:rsid w:val="0077099E"/>
    <w:rsid w:val="00771003"/>
    <w:rsid w:val="007710E4"/>
    <w:rsid w:val="00771195"/>
    <w:rsid w:val="007711BD"/>
    <w:rsid w:val="007714E5"/>
    <w:rsid w:val="00771522"/>
    <w:rsid w:val="0077186B"/>
    <w:rsid w:val="0077189A"/>
    <w:rsid w:val="00771A1A"/>
    <w:rsid w:val="00771B75"/>
    <w:rsid w:val="00771B79"/>
    <w:rsid w:val="00771BB6"/>
    <w:rsid w:val="00771C51"/>
    <w:rsid w:val="00771EB6"/>
    <w:rsid w:val="00771FF8"/>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CF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3D"/>
    <w:rsid w:val="00775CD6"/>
    <w:rsid w:val="00775D56"/>
    <w:rsid w:val="00775ECD"/>
    <w:rsid w:val="00776064"/>
    <w:rsid w:val="007760E3"/>
    <w:rsid w:val="007762FF"/>
    <w:rsid w:val="007763DD"/>
    <w:rsid w:val="007765D6"/>
    <w:rsid w:val="00776DB2"/>
    <w:rsid w:val="00776E2C"/>
    <w:rsid w:val="00776FBB"/>
    <w:rsid w:val="007774F2"/>
    <w:rsid w:val="007778A8"/>
    <w:rsid w:val="007778B6"/>
    <w:rsid w:val="007778EA"/>
    <w:rsid w:val="00777905"/>
    <w:rsid w:val="00777990"/>
    <w:rsid w:val="00777A29"/>
    <w:rsid w:val="00777A2A"/>
    <w:rsid w:val="00777B4C"/>
    <w:rsid w:val="00777C51"/>
    <w:rsid w:val="00777CE2"/>
    <w:rsid w:val="00777DB7"/>
    <w:rsid w:val="00777F0C"/>
    <w:rsid w:val="00777F0D"/>
    <w:rsid w:val="00780085"/>
    <w:rsid w:val="007800EF"/>
    <w:rsid w:val="007802C4"/>
    <w:rsid w:val="007803C6"/>
    <w:rsid w:val="007803CD"/>
    <w:rsid w:val="007805B8"/>
    <w:rsid w:val="007805CE"/>
    <w:rsid w:val="00780677"/>
    <w:rsid w:val="007807C6"/>
    <w:rsid w:val="007808F1"/>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5D"/>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40"/>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D03"/>
    <w:rsid w:val="00783FBC"/>
    <w:rsid w:val="00784025"/>
    <w:rsid w:val="007841C4"/>
    <w:rsid w:val="007841F5"/>
    <w:rsid w:val="0078444A"/>
    <w:rsid w:val="007844FA"/>
    <w:rsid w:val="00784624"/>
    <w:rsid w:val="00784654"/>
    <w:rsid w:val="0078475D"/>
    <w:rsid w:val="00784A7B"/>
    <w:rsid w:val="00784B0D"/>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9A"/>
    <w:rsid w:val="00785FD3"/>
    <w:rsid w:val="007861C4"/>
    <w:rsid w:val="007861D3"/>
    <w:rsid w:val="0078620A"/>
    <w:rsid w:val="0078620E"/>
    <w:rsid w:val="00786233"/>
    <w:rsid w:val="0078624F"/>
    <w:rsid w:val="00786279"/>
    <w:rsid w:val="0078659A"/>
    <w:rsid w:val="007865A8"/>
    <w:rsid w:val="007865CA"/>
    <w:rsid w:val="00786734"/>
    <w:rsid w:val="00786752"/>
    <w:rsid w:val="00786798"/>
    <w:rsid w:val="00786A03"/>
    <w:rsid w:val="00786AC0"/>
    <w:rsid w:val="00786B0B"/>
    <w:rsid w:val="00786B12"/>
    <w:rsid w:val="00786B7D"/>
    <w:rsid w:val="00786BE9"/>
    <w:rsid w:val="00786DA7"/>
    <w:rsid w:val="00786DE3"/>
    <w:rsid w:val="00786E5B"/>
    <w:rsid w:val="00786EEE"/>
    <w:rsid w:val="00786FB4"/>
    <w:rsid w:val="00786FEA"/>
    <w:rsid w:val="0078704C"/>
    <w:rsid w:val="007876BF"/>
    <w:rsid w:val="007877B3"/>
    <w:rsid w:val="0078794C"/>
    <w:rsid w:val="00787974"/>
    <w:rsid w:val="00787A4D"/>
    <w:rsid w:val="00787B6A"/>
    <w:rsid w:val="0079010B"/>
    <w:rsid w:val="0079020B"/>
    <w:rsid w:val="007902F6"/>
    <w:rsid w:val="00790458"/>
    <w:rsid w:val="0079056D"/>
    <w:rsid w:val="0079061C"/>
    <w:rsid w:val="007908A0"/>
    <w:rsid w:val="00790942"/>
    <w:rsid w:val="0079096B"/>
    <w:rsid w:val="00790BB5"/>
    <w:rsid w:val="00790BDC"/>
    <w:rsid w:val="00790C09"/>
    <w:rsid w:val="00790CE8"/>
    <w:rsid w:val="00790D6F"/>
    <w:rsid w:val="00790EA9"/>
    <w:rsid w:val="00790F05"/>
    <w:rsid w:val="00790F25"/>
    <w:rsid w:val="00791065"/>
    <w:rsid w:val="00791090"/>
    <w:rsid w:val="00791165"/>
    <w:rsid w:val="0079124C"/>
    <w:rsid w:val="00791274"/>
    <w:rsid w:val="007914E2"/>
    <w:rsid w:val="007915E3"/>
    <w:rsid w:val="007916ED"/>
    <w:rsid w:val="00791798"/>
    <w:rsid w:val="007919D7"/>
    <w:rsid w:val="00791A06"/>
    <w:rsid w:val="00791A64"/>
    <w:rsid w:val="00791AA1"/>
    <w:rsid w:val="00791BF2"/>
    <w:rsid w:val="00791C1C"/>
    <w:rsid w:val="00791C21"/>
    <w:rsid w:val="00791C9C"/>
    <w:rsid w:val="00791DA8"/>
    <w:rsid w:val="0079224C"/>
    <w:rsid w:val="007922D3"/>
    <w:rsid w:val="00792458"/>
    <w:rsid w:val="0079246A"/>
    <w:rsid w:val="0079247A"/>
    <w:rsid w:val="0079252C"/>
    <w:rsid w:val="0079256E"/>
    <w:rsid w:val="00792659"/>
    <w:rsid w:val="00792677"/>
    <w:rsid w:val="00792711"/>
    <w:rsid w:val="00792915"/>
    <w:rsid w:val="00792A71"/>
    <w:rsid w:val="00792C8A"/>
    <w:rsid w:val="00792CC2"/>
    <w:rsid w:val="00792D07"/>
    <w:rsid w:val="00792D4C"/>
    <w:rsid w:val="00792FAE"/>
    <w:rsid w:val="00792FB2"/>
    <w:rsid w:val="00792FB4"/>
    <w:rsid w:val="00793027"/>
    <w:rsid w:val="00793066"/>
    <w:rsid w:val="0079311B"/>
    <w:rsid w:val="00793127"/>
    <w:rsid w:val="0079324C"/>
    <w:rsid w:val="0079324D"/>
    <w:rsid w:val="0079330F"/>
    <w:rsid w:val="0079357F"/>
    <w:rsid w:val="007935E6"/>
    <w:rsid w:val="0079375C"/>
    <w:rsid w:val="00793826"/>
    <w:rsid w:val="00793849"/>
    <w:rsid w:val="007938B4"/>
    <w:rsid w:val="00793975"/>
    <w:rsid w:val="00793977"/>
    <w:rsid w:val="00793B1B"/>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BE8"/>
    <w:rsid w:val="00794C19"/>
    <w:rsid w:val="00794C7C"/>
    <w:rsid w:val="00794E1C"/>
    <w:rsid w:val="00794ECC"/>
    <w:rsid w:val="00794F56"/>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87F"/>
    <w:rsid w:val="007968B2"/>
    <w:rsid w:val="007969BD"/>
    <w:rsid w:val="00796AFF"/>
    <w:rsid w:val="00796BC1"/>
    <w:rsid w:val="00796BDD"/>
    <w:rsid w:val="00796D16"/>
    <w:rsid w:val="00796DDD"/>
    <w:rsid w:val="00796FFD"/>
    <w:rsid w:val="00797015"/>
    <w:rsid w:val="00797077"/>
    <w:rsid w:val="007970EC"/>
    <w:rsid w:val="007971B3"/>
    <w:rsid w:val="007972EB"/>
    <w:rsid w:val="00797469"/>
    <w:rsid w:val="007975E4"/>
    <w:rsid w:val="00797763"/>
    <w:rsid w:val="00797813"/>
    <w:rsid w:val="007978A1"/>
    <w:rsid w:val="0079790E"/>
    <w:rsid w:val="00797980"/>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189"/>
    <w:rsid w:val="007A1239"/>
    <w:rsid w:val="007A1499"/>
    <w:rsid w:val="007A14F3"/>
    <w:rsid w:val="007A153F"/>
    <w:rsid w:val="007A15B0"/>
    <w:rsid w:val="007A15BA"/>
    <w:rsid w:val="007A17A6"/>
    <w:rsid w:val="007A1826"/>
    <w:rsid w:val="007A1841"/>
    <w:rsid w:val="007A188A"/>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C3"/>
    <w:rsid w:val="007A2DE7"/>
    <w:rsid w:val="007A2EC6"/>
    <w:rsid w:val="007A31A9"/>
    <w:rsid w:val="007A3284"/>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1FF"/>
    <w:rsid w:val="007A5292"/>
    <w:rsid w:val="007A53B6"/>
    <w:rsid w:val="007A5478"/>
    <w:rsid w:val="007A5512"/>
    <w:rsid w:val="007A55C5"/>
    <w:rsid w:val="007A5609"/>
    <w:rsid w:val="007A5913"/>
    <w:rsid w:val="007A5938"/>
    <w:rsid w:val="007A5BF8"/>
    <w:rsid w:val="007A5D7A"/>
    <w:rsid w:val="007A5E5B"/>
    <w:rsid w:val="007A5EA5"/>
    <w:rsid w:val="007A5F93"/>
    <w:rsid w:val="007A5FFB"/>
    <w:rsid w:val="007A61C0"/>
    <w:rsid w:val="007A6211"/>
    <w:rsid w:val="007A6230"/>
    <w:rsid w:val="007A62AF"/>
    <w:rsid w:val="007A6497"/>
    <w:rsid w:val="007A6569"/>
    <w:rsid w:val="007A6575"/>
    <w:rsid w:val="007A6691"/>
    <w:rsid w:val="007A67FA"/>
    <w:rsid w:val="007A6845"/>
    <w:rsid w:val="007A691D"/>
    <w:rsid w:val="007A6A3A"/>
    <w:rsid w:val="007A6B0A"/>
    <w:rsid w:val="007A6BC6"/>
    <w:rsid w:val="007A6CB6"/>
    <w:rsid w:val="007A6DA0"/>
    <w:rsid w:val="007A6F1B"/>
    <w:rsid w:val="007A6F3B"/>
    <w:rsid w:val="007A6FE0"/>
    <w:rsid w:val="007A6FED"/>
    <w:rsid w:val="007A7164"/>
    <w:rsid w:val="007A71C8"/>
    <w:rsid w:val="007A7200"/>
    <w:rsid w:val="007A7594"/>
    <w:rsid w:val="007A7873"/>
    <w:rsid w:val="007A7941"/>
    <w:rsid w:val="007A79ED"/>
    <w:rsid w:val="007A7A51"/>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B"/>
    <w:rsid w:val="007B0C0F"/>
    <w:rsid w:val="007B0C78"/>
    <w:rsid w:val="007B0D64"/>
    <w:rsid w:val="007B0F9B"/>
    <w:rsid w:val="007B100B"/>
    <w:rsid w:val="007B10D9"/>
    <w:rsid w:val="007B113E"/>
    <w:rsid w:val="007B11D8"/>
    <w:rsid w:val="007B11F7"/>
    <w:rsid w:val="007B1332"/>
    <w:rsid w:val="007B1412"/>
    <w:rsid w:val="007B154B"/>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0CB"/>
    <w:rsid w:val="007B21A5"/>
    <w:rsid w:val="007B2266"/>
    <w:rsid w:val="007B2317"/>
    <w:rsid w:val="007B23B5"/>
    <w:rsid w:val="007B2702"/>
    <w:rsid w:val="007B27CF"/>
    <w:rsid w:val="007B290F"/>
    <w:rsid w:val="007B2CE0"/>
    <w:rsid w:val="007B2DCE"/>
    <w:rsid w:val="007B2F0F"/>
    <w:rsid w:val="007B3115"/>
    <w:rsid w:val="007B3180"/>
    <w:rsid w:val="007B3223"/>
    <w:rsid w:val="007B32D4"/>
    <w:rsid w:val="007B35E0"/>
    <w:rsid w:val="007B3664"/>
    <w:rsid w:val="007B369C"/>
    <w:rsid w:val="007B36B9"/>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9E6"/>
    <w:rsid w:val="007B4D36"/>
    <w:rsid w:val="007B4D49"/>
    <w:rsid w:val="007B4EC2"/>
    <w:rsid w:val="007B502E"/>
    <w:rsid w:val="007B5055"/>
    <w:rsid w:val="007B5299"/>
    <w:rsid w:val="007B52C4"/>
    <w:rsid w:val="007B53C8"/>
    <w:rsid w:val="007B55EA"/>
    <w:rsid w:val="007B563B"/>
    <w:rsid w:val="007B574B"/>
    <w:rsid w:val="007B5858"/>
    <w:rsid w:val="007B5917"/>
    <w:rsid w:val="007B592E"/>
    <w:rsid w:val="007B5962"/>
    <w:rsid w:val="007B5A54"/>
    <w:rsid w:val="007B5BB3"/>
    <w:rsid w:val="007B5E73"/>
    <w:rsid w:val="007B5ED3"/>
    <w:rsid w:val="007B5EE0"/>
    <w:rsid w:val="007B5F55"/>
    <w:rsid w:val="007B5F93"/>
    <w:rsid w:val="007B603A"/>
    <w:rsid w:val="007B6066"/>
    <w:rsid w:val="007B6191"/>
    <w:rsid w:val="007B630D"/>
    <w:rsid w:val="007B6454"/>
    <w:rsid w:val="007B6515"/>
    <w:rsid w:val="007B65FF"/>
    <w:rsid w:val="007B6689"/>
    <w:rsid w:val="007B672D"/>
    <w:rsid w:val="007B676B"/>
    <w:rsid w:val="007B679A"/>
    <w:rsid w:val="007B67F8"/>
    <w:rsid w:val="007B6828"/>
    <w:rsid w:val="007B68B9"/>
    <w:rsid w:val="007B68CA"/>
    <w:rsid w:val="007B6A8B"/>
    <w:rsid w:val="007B6AEA"/>
    <w:rsid w:val="007B6AFE"/>
    <w:rsid w:val="007B6C71"/>
    <w:rsid w:val="007B7047"/>
    <w:rsid w:val="007B7107"/>
    <w:rsid w:val="007B7198"/>
    <w:rsid w:val="007B7231"/>
    <w:rsid w:val="007B752C"/>
    <w:rsid w:val="007B762D"/>
    <w:rsid w:val="007B7697"/>
    <w:rsid w:val="007B777F"/>
    <w:rsid w:val="007B79CC"/>
    <w:rsid w:val="007B79ED"/>
    <w:rsid w:val="007B7A8A"/>
    <w:rsid w:val="007B7D80"/>
    <w:rsid w:val="007B7E51"/>
    <w:rsid w:val="007B7F44"/>
    <w:rsid w:val="007C00F1"/>
    <w:rsid w:val="007C0174"/>
    <w:rsid w:val="007C021F"/>
    <w:rsid w:val="007C023F"/>
    <w:rsid w:val="007C0243"/>
    <w:rsid w:val="007C02C6"/>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4E"/>
    <w:rsid w:val="007C27E9"/>
    <w:rsid w:val="007C27FE"/>
    <w:rsid w:val="007C2804"/>
    <w:rsid w:val="007C2979"/>
    <w:rsid w:val="007C2A54"/>
    <w:rsid w:val="007C2AA7"/>
    <w:rsid w:val="007C2AB3"/>
    <w:rsid w:val="007C2B1E"/>
    <w:rsid w:val="007C2C19"/>
    <w:rsid w:val="007C2CBE"/>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3F5"/>
    <w:rsid w:val="007C46A7"/>
    <w:rsid w:val="007C4803"/>
    <w:rsid w:val="007C49DD"/>
    <w:rsid w:val="007C4A52"/>
    <w:rsid w:val="007C4B0A"/>
    <w:rsid w:val="007C4C1A"/>
    <w:rsid w:val="007C4C38"/>
    <w:rsid w:val="007C4D09"/>
    <w:rsid w:val="007C4D62"/>
    <w:rsid w:val="007C4F1D"/>
    <w:rsid w:val="007C4F86"/>
    <w:rsid w:val="007C50A0"/>
    <w:rsid w:val="007C50A4"/>
    <w:rsid w:val="007C5258"/>
    <w:rsid w:val="007C56DF"/>
    <w:rsid w:val="007C5747"/>
    <w:rsid w:val="007C59BF"/>
    <w:rsid w:val="007C5A6C"/>
    <w:rsid w:val="007C5A82"/>
    <w:rsid w:val="007C5ADB"/>
    <w:rsid w:val="007C5B84"/>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57E"/>
    <w:rsid w:val="007C6675"/>
    <w:rsid w:val="007C66A0"/>
    <w:rsid w:val="007C66C7"/>
    <w:rsid w:val="007C697D"/>
    <w:rsid w:val="007C6A3D"/>
    <w:rsid w:val="007C6A6E"/>
    <w:rsid w:val="007C6AFC"/>
    <w:rsid w:val="007C6B48"/>
    <w:rsid w:val="007C6D7F"/>
    <w:rsid w:val="007C6E14"/>
    <w:rsid w:val="007C6E61"/>
    <w:rsid w:val="007C6F42"/>
    <w:rsid w:val="007C6F84"/>
    <w:rsid w:val="007C70BC"/>
    <w:rsid w:val="007C7309"/>
    <w:rsid w:val="007C7333"/>
    <w:rsid w:val="007C7398"/>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474"/>
    <w:rsid w:val="007D05C5"/>
    <w:rsid w:val="007D05D4"/>
    <w:rsid w:val="007D07EF"/>
    <w:rsid w:val="007D081D"/>
    <w:rsid w:val="007D0826"/>
    <w:rsid w:val="007D0958"/>
    <w:rsid w:val="007D0B55"/>
    <w:rsid w:val="007D0B5B"/>
    <w:rsid w:val="007D0B8C"/>
    <w:rsid w:val="007D0C2E"/>
    <w:rsid w:val="007D0C97"/>
    <w:rsid w:val="007D0D9E"/>
    <w:rsid w:val="007D0EDC"/>
    <w:rsid w:val="007D1140"/>
    <w:rsid w:val="007D1153"/>
    <w:rsid w:val="007D11F0"/>
    <w:rsid w:val="007D13A5"/>
    <w:rsid w:val="007D148C"/>
    <w:rsid w:val="007D14B3"/>
    <w:rsid w:val="007D1655"/>
    <w:rsid w:val="007D16B0"/>
    <w:rsid w:val="007D1A27"/>
    <w:rsid w:val="007D1B99"/>
    <w:rsid w:val="007D1C76"/>
    <w:rsid w:val="007D1DFC"/>
    <w:rsid w:val="007D1FBF"/>
    <w:rsid w:val="007D2416"/>
    <w:rsid w:val="007D2432"/>
    <w:rsid w:val="007D2567"/>
    <w:rsid w:val="007D26AD"/>
    <w:rsid w:val="007D26C8"/>
    <w:rsid w:val="007D276B"/>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D48"/>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62"/>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7D2"/>
    <w:rsid w:val="007D6837"/>
    <w:rsid w:val="007D68AF"/>
    <w:rsid w:val="007D694D"/>
    <w:rsid w:val="007D69C3"/>
    <w:rsid w:val="007D69EF"/>
    <w:rsid w:val="007D6B2C"/>
    <w:rsid w:val="007D6E7A"/>
    <w:rsid w:val="007D6F08"/>
    <w:rsid w:val="007D7032"/>
    <w:rsid w:val="007D71CC"/>
    <w:rsid w:val="007D72BA"/>
    <w:rsid w:val="007D73E9"/>
    <w:rsid w:val="007D755C"/>
    <w:rsid w:val="007D77C1"/>
    <w:rsid w:val="007D78CC"/>
    <w:rsid w:val="007D7B12"/>
    <w:rsid w:val="007D7B7A"/>
    <w:rsid w:val="007D7CFB"/>
    <w:rsid w:val="007D7D9A"/>
    <w:rsid w:val="007D7F7D"/>
    <w:rsid w:val="007E0024"/>
    <w:rsid w:val="007E0051"/>
    <w:rsid w:val="007E0386"/>
    <w:rsid w:val="007E0542"/>
    <w:rsid w:val="007E063A"/>
    <w:rsid w:val="007E064C"/>
    <w:rsid w:val="007E067E"/>
    <w:rsid w:val="007E078D"/>
    <w:rsid w:val="007E0A2F"/>
    <w:rsid w:val="007E0AB7"/>
    <w:rsid w:val="007E0AC7"/>
    <w:rsid w:val="007E0B47"/>
    <w:rsid w:val="007E0B87"/>
    <w:rsid w:val="007E0E61"/>
    <w:rsid w:val="007E1384"/>
    <w:rsid w:val="007E175A"/>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722"/>
    <w:rsid w:val="007E3811"/>
    <w:rsid w:val="007E39BA"/>
    <w:rsid w:val="007E3A74"/>
    <w:rsid w:val="007E3AE1"/>
    <w:rsid w:val="007E3AEC"/>
    <w:rsid w:val="007E3C27"/>
    <w:rsid w:val="007E3E96"/>
    <w:rsid w:val="007E3EA6"/>
    <w:rsid w:val="007E3F27"/>
    <w:rsid w:val="007E3FCA"/>
    <w:rsid w:val="007E4081"/>
    <w:rsid w:val="007E4103"/>
    <w:rsid w:val="007E4133"/>
    <w:rsid w:val="007E42FB"/>
    <w:rsid w:val="007E4421"/>
    <w:rsid w:val="007E4454"/>
    <w:rsid w:val="007E46D0"/>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E59"/>
    <w:rsid w:val="007E6F77"/>
    <w:rsid w:val="007E715A"/>
    <w:rsid w:val="007E7177"/>
    <w:rsid w:val="007E71A5"/>
    <w:rsid w:val="007E71BB"/>
    <w:rsid w:val="007E7283"/>
    <w:rsid w:val="007E72D9"/>
    <w:rsid w:val="007E7596"/>
    <w:rsid w:val="007E7726"/>
    <w:rsid w:val="007E790D"/>
    <w:rsid w:val="007E7A48"/>
    <w:rsid w:val="007E7ACE"/>
    <w:rsid w:val="007E7B85"/>
    <w:rsid w:val="007E7D24"/>
    <w:rsid w:val="007E7D3A"/>
    <w:rsid w:val="007E7FEA"/>
    <w:rsid w:val="007F0149"/>
    <w:rsid w:val="007F02DB"/>
    <w:rsid w:val="007F03C4"/>
    <w:rsid w:val="007F03FD"/>
    <w:rsid w:val="007F0403"/>
    <w:rsid w:val="007F049E"/>
    <w:rsid w:val="007F0509"/>
    <w:rsid w:val="007F052F"/>
    <w:rsid w:val="007F0734"/>
    <w:rsid w:val="007F075E"/>
    <w:rsid w:val="007F0825"/>
    <w:rsid w:val="007F0BB9"/>
    <w:rsid w:val="007F0C21"/>
    <w:rsid w:val="007F0DEB"/>
    <w:rsid w:val="007F0E82"/>
    <w:rsid w:val="007F0FB9"/>
    <w:rsid w:val="007F0FED"/>
    <w:rsid w:val="007F116E"/>
    <w:rsid w:val="007F11C9"/>
    <w:rsid w:val="007F11D4"/>
    <w:rsid w:val="007F1308"/>
    <w:rsid w:val="007F135F"/>
    <w:rsid w:val="007F1494"/>
    <w:rsid w:val="007F14E1"/>
    <w:rsid w:val="007F15F6"/>
    <w:rsid w:val="007F16E1"/>
    <w:rsid w:val="007F1785"/>
    <w:rsid w:val="007F17AC"/>
    <w:rsid w:val="007F181A"/>
    <w:rsid w:val="007F18E2"/>
    <w:rsid w:val="007F1B2A"/>
    <w:rsid w:val="007F1B7E"/>
    <w:rsid w:val="007F1C49"/>
    <w:rsid w:val="007F1CF7"/>
    <w:rsid w:val="007F1D13"/>
    <w:rsid w:val="007F1E15"/>
    <w:rsid w:val="007F212D"/>
    <w:rsid w:val="007F21EA"/>
    <w:rsid w:val="007F2254"/>
    <w:rsid w:val="007F230D"/>
    <w:rsid w:val="007F263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24"/>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DA"/>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7E"/>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9AD"/>
    <w:rsid w:val="00800A53"/>
    <w:rsid w:val="00800A6C"/>
    <w:rsid w:val="00800ADE"/>
    <w:rsid w:val="00800BA8"/>
    <w:rsid w:val="00800E50"/>
    <w:rsid w:val="00800F92"/>
    <w:rsid w:val="00801017"/>
    <w:rsid w:val="008010CC"/>
    <w:rsid w:val="00801171"/>
    <w:rsid w:val="00801217"/>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4"/>
    <w:rsid w:val="008021AD"/>
    <w:rsid w:val="00802260"/>
    <w:rsid w:val="00802285"/>
    <w:rsid w:val="00802343"/>
    <w:rsid w:val="0080260B"/>
    <w:rsid w:val="0080263C"/>
    <w:rsid w:val="00802693"/>
    <w:rsid w:val="008026D5"/>
    <w:rsid w:val="00802720"/>
    <w:rsid w:val="00802849"/>
    <w:rsid w:val="008028BB"/>
    <w:rsid w:val="00802A06"/>
    <w:rsid w:val="00802ADF"/>
    <w:rsid w:val="00802BF7"/>
    <w:rsid w:val="00802C83"/>
    <w:rsid w:val="00802D78"/>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4DD"/>
    <w:rsid w:val="008036C4"/>
    <w:rsid w:val="0080376F"/>
    <w:rsid w:val="00803A56"/>
    <w:rsid w:val="00803BE8"/>
    <w:rsid w:val="00803E25"/>
    <w:rsid w:val="00803E80"/>
    <w:rsid w:val="00803EE1"/>
    <w:rsid w:val="00804184"/>
    <w:rsid w:val="00804189"/>
    <w:rsid w:val="008041A4"/>
    <w:rsid w:val="008041B6"/>
    <w:rsid w:val="00804205"/>
    <w:rsid w:val="008042A2"/>
    <w:rsid w:val="008042FC"/>
    <w:rsid w:val="008043F1"/>
    <w:rsid w:val="0080456F"/>
    <w:rsid w:val="008047FB"/>
    <w:rsid w:val="00804AC4"/>
    <w:rsid w:val="00804B89"/>
    <w:rsid w:val="00804DC1"/>
    <w:rsid w:val="00804EA5"/>
    <w:rsid w:val="00804FD0"/>
    <w:rsid w:val="00804FD6"/>
    <w:rsid w:val="0080500D"/>
    <w:rsid w:val="008050B2"/>
    <w:rsid w:val="008050EB"/>
    <w:rsid w:val="00805230"/>
    <w:rsid w:val="008054D5"/>
    <w:rsid w:val="008057D3"/>
    <w:rsid w:val="00805826"/>
    <w:rsid w:val="00805979"/>
    <w:rsid w:val="00805A5B"/>
    <w:rsid w:val="00805A9D"/>
    <w:rsid w:val="00805B39"/>
    <w:rsid w:val="00805B45"/>
    <w:rsid w:val="00805BA5"/>
    <w:rsid w:val="00805C2B"/>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47E"/>
    <w:rsid w:val="00806720"/>
    <w:rsid w:val="0080675C"/>
    <w:rsid w:val="0080677F"/>
    <w:rsid w:val="008069BE"/>
    <w:rsid w:val="008069F9"/>
    <w:rsid w:val="00806A22"/>
    <w:rsid w:val="00806DB0"/>
    <w:rsid w:val="00806F6D"/>
    <w:rsid w:val="008070E7"/>
    <w:rsid w:val="008071FE"/>
    <w:rsid w:val="0080724D"/>
    <w:rsid w:val="0080725A"/>
    <w:rsid w:val="008075A5"/>
    <w:rsid w:val="00807604"/>
    <w:rsid w:val="0080768A"/>
    <w:rsid w:val="008078C5"/>
    <w:rsid w:val="00807A1D"/>
    <w:rsid w:val="00807AED"/>
    <w:rsid w:val="00807B5C"/>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49E"/>
    <w:rsid w:val="00811512"/>
    <w:rsid w:val="008115B4"/>
    <w:rsid w:val="0081177E"/>
    <w:rsid w:val="00811826"/>
    <w:rsid w:val="008118A7"/>
    <w:rsid w:val="00811CB0"/>
    <w:rsid w:val="00811D31"/>
    <w:rsid w:val="00811DCF"/>
    <w:rsid w:val="00811E23"/>
    <w:rsid w:val="00812022"/>
    <w:rsid w:val="00812191"/>
    <w:rsid w:val="008121A1"/>
    <w:rsid w:val="008121FF"/>
    <w:rsid w:val="0081220E"/>
    <w:rsid w:val="0081227A"/>
    <w:rsid w:val="008122E5"/>
    <w:rsid w:val="00812420"/>
    <w:rsid w:val="00812580"/>
    <w:rsid w:val="0081277E"/>
    <w:rsid w:val="008127AB"/>
    <w:rsid w:val="008127B6"/>
    <w:rsid w:val="008127D1"/>
    <w:rsid w:val="00812837"/>
    <w:rsid w:val="00812987"/>
    <w:rsid w:val="00812C20"/>
    <w:rsid w:val="00812DAD"/>
    <w:rsid w:val="00812E78"/>
    <w:rsid w:val="00812F1E"/>
    <w:rsid w:val="00812F76"/>
    <w:rsid w:val="00813096"/>
    <w:rsid w:val="008130DD"/>
    <w:rsid w:val="008131D0"/>
    <w:rsid w:val="00813590"/>
    <w:rsid w:val="008136BE"/>
    <w:rsid w:val="00813758"/>
    <w:rsid w:val="00813854"/>
    <w:rsid w:val="008138D0"/>
    <w:rsid w:val="00813A62"/>
    <w:rsid w:val="00813B95"/>
    <w:rsid w:val="00813BF3"/>
    <w:rsid w:val="00813E7E"/>
    <w:rsid w:val="00813EB3"/>
    <w:rsid w:val="008140E1"/>
    <w:rsid w:val="00814101"/>
    <w:rsid w:val="0081415C"/>
    <w:rsid w:val="008141B4"/>
    <w:rsid w:val="00814480"/>
    <w:rsid w:val="00814628"/>
    <w:rsid w:val="0081463A"/>
    <w:rsid w:val="008146E9"/>
    <w:rsid w:val="0081473C"/>
    <w:rsid w:val="008147B2"/>
    <w:rsid w:val="00814857"/>
    <w:rsid w:val="008149AB"/>
    <w:rsid w:val="008149BC"/>
    <w:rsid w:val="008149F1"/>
    <w:rsid w:val="00814D00"/>
    <w:rsid w:val="00814EE3"/>
    <w:rsid w:val="00814F2C"/>
    <w:rsid w:val="0081503F"/>
    <w:rsid w:val="0081520B"/>
    <w:rsid w:val="0081522D"/>
    <w:rsid w:val="00815242"/>
    <w:rsid w:val="0081552D"/>
    <w:rsid w:val="0081577D"/>
    <w:rsid w:val="008157E6"/>
    <w:rsid w:val="00815836"/>
    <w:rsid w:val="00815916"/>
    <w:rsid w:val="00815C9C"/>
    <w:rsid w:val="00815DB8"/>
    <w:rsid w:val="00815E2A"/>
    <w:rsid w:val="00815E74"/>
    <w:rsid w:val="00816162"/>
    <w:rsid w:val="008161A6"/>
    <w:rsid w:val="008163B6"/>
    <w:rsid w:val="008163B9"/>
    <w:rsid w:val="00816417"/>
    <w:rsid w:val="00816554"/>
    <w:rsid w:val="00816598"/>
    <w:rsid w:val="008165F7"/>
    <w:rsid w:val="008166BB"/>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6D7"/>
    <w:rsid w:val="008216F0"/>
    <w:rsid w:val="0082170D"/>
    <w:rsid w:val="00821864"/>
    <w:rsid w:val="0082186E"/>
    <w:rsid w:val="008218CD"/>
    <w:rsid w:val="008218FF"/>
    <w:rsid w:val="008219A3"/>
    <w:rsid w:val="00821E25"/>
    <w:rsid w:val="00821EAE"/>
    <w:rsid w:val="00821F45"/>
    <w:rsid w:val="00821F56"/>
    <w:rsid w:val="008221B3"/>
    <w:rsid w:val="008221EF"/>
    <w:rsid w:val="00822227"/>
    <w:rsid w:val="008223E0"/>
    <w:rsid w:val="00822536"/>
    <w:rsid w:val="008225AB"/>
    <w:rsid w:val="0082262F"/>
    <w:rsid w:val="008226E1"/>
    <w:rsid w:val="008229DA"/>
    <w:rsid w:val="00822A1C"/>
    <w:rsid w:val="00822ACC"/>
    <w:rsid w:val="00822B67"/>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8CE"/>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030"/>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A"/>
    <w:rsid w:val="0083003F"/>
    <w:rsid w:val="00830076"/>
    <w:rsid w:val="008302F0"/>
    <w:rsid w:val="008303E5"/>
    <w:rsid w:val="0083053B"/>
    <w:rsid w:val="0083062C"/>
    <w:rsid w:val="00830718"/>
    <w:rsid w:val="008307D6"/>
    <w:rsid w:val="00830B49"/>
    <w:rsid w:val="00830BE6"/>
    <w:rsid w:val="00830CED"/>
    <w:rsid w:val="00830D5B"/>
    <w:rsid w:val="00830F7F"/>
    <w:rsid w:val="00830FED"/>
    <w:rsid w:val="00830FF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318"/>
    <w:rsid w:val="00833453"/>
    <w:rsid w:val="0083352B"/>
    <w:rsid w:val="00833662"/>
    <w:rsid w:val="0083375B"/>
    <w:rsid w:val="008337ED"/>
    <w:rsid w:val="008338C5"/>
    <w:rsid w:val="00833A5A"/>
    <w:rsid w:val="00833C59"/>
    <w:rsid w:val="00833E55"/>
    <w:rsid w:val="0083411D"/>
    <w:rsid w:val="00834447"/>
    <w:rsid w:val="00834570"/>
    <w:rsid w:val="00834754"/>
    <w:rsid w:val="008347A9"/>
    <w:rsid w:val="008347D3"/>
    <w:rsid w:val="00834871"/>
    <w:rsid w:val="0083489D"/>
    <w:rsid w:val="00834BF0"/>
    <w:rsid w:val="00834DE2"/>
    <w:rsid w:val="00834EA7"/>
    <w:rsid w:val="00834FBB"/>
    <w:rsid w:val="0083501A"/>
    <w:rsid w:val="008350C3"/>
    <w:rsid w:val="00835122"/>
    <w:rsid w:val="00835138"/>
    <w:rsid w:val="00835177"/>
    <w:rsid w:val="008351EF"/>
    <w:rsid w:val="0083553C"/>
    <w:rsid w:val="008355E1"/>
    <w:rsid w:val="008357C3"/>
    <w:rsid w:val="00835916"/>
    <w:rsid w:val="00835941"/>
    <w:rsid w:val="00835AB3"/>
    <w:rsid w:val="00835B68"/>
    <w:rsid w:val="00835DD8"/>
    <w:rsid w:val="00835FC2"/>
    <w:rsid w:val="008360F5"/>
    <w:rsid w:val="0083642A"/>
    <w:rsid w:val="0083643D"/>
    <w:rsid w:val="0083654A"/>
    <w:rsid w:val="00836692"/>
    <w:rsid w:val="008367C1"/>
    <w:rsid w:val="008367D4"/>
    <w:rsid w:val="008367F0"/>
    <w:rsid w:val="008367F3"/>
    <w:rsid w:val="008368D2"/>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BEF"/>
    <w:rsid w:val="00837C22"/>
    <w:rsid w:val="00837CA3"/>
    <w:rsid w:val="00837FAC"/>
    <w:rsid w:val="00840043"/>
    <w:rsid w:val="008401D3"/>
    <w:rsid w:val="00840201"/>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61"/>
    <w:rsid w:val="008415C1"/>
    <w:rsid w:val="008416AF"/>
    <w:rsid w:val="0084172F"/>
    <w:rsid w:val="008417DE"/>
    <w:rsid w:val="008418A0"/>
    <w:rsid w:val="008418D0"/>
    <w:rsid w:val="00841969"/>
    <w:rsid w:val="00841B5B"/>
    <w:rsid w:val="00841DEF"/>
    <w:rsid w:val="00841E0C"/>
    <w:rsid w:val="00841F86"/>
    <w:rsid w:val="00841FBC"/>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35C"/>
    <w:rsid w:val="00843439"/>
    <w:rsid w:val="00843458"/>
    <w:rsid w:val="008435D2"/>
    <w:rsid w:val="00843642"/>
    <w:rsid w:val="00843805"/>
    <w:rsid w:val="00843A74"/>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7C"/>
    <w:rsid w:val="00844FA0"/>
    <w:rsid w:val="00845230"/>
    <w:rsid w:val="00845243"/>
    <w:rsid w:val="008452D9"/>
    <w:rsid w:val="00845345"/>
    <w:rsid w:val="00845643"/>
    <w:rsid w:val="008457E7"/>
    <w:rsid w:val="0084580A"/>
    <w:rsid w:val="00845A60"/>
    <w:rsid w:val="00845C3B"/>
    <w:rsid w:val="00845CA7"/>
    <w:rsid w:val="00845CB6"/>
    <w:rsid w:val="00845DC1"/>
    <w:rsid w:val="008460A0"/>
    <w:rsid w:val="00846136"/>
    <w:rsid w:val="008461EE"/>
    <w:rsid w:val="0084628E"/>
    <w:rsid w:val="008468EF"/>
    <w:rsid w:val="0084696C"/>
    <w:rsid w:val="0084697B"/>
    <w:rsid w:val="00846D90"/>
    <w:rsid w:val="00846E91"/>
    <w:rsid w:val="00846EF6"/>
    <w:rsid w:val="00846FF9"/>
    <w:rsid w:val="008471C4"/>
    <w:rsid w:val="0084723F"/>
    <w:rsid w:val="008473BD"/>
    <w:rsid w:val="00847641"/>
    <w:rsid w:val="00847727"/>
    <w:rsid w:val="008477F9"/>
    <w:rsid w:val="008478B1"/>
    <w:rsid w:val="00847971"/>
    <w:rsid w:val="0084798F"/>
    <w:rsid w:val="00847B58"/>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44"/>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0FD"/>
    <w:rsid w:val="008532F0"/>
    <w:rsid w:val="0085362A"/>
    <w:rsid w:val="0085372B"/>
    <w:rsid w:val="008537F4"/>
    <w:rsid w:val="00853966"/>
    <w:rsid w:val="008539DE"/>
    <w:rsid w:val="00853BDD"/>
    <w:rsid w:val="00853C11"/>
    <w:rsid w:val="00853D08"/>
    <w:rsid w:val="00854004"/>
    <w:rsid w:val="0085438A"/>
    <w:rsid w:val="008543D4"/>
    <w:rsid w:val="008544C2"/>
    <w:rsid w:val="00854591"/>
    <w:rsid w:val="00854600"/>
    <w:rsid w:val="008547AF"/>
    <w:rsid w:val="008549DB"/>
    <w:rsid w:val="008549E8"/>
    <w:rsid w:val="00854A0A"/>
    <w:rsid w:val="00854A7C"/>
    <w:rsid w:val="00854AEC"/>
    <w:rsid w:val="00854B09"/>
    <w:rsid w:val="00854B5E"/>
    <w:rsid w:val="00854B88"/>
    <w:rsid w:val="00854B97"/>
    <w:rsid w:val="00854C7C"/>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BC4"/>
    <w:rsid w:val="00855F35"/>
    <w:rsid w:val="00856328"/>
    <w:rsid w:val="00856338"/>
    <w:rsid w:val="008563DF"/>
    <w:rsid w:val="00856680"/>
    <w:rsid w:val="0085678E"/>
    <w:rsid w:val="008567D1"/>
    <w:rsid w:val="008568D6"/>
    <w:rsid w:val="0085696C"/>
    <w:rsid w:val="00856A36"/>
    <w:rsid w:val="00856A6C"/>
    <w:rsid w:val="00856A84"/>
    <w:rsid w:val="00856A93"/>
    <w:rsid w:val="00856CA9"/>
    <w:rsid w:val="00856D54"/>
    <w:rsid w:val="00856D6C"/>
    <w:rsid w:val="00856DCA"/>
    <w:rsid w:val="008570C1"/>
    <w:rsid w:val="00857155"/>
    <w:rsid w:val="0085718B"/>
    <w:rsid w:val="008573AC"/>
    <w:rsid w:val="008575A3"/>
    <w:rsid w:val="00857672"/>
    <w:rsid w:val="008576B3"/>
    <w:rsid w:val="008576FC"/>
    <w:rsid w:val="00857739"/>
    <w:rsid w:val="0085786B"/>
    <w:rsid w:val="0085786F"/>
    <w:rsid w:val="008579A4"/>
    <w:rsid w:val="00857B47"/>
    <w:rsid w:val="00857B7D"/>
    <w:rsid w:val="00857BF1"/>
    <w:rsid w:val="00857CDD"/>
    <w:rsid w:val="00857DA1"/>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12D"/>
    <w:rsid w:val="0086124B"/>
    <w:rsid w:val="008613CA"/>
    <w:rsid w:val="0086146F"/>
    <w:rsid w:val="008614DB"/>
    <w:rsid w:val="00861755"/>
    <w:rsid w:val="008617B2"/>
    <w:rsid w:val="008617EC"/>
    <w:rsid w:val="008618B1"/>
    <w:rsid w:val="0086196B"/>
    <w:rsid w:val="008619F5"/>
    <w:rsid w:val="00861A59"/>
    <w:rsid w:val="00861ACB"/>
    <w:rsid w:val="00861B11"/>
    <w:rsid w:val="00861B40"/>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BEC"/>
    <w:rsid w:val="00862CD8"/>
    <w:rsid w:val="00862DC7"/>
    <w:rsid w:val="00862FBE"/>
    <w:rsid w:val="00862FC7"/>
    <w:rsid w:val="00862FDB"/>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58"/>
    <w:rsid w:val="00864F7E"/>
    <w:rsid w:val="00865185"/>
    <w:rsid w:val="0086571A"/>
    <w:rsid w:val="00865B03"/>
    <w:rsid w:val="00865B9E"/>
    <w:rsid w:val="00865BB4"/>
    <w:rsid w:val="00865C37"/>
    <w:rsid w:val="00865D26"/>
    <w:rsid w:val="00865DA9"/>
    <w:rsid w:val="00865FF4"/>
    <w:rsid w:val="00866077"/>
    <w:rsid w:val="008660AF"/>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09"/>
    <w:rsid w:val="00870BC1"/>
    <w:rsid w:val="00870C90"/>
    <w:rsid w:val="00870D0E"/>
    <w:rsid w:val="00870E93"/>
    <w:rsid w:val="00870EC2"/>
    <w:rsid w:val="00871004"/>
    <w:rsid w:val="00871041"/>
    <w:rsid w:val="00871494"/>
    <w:rsid w:val="00871576"/>
    <w:rsid w:val="0087157D"/>
    <w:rsid w:val="008716B7"/>
    <w:rsid w:val="00871753"/>
    <w:rsid w:val="008717EC"/>
    <w:rsid w:val="00871841"/>
    <w:rsid w:val="0087188F"/>
    <w:rsid w:val="00871B2A"/>
    <w:rsid w:val="00871E27"/>
    <w:rsid w:val="00871E32"/>
    <w:rsid w:val="00871F39"/>
    <w:rsid w:val="008720D7"/>
    <w:rsid w:val="0087233A"/>
    <w:rsid w:val="008724CD"/>
    <w:rsid w:val="008724D2"/>
    <w:rsid w:val="00872536"/>
    <w:rsid w:val="00872659"/>
    <w:rsid w:val="008727B7"/>
    <w:rsid w:val="00872840"/>
    <w:rsid w:val="0087291C"/>
    <w:rsid w:val="008729A4"/>
    <w:rsid w:val="00872B71"/>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85F"/>
    <w:rsid w:val="00873A15"/>
    <w:rsid w:val="00873B9F"/>
    <w:rsid w:val="00873C98"/>
    <w:rsid w:val="00873D86"/>
    <w:rsid w:val="00873DAE"/>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3D"/>
    <w:rsid w:val="00874BA0"/>
    <w:rsid w:val="00874C44"/>
    <w:rsid w:val="00874E79"/>
    <w:rsid w:val="00874F08"/>
    <w:rsid w:val="00875066"/>
    <w:rsid w:val="008750FE"/>
    <w:rsid w:val="008751AE"/>
    <w:rsid w:val="00875228"/>
    <w:rsid w:val="008752EA"/>
    <w:rsid w:val="008755AF"/>
    <w:rsid w:val="008755C0"/>
    <w:rsid w:val="00875707"/>
    <w:rsid w:val="00875781"/>
    <w:rsid w:val="00875A11"/>
    <w:rsid w:val="00875AC4"/>
    <w:rsid w:val="00875B77"/>
    <w:rsid w:val="00875BA4"/>
    <w:rsid w:val="00875BC6"/>
    <w:rsid w:val="00875C5A"/>
    <w:rsid w:val="00875CC5"/>
    <w:rsid w:val="00875CE7"/>
    <w:rsid w:val="0087601E"/>
    <w:rsid w:val="00876057"/>
    <w:rsid w:val="008760C8"/>
    <w:rsid w:val="0087612E"/>
    <w:rsid w:val="008761FF"/>
    <w:rsid w:val="00876213"/>
    <w:rsid w:val="00876346"/>
    <w:rsid w:val="0087645D"/>
    <w:rsid w:val="00876529"/>
    <w:rsid w:val="00876601"/>
    <w:rsid w:val="0087681E"/>
    <w:rsid w:val="00876A4B"/>
    <w:rsid w:val="00876B76"/>
    <w:rsid w:val="00876C4F"/>
    <w:rsid w:val="00876EF5"/>
    <w:rsid w:val="00876FAD"/>
    <w:rsid w:val="00877203"/>
    <w:rsid w:val="0087739F"/>
    <w:rsid w:val="008773BA"/>
    <w:rsid w:val="008773DE"/>
    <w:rsid w:val="00877503"/>
    <w:rsid w:val="00877527"/>
    <w:rsid w:val="00877605"/>
    <w:rsid w:val="0087770C"/>
    <w:rsid w:val="008777ED"/>
    <w:rsid w:val="00877883"/>
    <w:rsid w:val="008779B8"/>
    <w:rsid w:val="008779DE"/>
    <w:rsid w:val="008779FA"/>
    <w:rsid w:val="00877A99"/>
    <w:rsid w:val="00877BF9"/>
    <w:rsid w:val="00877E23"/>
    <w:rsid w:val="00877E4E"/>
    <w:rsid w:val="00877EE9"/>
    <w:rsid w:val="00877FA9"/>
    <w:rsid w:val="00877FAE"/>
    <w:rsid w:val="008800AA"/>
    <w:rsid w:val="008800EC"/>
    <w:rsid w:val="0088017A"/>
    <w:rsid w:val="008801E2"/>
    <w:rsid w:val="0088056B"/>
    <w:rsid w:val="00880659"/>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504"/>
    <w:rsid w:val="008836DC"/>
    <w:rsid w:val="008836E2"/>
    <w:rsid w:val="008836E8"/>
    <w:rsid w:val="00883805"/>
    <w:rsid w:val="00883946"/>
    <w:rsid w:val="00883A74"/>
    <w:rsid w:val="00883ADB"/>
    <w:rsid w:val="00883CFC"/>
    <w:rsid w:val="00883DC2"/>
    <w:rsid w:val="00883DE9"/>
    <w:rsid w:val="00883E7B"/>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2C"/>
    <w:rsid w:val="00884B86"/>
    <w:rsid w:val="00884BEE"/>
    <w:rsid w:val="00884C04"/>
    <w:rsid w:val="00884CA7"/>
    <w:rsid w:val="00884DA5"/>
    <w:rsid w:val="00884F2C"/>
    <w:rsid w:val="00884F76"/>
    <w:rsid w:val="008852AE"/>
    <w:rsid w:val="00885555"/>
    <w:rsid w:val="008855E6"/>
    <w:rsid w:val="00885604"/>
    <w:rsid w:val="0088573D"/>
    <w:rsid w:val="00885CFB"/>
    <w:rsid w:val="00885D45"/>
    <w:rsid w:val="00885F3B"/>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D9B"/>
    <w:rsid w:val="00887FF0"/>
    <w:rsid w:val="0089006E"/>
    <w:rsid w:val="008900EE"/>
    <w:rsid w:val="008900FE"/>
    <w:rsid w:val="0089016E"/>
    <w:rsid w:val="0089024D"/>
    <w:rsid w:val="00890409"/>
    <w:rsid w:val="00890411"/>
    <w:rsid w:val="008905C6"/>
    <w:rsid w:val="008906B9"/>
    <w:rsid w:val="00890817"/>
    <w:rsid w:val="00890897"/>
    <w:rsid w:val="008908AB"/>
    <w:rsid w:val="00890D89"/>
    <w:rsid w:val="00890DE6"/>
    <w:rsid w:val="00890EA9"/>
    <w:rsid w:val="00890F3B"/>
    <w:rsid w:val="00890FCF"/>
    <w:rsid w:val="00891061"/>
    <w:rsid w:val="008910BC"/>
    <w:rsid w:val="0089128B"/>
    <w:rsid w:val="008912C2"/>
    <w:rsid w:val="00891479"/>
    <w:rsid w:val="008914FF"/>
    <w:rsid w:val="00891571"/>
    <w:rsid w:val="0089166C"/>
    <w:rsid w:val="00891703"/>
    <w:rsid w:val="0089178A"/>
    <w:rsid w:val="008919CE"/>
    <w:rsid w:val="008919E5"/>
    <w:rsid w:val="00891B88"/>
    <w:rsid w:val="00891C04"/>
    <w:rsid w:val="00891C55"/>
    <w:rsid w:val="00891E0F"/>
    <w:rsid w:val="00891E93"/>
    <w:rsid w:val="00891EA5"/>
    <w:rsid w:val="00892063"/>
    <w:rsid w:val="008920B5"/>
    <w:rsid w:val="008922C4"/>
    <w:rsid w:val="008922F8"/>
    <w:rsid w:val="00892311"/>
    <w:rsid w:val="00892352"/>
    <w:rsid w:val="008924D0"/>
    <w:rsid w:val="008926D9"/>
    <w:rsid w:val="0089277D"/>
    <w:rsid w:val="0089282B"/>
    <w:rsid w:val="0089284D"/>
    <w:rsid w:val="008928F0"/>
    <w:rsid w:val="00892B52"/>
    <w:rsid w:val="00892BAD"/>
    <w:rsid w:val="00892C0D"/>
    <w:rsid w:val="00892E5A"/>
    <w:rsid w:val="00892EC1"/>
    <w:rsid w:val="00892FE9"/>
    <w:rsid w:val="008932DD"/>
    <w:rsid w:val="008933A9"/>
    <w:rsid w:val="008933F8"/>
    <w:rsid w:val="0089341C"/>
    <w:rsid w:val="008934F6"/>
    <w:rsid w:val="00893580"/>
    <w:rsid w:val="00893589"/>
    <w:rsid w:val="0089365F"/>
    <w:rsid w:val="0089372B"/>
    <w:rsid w:val="0089376F"/>
    <w:rsid w:val="008937BB"/>
    <w:rsid w:val="008938FE"/>
    <w:rsid w:val="0089399D"/>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0"/>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6F36"/>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5D1"/>
    <w:rsid w:val="008A067C"/>
    <w:rsid w:val="008A074C"/>
    <w:rsid w:val="008A0801"/>
    <w:rsid w:val="008A0885"/>
    <w:rsid w:val="008A0A29"/>
    <w:rsid w:val="008A0AB4"/>
    <w:rsid w:val="008A0CCF"/>
    <w:rsid w:val="008A0E97"/>
    <w:rsid w:val="008A11B9"/>
    <w:rsid w:val="008A1254"/>
    <w:rsid w:val="008A125E"/>
    <w:rsid w:val="008A12AB"/>
    <w:rsid w:val="008A1543"/>
    <w:rsid w:val="008A16B7"/>
    <w:rsid w:val="008A1A85"/>
    <w:rsid w:val="008A1B82"/>
    <w:rsid w:val="008A1D1C"/>
    <w:rsid w:val="008A2085"/>
    <w:rsid w:val="008A21FB"/>
    <w:rsid w:val="008A2277"/>
    <w:rsid w:val="008A2315"/>
    <w:rsid w:val="008A2369"/>
    <w:rsid w:val="008A2470"/>
    <w:rsid w:val="008A25FD"/>
    <w:rsid w:val="008A26EA"/>
    <w:rsid w:val="008A2816"/>
    <w:rsid w:val="008A2874"/>
    <w:rsid w:val="008A28FF"/>
    <w:rsid w:val="008A2AAC"/>
    <w:rsid w:val="008A2B10"/>
    <w:rsid w:val="008A2B11"/>
    <w:rsid w:val="008A2B23"/>
    <w:rsid w:val="008A2BAB"/>
    <w:rsid w:val="008A2BEA"/>
    <w:rsid w:val="008A2DED"/>
    <w:rsid w:val="008A2DEE"/>
    <w:rsid w:val="008A2F7B"/>
    <w:rsid w:val="008A323E"/>
    <w:rsid w:val="008A32BE"/>
    <w:rsid w:val="008A333F"/>
    <w:rsid w:val="008A3AFC"/>
    <w:rsid w:val="008A3BA9"/>
    <w:rsid w:val="008A3CF5"/>
    <w:rsid w:val="008A3E08"/>
    <w:rsid w:val="008A3E48"/>
    <w:rsid w:val="008A47AE"/>
    <w:rsid w:val="008A499B"/>
    <w:rsid w:val="008A4BA0"/>
    <w:rsid w:val="008A4D6C"/>
    <w:rsid w:val="008A4DED"/>
    <w:rsid w:val="008A4E1F"/>
    <w:rsid w:val="008A4E92"/>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E7"/>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8BC"/>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4BB"/>
    <w:rsid w:val="008B2646"/>
    <w:rsid w:val="008B267D"/>
    <w:rsid w:val="008B2699"/>
    <w:rsid w:val="008B2941"/>
    <w:rsid w:val="008B2944"/>
    <w:rsid w:val="008B2A52"/>
    <w:rsid w:val="008B2CC9"/>
    <w:rsid w:val="008B2D00"/>
    <w:rsid w:val="008B2DBE"/>
    <w:rsid w:val="008B2E37"/>
    <w:rsid w:val="008B2F6B"/>
    <w:rsid w:val="008B2F8B"/>
    <w:rsid w:val="008B3094"/>
    <w:rsid w:val="008B30B2"/>
    <w:rsid w:val="008B31F4"/>
    <w:rsid w:val="008B34A4"/>
    <w:rsid w:val="008B359E"/>
    <w:rsid w:val="008B3607"/>
    <w:rsid w:val="008B3721"/>
    <w:rsid w:val="008B3757"/>
    <w:rsid w:val="008B3766"/>
    <w:rsid w:val="008B3783"/>
    <w:rsid w:val="008B37D3"/>
    <w:rsid w:val="008B37D6"/>
    <w:rsid w:val="008B3890"/>
    <w:rsid w:val="008B38A3"/>
    <w:rsid w:val="008B3926"/>
    <w:rsid w:val="008B393A"/>
    <w:rsid w:val="008B39D1"/>
    <w:rsid w:val="008B3A7E"/>
    <w:rsid w:val="008B3CF8"/>
    <w:rsid w:val="008B3F5F"/>
    <w:rsid w:val="008B3FEB"/>
    <w:rsid w:val="008B40E3"/>
    <w:rsid w:val="008B4174"/>
    <w:rsid w:val="008B427C"/>
    <w:rsid w:val="008B4720"/>
    <w:rsid w:val="008B4730"/>
    <w:rsid w:val="008B4833"/>
    <w:rsid w:val="008B48EA"/>
    <w:rsid w:val="008B49A7"/>
    <w:rsid w:val="008B4A28"/>
    <w:rsid w:val="008B4A6A"/>
    <w:rsid w:val="008B4B2C"/>
    <w:rsid w:val="008B4CDC"/>
    <w:rsid w:val="008B4CFD"/>
    <w:rsid w:val="008B4EE7"/>
    <w:rsid w:val="008B4F63"/>
    <w:rsid w:val="008B4F89"/>
    <w:rsid w:val="008B50A3"/>
    <w:rsid w:val="008B511B"/>
    <w:rsid w:val="008B5192"/>
    <w:rsid w:val="008B52D1"/>
    <w:rsid w:val="008B5612"/>
    <w:rsid w:val="008B5950"/>
    <w:rsid w:val="008B5F12"/>
    <w:rsid w:val="008B5F61"/>
    <w:rsid w:val="008B5F6D"/>
    <w:rsid w:val="008B5FAB"/>
    <w:rsid w:val="008B61E5"/>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3DE"/>
    <w:rsid w:val="008B747B"/>
    <w:rsid w:val="008B74D1"/>
    <w:rsid w:val="008B7517"/>
    <w:rsid w:val="008B753A"/>
    <w:rsid w:val="008B766C"/>
    <w:rsid w:val="008B77BF"/>
    <w:rsid w:val="008B783A"/>
    <w:rsid w:val="008B7958"/>
    <w:rsid w:val="008B7AEC"/>
    <w:rsid w:val="008B7AF8"/>
    <w:rsid w:val="008B7DC1"/>
    <w:rsid w:val="008B7EF2"/>
    <w:rsid w:val="008C023D"/>
    <w:rsid w:val="008C02D6"/>
    <w:rsid w:val="008C035D"/>
    <w:rsid w:val="008C06BF"/>
    <w:rsid w:val="008C0773"/>
    <w:rsid w:val="008C07FE"/>
    <w:rsid w:val="008C0BE3"/>
    <w:rsid w:val="008C0C12"/>
    <w:rsid w:val="008C0CD6"/>
    <w:rsid w:val="008C0E3C"/>
    <w:rsid w:val="008C1023"/>
    <w:rsid w:val="008C1039"/>
    <w:rsid w:val="008C1066"/>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450"/>
    <w:rsid w:val="008C2616"/>
    <w:rsid w:val="008C2665"/>
    <w:rsid w:val="008C271A"/>
    <w:rsid w:val="008C2875"/>
    <w:rsid w:val="008C299F"/>
    <w:rsid w:val="008C2AC2"/>
    <w:rsid w:val="008C2AF9"/>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9A"/>
    <w:rsid w:val="008C34F9"/>
    <w:rsid w:val="008C34FB"/>
    <w:rsid w:val="008C3687"/>
    <w:rsid w:val="008C3832"/>
    <w:rsid w:val="008C3898"/>
    <w:rsid w:val="008C390D"/>
    <w:rsid w:val="008C394C"/>
    <w:rsid w:val="008C3A64"/>
    <w:rsid w:val="008C3AEE"/>
    <w:rsid w:val="008C3C5D"/>
    <w:rsid w:val="008C3D9B"/>
    <w:rsid w:val="008C3E6A"/>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22"/>
    <w:rsid w:val="008C46A8"/>
    <w:rsid w:val="008C46DB"/>
    <w:rsid w:val="008C4701"/>
    <w:rsid w:val="008C4735"/>
    <w:rsid w:val="008C4843"/>
    <w:rsid w:val="008C4BE3"/>
    <w:rsid w:val="008C4C3B"/>
    <w:rsid w:val="008C4FE5"/>
    <w:rsid w:val="008C503D"/>
    <w:rsid w:val="008C50B4"/>
    <w:rsid w:val="008C5243"/>
    <w:rsid w:val="008C524D"/>
    <w:rsid w:val="008C5343"/>
    <w:rsid w:val="008C53DB"/>
    <w:rsid w:val="008C5406"/>
    <w:rsid w:val="008C5500"/>
    <w:rsid w:val="008C56A8"/>
    <w:rsid w:val="008C5768"/>
    <w:rsid w:val="008C5887"/>
    <w:rsid w:val="008C5D3E"/>
    <w:rsid w:val="008C5EC5"/>
    <w:rsid w:val="008C5FA8"/>
    <w:rsid w:val="008C5FB1"/>
    <w:rsid w:val="008C60C9"/>
    <w:rsid w:val="008C613D"/>
    <w:rsid w:val="008C632C"/>
    <w:rsid w:val="008C6336"/>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30F"/>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0B"/>
    <w:rsid w:val="008D051A"/>
    <w:rsid w:val="008D0521"/>
    <w:rsid w:val="008D0565"/>
    <w:rsid w:val="008D057C"/>
    <w:rsid w:val="008D05BB"/>
    <w:rsid w:val="008D06FC"/>
    <w:rsid w:val="008D07F6"/>
    <w:rsid w:val="008D0806"/>
    <w:rsid w:val="008D0871"/>
    <w:rsid w:val="008D0890"/>
    <w:rsid w:val="008D0968"/>
    <w:rsid w:val="008D0A20"/>
    <w:rsid w:val="008D0E95"/>
    <w:rsid w:val="008D0E96"/>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EEF"/>
    <w:rsid w:val="008D1F14"/>
    <w:rsid w:val="008D2065"/>
    <w:rsid w:val="008D21AD"/>
    <w:rsid w:val="008D22DD"/>
    <w:rsid w:val="008D22EA"/>
    <w:rsid w:val="008D233C"/>
    <w:rsid w:val="008D234A"/>
    <w:rsid w:val="008D2594"/>
    <w:rsid w:val="008D25D2"/>
    <w:rsid w:val="008D26D9"/>
    <w:rsid w:val="008D277A"/>
    <w:rsid w:val="008D28E8"/>
    <w:rsid w:val="008D2A00"/>
    <w:rsid w:val="008D2A74"/>
    <w:rsid w:val="008D2B2E"/>
    <w:rsid w:val="008D2EB5"/>
    <w:rsid w:val="008D2F22"/>
    <w:rsid w:val="008D3038"/>
    <w:rsid w:val="008D30F7"/>
    <w:rsid w:val="008D328F"/>
    <w:rsid w:val="008D3454"/>
    <w:rsid w:val="008D36A2"/>
    <w:rsid w:val="008D36C1"/>
    <w:rsid w:val="008D3759"/>
    <w:rsid w:val="008D378E"/>
    <w:rsid w:val="008D38D2"/>
    <w:rsid w:val="008D3C24"/>
    <w:rsid w:val="008D3CB9"/>
    <w:rsid w:val="008D3DE6"/>
    <w:rsid w:val="008D3F36"/>
    <w:rsid w:val="008D3FC5"/>
    <w:rsid w:val="008D405E"/>
    <w:rsid w:val="008D40C1"/>
    <w:rsid w:val="008D419A"/>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AF1"/>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6A"/>
    <w:rsid w:val="008D76C0"/>
    <w:rsid w:val="008D787C"/>
    <w:rsid w:val="008D7A5D"/>
    <w:rsid w:val="008D7B75"/>
    <w:rsid w:val="008D7C3E"/>
    <w:rsid w:val="008D7DF6"/>
    <w:rsid w:val="008D7FAE"/>
    <w:rsid w:val="008D7FF8"/>
    <w:rsid w:val="008E0025"/>
    <w:rsid w:val="008E0182"/>
    <w:rsid w:val="008E033D"/>
    <w:rsid w:val="008E03C2"/>
    <w:rsid w:val="008E03CF"/>
    <w:rsid w:val="008E05BC"/>
    <w:rsid w:val="008E05C5"/>
    <w:rsid w:val="008E065A"/>
    <w:rsid w:val="008E06A2"/>
    <w:rsid w:val="008E06F8"/>
    <w:rsid w:val="008E0745"/>
    <w:rsid w:val="008E0803"/>
    <w:rsid w:val="008E0A49"/>
    <w:rsid w:val="008E0A59"/>
    <w:rsid w:val="008E0A67"/>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B55"/>
    <w:rsid w:val="008E1D0C"/>
    <w:rsid w:val="008E1F57"/>
    <w:rsid w:val="008E1FF2"/>
    <w:rsid w:val="008E214E"/>
    <w:rsid w:val="008E21F1"/>
    <w:rsid w:val="008E2225"/>
    <w:rsid w:val="008E2637"/>
    <w:rsid w:val="008E27FB"/>
    <w:rsid w:val="008E286D"/>
    <w:rsid w:val="008E28AE"/>
    <w:rsid w:val="008E28F3"/>
    <w:rsid w:val="008E2976"/>
    <w:rsid w:val="008E29F7"/>
    <w:rsid w:val="008E2AE6"/>
    <w:rsid w:val="008E2B4A"/>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B9"/>
    <w:rsid w:val="008E40D6"/>
    <w:rsid w:val="008E426B"/>
    <w:rsid w:val="008E42E7"/>
    <w:rsid w:val="008E434A"/>
    <w:rsid w:val="008E4425"/>
    <w:rsid w:val="008E448C"/>
    <w:rsid w:val="008E44AD"/>
    <w:rsid w:val="008E4561"/>
    <w:rsid w:val="008E45ED"/>
    <w:rsid w:val="008E4625"/>
    <w:rsid w:val="008E4665"/>
    <w:rsid w:val="008E472A"/>
    <w:rsid w:val="008E47C2"/>
    <w:rsid w:val="008E47DA"/>
    <w:rsid w:val="008E4D39"/>
    <w:rsid w:val="008E53E7"/>
    <w:rsid w:val="008E5437"/>
    <w:rsid w:val="008E559C"/>
    <w:rsid w:val="008E56E7"/>
    <w:rsid w:val="008E586D"/>
    <w:rsid w:val="008E58E7"/>
    <w:rsid w:val="008E5A3C"/>
    <w:rsid w:val="008E5A7C"/>
    <w:rsid w:val="008E5B4F"/>
    <w:rsid w:val="008E5BE5"/>
    <w:rsid w:val="008E5CBA"/>
    <w:rsid w:val="008E5D0D"/>
    <w:rsid w:val="008E5D4D"/>
    <w:rsid w:val="008E5DF6"/>
    <w:rsid w:val="008E5E4C"/>
    <w:rsid w:val="008E6031"/>
    <w:rsid w:val="008E6083"/>
    <w:rsid w:val="008E60AD"/>
    <w:rsid w:val="008E64C0"/>
    <w:rsid w:val="008E64F7"/>
    <w:rsid w:val="008E66E0"/>
    <w:rsid w:val="008E6799"/>
    <w:rsid w:val="008E681D"/>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CAE"/>
    <w:rsid w:val="008E7CB8"/>
    <w:rsid w:val="008E7D4C"/>
    <w:rsid w:val="008E7E04"/>
    <w:rsid w:val="008E7F30"/>
    <w:rsid w:val="008F02AC"/>
    <w:rsid w:val="008F032F"/>
    <w:rsid w:val="008F0377"/>
    <w:rsid w:val="008F0508"/>
    <w:rsid w:val="008F052A"/>
    <w:rsid w:val="008F0686"/>
    <w:rsid w:val="008F06BC"/>
    <w:rsid w:val="008F0B7D"/>
    <w:rsid w:val="008F0D98"/>
    <w:rsid w:val="008F0FAB"/>
    <w:rsid w:val="008F111B"/>
    <w:rsid w:val="008F129B"/>
    <w:rsid w:val="008F12E2"/>
    <w:rsid w:val="008F1433"/>
    <w:rsid w:val="008F14C2"/>
    <w:rsid w:val="008F1A03"/>
    <w:rsid w:val="008F1B19"/>
    <w:rsid w:val="008F1B9D"/>
    <w:rsid w:val="008F1C8A"/>
    <w:rsid w:val="008F1E52"/>
    <w:rsid w:val="008F205C"/>
    <w:rsid w:val="008F2210"/>
    <w:rsid w:val="008F2212"/>
    <w:rsid w:val="008F2220"/>
    <w:rsid w:val="008F231D"/>
    <w:rsid w:val="008F2442"/>
    <w:rsid w:val="008F270B"/>
    <w:rsid w:val="008F2761"/>
    <w:rsid w:val="008F2876"/>
    <w:rsid w:val="008F2929"/>
    <w:rsid w:val="008F29B4"/>
    <w:rsid w:val="008F2CC7"/>
    <w:rsid w:val="008F2D3C"/>
    <w:rsid w:val="008F304F"/>
    <w:rsid w:val="008F31E7"/>
    <w:rsid w:val="008F33C7"/>
    <w:rsid w:val="008F365C"/>
    <w:rsid w:val="008F37AE"/>
    <w:rsid w:val="008F3967"/>
    <w:rsid w:val="008F3D39"/>
    <w:rsid w:val="008F3E64"/>
    <w:rsid w:val="008F406B"/>
    <w:rsid w:val="008F4088"/>
    <w:rsid w:val="008F4122"/>
    <w:rsid w:val="008F4177"/>
    <w:rsid w:val="008F4357"/>
    <w:rsid w:val="008F43C9"/>
    <w:rsid w:val="008F465C"/>
    <w:rsid w:val="008F48E7"/>
    <w:rsid w:val="008F48F9"/>
    <w:rsid w:val="008F4A97"/>
    <w:rsid w:val="008F4BAF"/>
    <w:rsid w:val="008F4D4F"/>
    <w:rsid w:val="008F4E71"/>
    <w:rsid w:val="008F4E92"/>
    <w:rsid w:val="008F4F7C"/>
    <w:rsid w:val="008F4F9D"/>
    <w:rsid w:val="008F5041"/>
    <w:rsid w:val="008F50DB"/>
    <w:rsid w:val="008F51FA"/>
    <w:rsid w:val="008F523D"/>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A3"/>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4B"/>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EAB"/>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B5"/>
    <w:rsid w:val="00902EF2"/>
    <w:rsid w:val="00902FC4"/>
    <w:rsid w:val="0090306D"/>
    <w:rsid w:val="009030BF"/>
    <w:rsid w:val="009030CE"/>
    <w:rsid w:val="0090320F"/>
    <w:rsid w:val="00903228"/>
    <w:rsid w:val="00903275"/>
    <w:rsid w:val="009034DC"/>
    <w:rsid w:val="00903501"/>
    <w:rsid w:val="00903728"/>
    <w:rsid w:val="009037ED"/>
    <w:rsid w:val="0090387C"/>
    <w:rsid w:val="00903A70"/>
    <w:rsid w:val="00903B63"/>
    <w:rsid w:val="00903DFF"/>
    <w:rsid w:val="00903EAA"/>
    <w:rsid w:val="00903EE9"/>
    <w:rsid w:val="00903FC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E99"/>
    <w:rsid w:val="00904F4E"/>
    <w:rsid w:val="0090509A"/>
    <w:rsid w:val="00905100"/>
    <w:rsid w:val="009051EC"/>
    <w:rsid w:val="0090560D"/>
    <w:rsid w:val="00905994"/>
    <w:rsid w:val="009059B8"/>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CC3"/>
    <w:rsid w:val="00906D4B"/>
    <w:rsid w:val="00906EDA"/>
    <w:rsid w:val="009070D2"/>
    <w:rsid w:val="00907142"/>
    <w:rsid w:val="00907461"/>
    <w:rsid w:val="00907677"/>
    <w:rsid w:val="0090788F"/>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F93"/>
    <w:rsid w:val="00911001"/>
    <w:rsid w:val="009110B2"/>
    <w:rsid w:val="009110F7"/>
    <w:rsid w:val="00911283"/>
    <w:rsid w:val="009112AA"/>
    <w:rsid w:val="00911400"/>
    <w:rsid w:val="00911834"/>
    <w:rsid w:val="009119C7"/>
    <w:rsid w:val="00911A14"/>
    <w:rsid w:val="00911A7F"/>
    <w:rsid w:val="00911B3D"/>
    <w:rsid w:val="00911BCE"/>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1A"/>
    <w:rsid w:val="009134B3"/>
    <w:rsid w:val="009136DC"/>
    <w:rsid w:val="009136F2"/>
    <w:rsid w:val="00913815"/>
    <w:rsid w:val="00913886"/>
    <w:rsid w:val="00913950"/>
    <w:rsid w:val="0091395C"/>
    <w:rsid w:val="00913A1B"/>
    <w:rsid w:val="00913AFF"/>
    <w:rsid w:val="00913B6F"/>
    <w:rsid w:val="00913C28"/>
    <w:rsid w:val="00914017"/>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A99"/>
    <w:rsid w:val="00915B80"/>
    <w:rsid w:val="00915C0B"/>
    <w:rsid w:val="00915CEF"/>
    <w:rsid w:val="00915F61"/>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660"/>
    <w:rsid w:val="0091770F"/>
    <w:rsid w:val="00917784"/>
    <w:rsid w:val="0091784D"/>
    <w:rsid w:val="0091786A"/>
    <w:rsid w:val="00917903"/>
    <w:rsid w:val="00917B38"/>
    <w:rsid w:val="00917B4F"/>
    <w:rsid w:val="00917DFA"/>
    <w:rsid w:val="00917F7D"/>
    <w:rsid w:val="009200DE"/>
    <w:rsid w:val="009200F3"/>
    <w:rsid w:val="00920304"/>
    <w:rsid w:val="009203D8"/>
    <w:rsid w:val="009203DA"/>
    <w:rsid w:val="009203F7"/>
    <w:rsid w:val="009204B0"/>
    <w:rsid w:val="00920663"/>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23D"/>
    <w:rsid w:val="00922250"/>
    <w:rsid w:val="00922316"/>
    <w:rsid w:val="0092231A"/>
    <w:rsid w:val="00922333"/>
    <w:rsid w:val="009224DA"/>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84F"/>
    <w:rsid w:val="009238CB"/>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C6F"/>
    <w:rsid w:val="00924E03"/>
    <w:rsid w:val="00924F8B"/>
    <w:rsid w:val="00924FC7"/>
    <w:rsid w:val="009251AE"/>
    <w:rsid w:val="009251B0"/>
    <w:rsid w:val="00925276"/>
    <w:rsid w:val="00925441"/>
    <w:rsid w:val="0092546A"/>
    <w:rsid w:val="00925709"/>
    <w:rsid w:val="00925729"/>
    <w:rsid w:val="00925734"/>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19F"/>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6FDB"/>
    <w:rsid w:val="0092704A"/>
    <w:rsid w:val="00927066"/>
    <w:rsid w:val="00927476"/>
    <w:rsid w:val="00927779"/>
    <w:rsid w:val="0092778D"/>
    <w:rsid w:val="00927993"/>
    <w:rsid w:val="009279E5"/>
    <w:rsid w:val="00927B7A"/>
    <w:rsid w:val="00927C4A"/>
    <w:rsid w:val="00927DC2"/>
    <w:rsid w:val="00927EAC"/>
    <w:rsid w:val="00927F39"/>
    <w:rsid w:val="00927FD3"/>
    <w:rsid w:val="00930005"/>
    <w:rsid w:val="00930021"/>
    <w:rsid w:val="009305C1"/>
    <w:rsid w:val="00930755"/>
    <w:rsid w:val="0093078E"/>
    <w:rsid w:val="00930844"/>
    <w:rsid w:val="00930947"/>
    <w:rsid w:val="00930F2B"/>
    <w:rsid w:val="00930F2D"/>
    <w:rsid w:val="009311CD"/>
    <w:rsid w:val="00931282"/>
    <w:rsid w:val="00931389"/>
    <w:rsid w:val="00931406"/>
    <w:rsid w:val="0093143B"/>
    <w:rsid w:val="009314CE"/>
    <w:rsid w:val="009314F7"/>
    <w:rsid w:val="0093167C"/>
    <w:rsid w:val="009316DF"/>
    <w:rsid w:val="009317BC"/>
    <w:rsid w:val="00931834"/>
    <w:rsid w:val="00931882"/>
    <w:rsid w:val="009318D6"/>
    <w:rsid w:val="009319BA"/>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BE"/>
    <w:rsid w:val="00932ED2"/>
    <w:rsid w:val="00932FD3"/>
    <w:rsid w:val="0093304D"/>
    <w:rsid w:val="00933136"/>
    <w:rsid w:val="00933147"/>
    <w:rsid w:val="009333A8"/>
    <w:rsid w:val="00933602"/>
    <w:rsid w:val="009336D3"/>
    <w:rsid w:val="009337E5"/>
    <w:rsid w:val="00933B0A"/>
    <w:rsid w:val="00933B1F"/>
    <w:rsid w:val="00933CB7"/>
    <w:rsid w:val="00933D99"/>
    <w:rsid w:val="00933DB5"/>
    <w:rsid w:val="00933F98"/>
    <w:rsid w:val="009343B7"/>
    <w:rsid w:val="009344F9"/>
    <w:rsid w:val="00934916"/>
    <w:rsid w:val="0093491C"/>
    <w:rsid w:val="00934983"/>
    <w:rsid w:val="00934A35"/>
    <w:rsid w:val="00934B77"/>
    <w:rsid w:val="00934CCC"/>
    <w:rsid w:val="00934ED2"/>
    <w:rsid w:val="00934F8C"/>
    <w:rsid w:val="0093504C"/>
    <w:rsid w:val="00935103"/>
    <w:rsid w:val="00935158"/>
    <w:rsid w:val="00935191"/>
    <w:rsid w:val="00935277"/>
    <w:rsid w:val="009355B8"/>
    <w:rsid w:val="009357EA"/>
    <w:rsid w:val="0093599B"/>
    <w:rsid w:val="009359BB"/>
    <w:rsid w:val="00935A15"/>
    <w:rsid w:val="00935A2E"/>
    <w:rsid w:val="00935C25"/>
    <w:rsid w:val="00935C7D"/>
    <w:rsid w:val="00935CA4"/>
    <w:rsid w:val="00935DAA"/>
    <w:rsid w:val="00935F3D"/>
    <w:rsid w:val="00936002"/>
    <w:rsid w:val="00936072"/>
    <w:rsid w:val="00936082"/>
    <w:rsid w:val="00936178"/>
    <w:rsid w:val="00936487"/>
    <w:rsid w:val="00936616"/>
    <w:rsid w:val="009366A7"/>
    <w:rsid w:val="00936712"/>
    <w:rsid w:val="0093678B"/>
    <w:rsid w:val="00936795"/>
    <w:rsid w:val="00936A61"/>
    <w:rsid w:val="00936B99"/>
    <w:rsid w:val="00936BAF"/>
    <w:rsid w:val="00936C62"/>
    <w:rsid w:val="00936D4F"/>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5B2"/>
    <w:rsid w:val="00940600"/>
    <w:rsid w:val="009406A8"/>
    <w:rsid w:val="0094084C"/>
    <w:rsid w:val="009408AC"/>
    <w:rsid w:val="00940951"/>
    <w:rsid w:val="009409B6"/>
    <w:rsid w:val="00940A69"/>
    <w:rsid w:val="00940B62"/>
    <w:rsid w:val="00940B7D"/>
    <w:rsid w:val="00940BD1"/>
    <w:rsid w:val="00940CCA"/>
    <w:rsid w:val="00940E80"/>
    <w:rsid w:val="00940EEE"/>
    <w:rsid w:val="009411AB"/>
    <w:rsid w:val="0094125F"/>
    <w:rsid w:val="0094139E"/>
    <w:rsid w:val="009413AE"/>
    <w:rsid w:val="009414BF"/>
    <w:rsid w:val="0094157C"/>
    <w:rsid w:val="009415C9"/>
    <w:rsid w:val="009415EC"/>
    <w:rsid w:val="0094175D"/>
    <w:rsid w:val="009417A9"/>
    <w:rsid w:val="00941922"/>
    <w:rsid w:val="009419B5"/>
    <w:rsid w:val="00941A6A"/>
    <w:rsid w:val="00941ACF"/>
    <w:rsid w:val="00941C9D"/>
    <w:rsid w:val="00941DA5"/>
    <w:rsid w:val="00941FDF"/>
    <w:rsid w:val="009420FD"/>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46"/>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495"/>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8CC"/>
    <w:rsid w:val="00947961"/>
    <w:rsid w:val="009479B1"/>
    <w:rsid w:val="00947A1F"/>
    <w:rsid w:val="00947AA4"/>
    <w:rsid w:val="00947ADB"/>
    <w:rsid w:val="00947B00"/>
    <w:rsid w:val="00947D63"/>
    <w:rsid w:val="00947DC6"/>
    <w:rsid w:val="00947E16"/>
    <w:rsid w:val="00947E35"/>
    <w:rsid w:val="00950093"/>
    <w:rsid w:val="00950278"/>
    <w:rsid w:val="0095038E"/>
    <w:rsid w:val="00950424"/>
    <w:rsid w:val="00950488"/>
    <w:rsid w:val="0095064D"/>
    <w:rsid w:val="00950741"/>
    <w:rsid w:val="0095092F"/>
    <w:rsid w:val="00950B22"/>
    <w:rsid w:val="00950C78"/>
    <w:rsid w:val="00950D46"/>
    <w:rsid w:val="00950DE9"/>
    <w:rsid w:val="00950E4A"/>
    <w:rsid w:val="00950F16"/>
    <w:rsid w:val="00950FF1"/>
    <w:rsid w:val="00951117"/>
    <w:rsid w:val="0095119A"/>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8EF"/>
    <w:rsid w:val="0095299A"/>
    <w:rsid w:val="00952B20"/>
    <w:rsid w:val="00952CBB"/>
    <w:rsid w:val="00952F38"/>
    <w:rsid w:val="00952F3C"/>
    <w:rsid w:val="00952FAA"/>
    <w:rsid w:val="0095309B"/>
    <w:rsid w:val="0095318B"/>
    <w:rsid w:val="009532E7"/>
    <w:rsid w:val="00953370"/>
    <w:rsid w:val="0095348C"/>
    <w:rsid w:val="0095358B"/>
    <w:rsid w:val="009535EE"/>
    <w:rsid w:val="00953691"/>
    <w:rsid w:val="009536C5"/>
    <w:rsid w:val="00953708"/>
    <w:rsid w:val="0095374E"/>
    <w:rsid w:val="0095390A"/>
    <w:rsid w:val="0095391D"/>
    <w:rsid w:val="009539B1"/>
    <w:rsid w:val="00953A2D"/>
    <w:rsid w:val="00953AB4"/>
    <w:rsid w:val="00953F16"/>
    <w:rsid w:val="00953FF5"/>
    <w:rsid w:val="0095418D"/>
    <w:rsid w:val="0095425E"/>
    <w:rsid w:val="00954264"/>
    <w:rsid w:val="00954289"/>
    <w:rsid w:val="0095430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283"/>
    <w:rsid w:val="0095528D"/>
    <w:rsid w:val="00955478"/>
    <w:rsid w:val="009554A4"/>
    <w:rsid w:val="0095558B"/>
    <w:rsid w:val="0095569C"/>
    <w:rsid w:val="00955991"/>
    <w:rsid w:val="00955A1A"/>
    <w:rsid w:val="00955C92"/>
    <w:rsid w:val="00955CBA"/>
    <w:rsid w:val="00955EEC"/>
    <w:rsid w:val="00955F22"/>
    <w:rsid w:val="00956018"/>
    <w:rsid w:val="009560C4"/>
    <w:rsid w:val="009560FA"/>
    <w:rsid w:val="0095635E"/>
    <w:rsid w:val="0095641A"/>
    <w:rsid w:val="009565AB"/>
    <w:rsid w:val="00956798"/>
    <w:rsid w:val="00956A7B"/>
    <w:rsid w:val="00956B25"/>
    <w:rsid w:val="00956CDF"/>
    <w:rsid w:val="00956EE9"/>
    <w:rsid w:val="00956EFA"/>
    <w:rsid w:val="00957057"/>
    <w:rsid w:val="00957238"/>
    <w:rsid w:val="009574CF"/>
    <w:rsid w:val="00957514"/>
    <w:rsid w:val="00957A50"/>
    <w:rsid w:val="00957A85"/>
    <w:rsid w:val="00957B42"/>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3"/>
    <w:rsid w:val="00960E46"/>
    <w:rsid w:val="00960E4C"/>
    <w:rsid w:val="00961166"/>
    <w:rsid w:val="0096122E"/>
    <w:rsid w:val="00961291"/>
    <w:rsid w:val="00961333"/>
    <w:rsid w:val="00961365"/>
    <w:rsid w:val="00961541"/>
    <w:rsid w:val="0096158C"/>
    <w:rsid w:val="0096177E"/>
    <w:rsid w:val="00961A07"/>
    <w:rsid w:val="00961A80"/>
    <w:rsid w:val="00961AB1"/>
    <w:rsid w:val="00961B67"/>
    <w:rsid w:val="00961B9C"/>
    <w:rsid w:val="00961BA4"/>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751"/>
    <w:rsid w:val="0096287F"/>
    <w:rsid w:val="00962910"/>
    <w:rsid w:val="0096297B"/>
    <w:rsid w:val="00962B02"/>
    <w:rsid w:val="00962B73"/>
    <w:rsid w:val="00962B81"/>
    <w:rsid w:val="00962B8D"/>
    <w:rsid w:val="00962BC9"/>
    <w:rsid w:val="00962DBE"/>
    <w:rsid w:val="00962E11"/>
    <w:rsid w:val="00962E5F"/>
    <w:rsid w:val="00962FA3"/>
    <w:rsid w:val="00962FC2"/>
    <w:rsid w:val="00962FEF"/>
    <w:rsid w:val="0096308A"/>
    <w:rsid w:val="0096317B"/>
    <w:rsid w:val="00963266"/>
    <w:rsid w:val="009634A9"/>
    <w:rsid w:val="009635CE"/>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351"/>
    <w:rsid w:val="00965404"/>
    <w:rsid w:val="00965424"/>
    <w:rsid w:val="009655C4"/>
    <w:rsid w:val="009656E8"/>
    <w:rsid w:val="009657B7"/>
    <w:rsid w:val="00965998"/>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E89"/>
    <w:rsid w:val="00970FE2"/>
    <w:rsid w:val="0097103A"/>
    <w:rsid w:val="00971060"/>
    <w:rsid w:val="00971181"/>
    <w:rsid w:val="00971191"/>
    <w:rsid w:val="0097119B"/>
    <w:rsid w:val="00971280"/>
    <w:rsid w:val="009712AA"/>
    <w:rsid w:val="00971362"/>
    <w:rsid w:val="0097139D"/>
    <w:rsid w:val="00971405"/>
    <w:rsid w:val="00971457"/>
    <w:rsid w:val="009714AB"/>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AD7"/>
    <w:rsid w:val="00973BAC"/>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127"/>
    <w:rsid w:val="009752AE"/>
    <w:rsid w:val="00975319"/>
    <w:rsid w:val="009753F5"/>
    <w:rsid w:val="00975415"/>
    <w:rsid w:val="00975534"/>
    <w:rsid w:val="009756E2"/>
    <w:rsid w:val="009758A3"/>
    <w:rsid w:val="00975990"/>
    <w:rsid w:val="00975AA8"/>
    <w:rsid w:val="00975B1C"/>
    <w:rsid w:val="00975BB1"/>
    <w:rsid w:val="00975DA7"/>
    <w:rsid w:val="00975E9A"/>
    <w:rsid w:val="00975F22"/>
    <w:rsid w:val="0097603E"/>
    <w:rsid w:val="009761F3"/>
    <w:rsid w:val="009761FE"/>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1AB"/>
    <w:rsid w:val="00977215"/>
    <w:rsid w:val="00977385"/>
    <w:rsid w:val="00977388"/>
    <w:rsid w:val="009775DB"/>
    <w:rsid w:val="0097763B"/>
    <w:rsid w:val="0097768C"/>
    <w:rsid w:val="009778E9"/>
    <w:rsid w:val="00977901"/>
    <w:rsid w:val="009779B5"/>
    <w:rsid w:val="00977B94"/>
    <w:rsid w:val="00977BD4"/>
    <w:rsid w:val="00977CE6"/>
    <w:rsid w:val="00977DA5"/>
    <w:rsid w:val="009800D9"/>
    <w:rsid w:val="0098010B"/>
    <w:rsid w:val="00980131"/>
    <w:rsid w:val="00980156"/>
    <w:rsid w:val="009803AE"/>
    <w:rsid w:val="009804B5"/>
    <w:rsid w:val="00980557"/>
    <w:rsid w:val="00980616"/>
    <w:rsid w:val="00980783"/>
    <w:rsid w:val="00980838"/>
    <w:rsid w:val="00980873"/>
    <w:rsid w:val="009809AF"/>
    <w:rsid w:val="00980A0D"/>
    <w:rsid w:val="00980C40"/>
    <w:rsid w:val="00980C42"/>
    <w:rsid w:val="00980C50"/>
    <w:rsid w:val="00980D6A"/>
    <w:rsid w:val="00980D83"/>
    <w:rsid w:val="00980E0E"/>
    <w:rsid w:val="00980E46"/>
    <w:rsid w:val="00980F6C"/>
    <w:rsid w:val="00981013"/>
    <w:rsid w:val="00981403"/>
    <w:rsid w:val="0098149E"/>
    <w:rsid w:val="009814A3"/>
    <w:rsid w:val="009814EB"/>
    <w:rsid w:val="0098155F"/>
    <w:rsid w:val="009815BB"/>
    <w:rsid w:val="00981610"/>
    <w:rsid w:val="00981684"/>
    <w:rsid w:val="00981C5C"/>
    <w:rsid w:val="00981CEC"/>
    <w:rsid w:val="00981CEF"/>
    <w:rsid w:val="00981F7D"/>
    <w:rsid w:val="00982047"/>
    <w:rsid w:val="00982070"/>
    <w:rsid w:val="0098227D"/>
    <w:rsid w:val="0098251F"/>
    <w:rsid w:val="0098271C"/>
    <w:rsid w:val="0098275F"/>
    <w:rsid w:val="0098283E"/>
    <w:rsid w:val="00982A35"/>
    <w:rsid w:val="00982C35"/>
    <w:rsid w:val="00982ED5"/>
    <w:rsid w:val="00983080"/>
    <w:rsid w:val="009830E8"/>
    <w:rsid w:val="009831BD"/>
    <w:rsid w:val="00983296"/>
    <w:rsid w:val="009832EF"/>
    <w:rsid w:val="0098353A"/>
    <w:rsid w:val="00983875"/>
    <w:rsid w:val="00983976"/>
    <w:rsid w:val="009839A6"/>
    <w:rsid w:val="009839E5"/>
    <w:rsid w:val="00983ACA"/>
    <w:rsid w:val="00983CBD"/>
    <w:rsid w:val="0098404D"/>
    <w:rsid w:val="00984484"/>
    <w:rsid w:val="0098461A"/>
    <w:rsid w:val="009848B0"/>
    <w:rsid w:val="00984BB6"/>
    <w:rsid w:val="00984E2F"/>
    <w:rsid w:val="00984EE6"/>
    <w:rsid w:val="00984F85"/>
    <w:rsid w:val="00985048"/>
    <w:rsid w:val="0098504E"/>
    <w:rsid w:val="009855B5"/>
    <w:rsid w:val="009856C8"/>
    <w:rsid w:val="009857AA"/>
    <w:rsid w:val="009857EE"/>
    <w:rsid w:val="009858A0"/>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02A"/>
    <w:rsid w:val="00993185"/>
    <w:rsid w:val="009931DE"/>
    <w:rsid w:val="00993326"/>
    <w:rsid w:val="009934B9"/>
    <w:rsid w:val="009934CC"/>
    <w:rsid w:val="00993515"/>
    <w:rsid w:val="00993643"/>
    <w:rsid w:val="009936D8"/>
    <w:rsid w:val="00993805"/>
    <w:rsid w:val="0099393B"/>
    <w:rsid w:val="009939AF"/>
    <w:rsid w:val="00993BBB"/>
    <w:rsid w:val="00993EAA"/>
    <w:rsid w:val="00993F7D"/>
    <w:rsid w:val="00993FFD"/>
    <w:rsid w:val="009942BF"/>
    <w:rsid w:val="00994385"/>
    <w:rsid w:val="00994399"/>
    <w:rsid w:val="009943B9"/>
    <w:rsid w:val="0099440C"/>
    <w:rsid w:val="00994459"/>
    <w:rsid w:val="0099476C"/>
    <w:rsid w:val="00994B97"/>
    <w:rsid w:val="00994EE6"/>
    <w:rsid w:val="00994F69"/>
    <w:rsid w:val="0099508C"/>
    <w:rsid w:val="009951A1"/>
    <w:rsid w:val="009951DE"/>
    <w:rsid w:val="009951ED"/>
    <w:rsid w:val="00995265"/>
    <w:rsid w:val="009953C8"/>
    <w:rsid w:val="00995438"/>
    <w:rsid w:val="0099546E"/>
    <w:rsid w:val="00995552"/>
    <w:rsid w:val="00995738"/>
    <w:rsid w:val="00995771"/>
    <w:rsid w:val="009957DC"/>
    <w:rsid w:val="009958CA"/>
    <w:rsid w:val="009959FA"/>
    <w:rsid w:val="00995A73"/>
    <w:rsid w:val="00995AB5"/>
    <w:rsid w:val="00995CC8"/>
    <w:rsid w:val="00995DAF"/>
    <w:rsid w:val="00995FCE"/>
    <w:rsid w:val="009961A8"/>
    <w:rsid w:val="009961F7"/>
    <w:rsid w:val="00996284"/>
    <w:rsid w:val="009963A2"/>
    <w:rsid w:val="00996473"/>
    <w:rsid w:val="0099665E"/>
    <w:rsid w:val="00996BEB"/>
    <w:rsid w:val="00996C72"/>
    <w:rsid w:val="00996C80"/>
    <w:rsid w:val="00997129"/>
    <w:rsid w:val="009971DE"/>
    <w:rsid w:val="00997207"/>
    <w:rsid w:val="009973AF"/>
    <w:rsid w:val="009973C5"/>
    <w:rsid w:val="00997494"/>
    <w:rsid w:val="0099752E"/>
    <w:rsid w:val="0099758F"/>
    <w:rsid w:val="00997596"/>
    <w:rsid w:val="00997730"/>
    <w:rsid w:val="009979EC"/>
    <w:rsid w:val="00997A08"/>
    <w:rsid w:val="00997A5A"/>
    <w:rsid w:val="00997C24"/>
    <w:rsid w:val="00997CAE"/>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76"/>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6EC"/>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3EA"/>
    <w:rsid w:val="009A459D"/>
    <w:rsid w:val="009A473D"/>
    <w:rsid w:val="009A47D3"/>
    <w:rsid w:val="009A49A3"/>
    <w:rsid w:val="009A49E6"/>
    <w:rsid w:val="009A4AD7"/>
    <w:rsid w:val="009A4C19"/>
    <w:rsid w:val="009A4CBA"/>
    <w:rsid w:val="009A5058"/>
    <w:rsid w:val="009A5182"/>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EA"/>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98"/>
    <w:rsid w:val="009A7FBC"/>
    <w:rsid w:val="009B035B"/>
    <w:rsid w:val="009B0503"/>
    <w:rsid w:val="009B051E"/>
    <w:rsid w:val="009B0647"/>
    <w:rsid w:val="009B0985"/>
    <w:rsid w:val="009B0A5F"/>
    <w:rsid w:val="009B0A82"/>
    <w:rsid w:val="009B0AEA"/>
    <w:rsid w:val="009B0BDC"/>
    <w:rsid w:val="009B0DDC"/>
    <w:rsid w:val="009B0E38"/>
    <w:rsid w:val="009B0F3D"/>
    <w:rsid w:val="009B0F95"/>
    <w:rsid w:val="009B1212"/>
    <w:rsid w:val="009B13B2"/>
    <w:rsid w:val="009B13CF"/>
    <w:rsid w:val="009B1453"/>
    <w:rsid w:val="009B1466"/>
    <w:rsid w:val="009B14BB"/>
    <w:rsid w:val="009B1990"/>
    <w:rsid w:val="009B1C21"/>
    <w:rsid w:val="009B1C58"/>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9E4"/>
    <w:rsid w:val="009B2B40"/>
    <w:rsid w:val="009B2BED"/>
    <w:rsid w:val="009B2C6F"/>
    <w:rsid w:val="009B2E65"/>
    <w:rsid w:val="009B2ECC"/>
    <w:rsid w:val="009B2EDB"/>
    <w:rsid w:val="009B2FA5"/>
    <w:rsid w:val="009B301E"/>
    <w:rsid w:val="009B3152"/>
    <w:rsid w:val="009B32F0"/>
    <w:rsid w:val="009B3317"/>
    <w:rsid w:val="009B361A"/>
    <w:rsid w:val="009B3810"/>
    <w:rsid w:val="009B39A3"/>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49"/>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6C"/>
    <w:rsid w:val="009B6076"/>
    <w:rsid w:val="009B6224"/>
    <w:rsid w:val="009B6378"/>
    <w:rsid w:val="009B63AC"/>
    <w:rsid w:val="009B64E2"/>
    <w:rsid w:val="009B6559"/>
    <w:rsid w:val="009B65AA"/>
    <w:rsid w:val="009B6812"/>
    <w:rsid w:val="009B688A"/>
    <w:rsid w:val="009B698A"/>
    <w:rsid w:val="009B69B5"/>
    <w:rsid w:val="009B6A48"/>
    <w:rsid w:val="009B6A66"/>
    <w:rsid w:val="009B6D47"/>
    <w:rsid w:val="009B6D48"/>
    <w:rsid w:val="009B6E75"/>
    <w:rsid w:val="009B6F69"/>
    <w:rsid w:val="009B71BF"/>
    <w:rsid w:val="009B7219"/>
    <w:rsid w:val="009B742A"/>
    <w:rsid w:val="009B7747"/>
    <w:rsid w:val="009B77A2"/>
    <w:rsid w:val="009B7882"/>
    <w:rsid w:val="009B7906"/>
    <w:rsid w:val="009B7B07"/>
    <w:rsid w:val="009B7BBF"/>
    <w:rsid w:val="009B7EF3"/>
    <w:rsid w:val="009B7F00"/>
    <w:rsid w:val="009B7F1B"/>
    <w:rsid w:val="009B7FAB"/>
    <w:rsid w:val="009B7FDC"/>
    <w:rsid w:val="009C000D"/>
    <w:rsid w:val="009C0129"/>
    <w:rsid w:val="009C02C7"/>
    <w:rsid w:val="009C0456"/>
    <w:rsid w:val="009C0477"/>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3BA"/>
    <w:rsid w:val="009C149B"/>
    <w:rsid w:val="009C15A1"/>
    <w:rsid w:val="009C163F"/>
    <w:rsid w:val="009C167A"/>
    <w:rsid w:val="009C16A3"/>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6D8"/>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226"/>
    <w:rsid w:val="009C64BC"/>
    <w:rsid w:val="009C66B1"/>
    <w:rsid w:val="009C6874"/>
    <w:rsid w:val="009C69A6"/>
    <w:rsid w:val="009C6C10"/>
    <w:rsid w:val="009C6DB0"/>
    <w:rsid w:val="009C7030"/>
    <w:rsid w:val="009C725C"/>
    <w:rsid w:val="009C726B"/>
    <w:rsid w:val="009C728A"/>
    <w:rsid w:val="009C72CE"/>
    <w:rsid w:val="009C77A2"/>
    <w:rsid w:val="009C7873"/>
    <w:rsid w:val="009C78D7"/>
    <w:rsid w:val="009C791C"/>
    <w:rsid w:val="009C7957"/>
    <w:rsid w:val="009C7983"/>
    <w:rsid w:val="009C7B3F"/>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3"/>
    <w:rsid w:val="009D14FE"/>
    <w:rsid w:val="009D150E"/>
    <w:rsid w:val="009D15DB"/>
    <w:rsid w:val="009D1992"/>
    <w:rsid w:val="009D19BD"/>
    <w:rsid w:val="009D1A3F"/>
    <w:rsid w:val="009D1B18"/>
    <w:rsid w:val="009D1D56"/>
    <w:rsid w:val="009D1D9B"/>
    <w:rsid w:val="009D1E3C"/>
    <w:rsid w:val="009D1E46"/>
    <w:rsid w:val="009D1FC9"/>
    <w:rsid w:val="009D2068"/>
    <w:rsid w:val="009D208B"/>
    <w:rsid w:val="009D2269"/>
    <w:rsid w:val="009D23EB"/>
    <w:rsid w:val="009D2506"/>
    <w:rsid w:val="009D258D"/>
    <w:rsid w:val="009D25A0"/>
    <w:rsid w:val="009D2690"/>
    <w:rsid w:val="009D283D"/>
    <w:rsid w:val="009D29D9"/>
    <w:rsid w:val="009D2C47"/>
    <w:rsid w:val="009D2C66"/>
    <w:rsid w:val="009D2CF2"/>
    <w:rsid w:val="009D2F3A"/>
    <w:rsid w:val="009D303E"/>
    <w:rsid w:val="009D314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7F"/>
    <w:rsid w:val="009D3D54"/>
    <w:rsid w:val="009D3DD3"/>
    <w:rsid w:val="009D3F3C"/>
    <w:rsid w:val="009D4140"/>
    <w:rsid w:val="009D4266"/>
    <w:rsid w:val="009D45B5"/>
    <w:rsid w:val="009D4668"/>
    <w:rsid w:val="009D4793"/>
    <w:rsid w:val="009D47EC"/>
    <w:rsid w:val="009D48F1"/>
    <w:rsid w:val="009D4B87"/>
    <w:rsid w:val="009D4BD1"/>
    <w:rsid w:val="009D4BFB"/>
    <w:rsid w:val="009D4D39"/>
    <w:rsid w:val="009D4EE0"/>
    <w:rsid w:val="009D4F8B"/>
    <w:rsid w:val="009D50C0"/>
    <w:rsid w:val="009D50CB"/>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64"/>
    <w:rsid w:val="009D5ABB"/>
    <w:rsid w:val="009D5ACA"/>
    <w:rsid w:val="009D5B94"/>
    <w:rsid w:val="009D5C2B"/>
    <w:rsid w:val="009D5E43"/>
    <w:rsid w:val="009D5F14"/>
    <w:rsid w:val="009D606E"/>
    <w:rsid w:val="009D6227"/>
    <w:rsid w:val="009D622F"/>
    <w:rsid w:val="009D62D5"/>
    <w:rsid w:val="009D6322"/>
    <w:rsid w:val="009D6325"/>
    <w:rsid w:val="009D6375"/>
    <w:rsid w:val="009D6427"/>
    <w:rsid w:val="009D653E"/>
    <w:rsid w:val="009D65D0"/>
    <w:rsid w:val="009D6698"/>
    <w:rsid w:val="009D6954"/>
    <w:rsid w:val="009D6A48"/>
    <w:rsid w:val="009D6A77"/>
    <w:rsid w:val="009D6C05"/>
    <w:rsid w:val="009D6C64"/>
    <w:rsid w:val="009D6C87"/>
    <w:rsid w:val="009D6FC5"/>
    <w:rsid w:val="009D70A4"/>
    <w:rsid w:val="009D7144"/>
    <w:rsid w:val="009D7203"/>
    <w:rsid w:val="009D72A8"/>
    <w:rsid w:val="009D72B3"/>
    <w:rsid w:val="009D72D5"/>
    <w:rsid w:val="009D7694"/>
    <w:rsid w:val="009D7796"/>
    <w:rsid w:val="009D7967"/>
    <w:rsid w:val="009D7A2A"/>
    <w:rsid w:val="009D7B03"/>
    <w:rsid w:val="009D7BAA"/>
    <w:rsid w:val="009D7CEE"/>
    <w:rsid w:val="009D7DE2"/>
    <w:rsid w:val="009D7E03"/>
    <w:rsid w:val="009D7E5D"/>
    <w:rsid w:val="009E0040"/>
    <w:rsid w:val="009E00A4"/>
    <w:rsid w:val="009E01EA"/>
    <w:rsid w:val="009E02B3"/>
    <w:rsid w:val="009E02CD"/>
    <w:rsid w:val="009E03A8"/>
    <w:rsid w:val="009E0455"/>
    <w:rsid w:val="009E065B"/>
    <w:rsid w:val="009E068B"/>
    <w:rsid w:val="009E0690"/>
    <w:rsid w:val="009E0A27"/>
    <w:rsid w:val="009E0B36"/>
    <w:rsid w:val="009E0B3A"/>
    <w:rsid w:val="009E0CBC"/>
    <w:rsid w:val="009E0DE5"/>
    <w:rsid w:val="009E0F9F"/>
    <w:rsid w:val="009E1114"/>
    <w:rsid w:val="009E117D"/>
    <w:rsid w:val="009E11DF"/>
    <w:rsid w:val="009E14DC"/>
    <w:rsid w:val="009E1597"/>
    <w:rsid w:val="009E17E1"/>
    <w:rsid w:val="009E18A5"/>
    <w:rsid w:val="009E1969"/>
    <w:rsid w:val="009E1AB8"/>
    <w:rsid w:val="009E1ADF"/>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1E"/>
    <w:rsid w:val="009E33CC"/>
    <w:rsid w:val="009E3462"/>
    <w:rsid w:val="009E34CB"/>
    <w:rsid w:val="009E36DC"/>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5DE"/>
    <w:rsid w:val="009E579A"/>
    <w:rsid w:val="009E58C0"/>
    <w:rsid w:val="009E595B"/>
    <w:rsid w:val="009E5A6B"/>
    <w:rsid w:val="009E5AC9"/>
    <w:rsid w:val="009E5BFC"/>
    <w:rsid w:val="009E5CCC"/>
    <w:rsid w:val="009E5E03"/>
    <w:rsid w:val="009E5E2E"/>
    <w:rsid w:val="009E5E69"/>
    <w:rsid w:val="009E5F66"/>
    <w:rsid w:val="009E6052"/>
    <w:rsid w:val="009E60EB"/>
    <w:rsid w:val="009E61DD"/>
    <w:rsid w:val="009E624C"/>
    <w:rsid w:val="009E62C1"/>
    <w:rsid w:val="009E62F9"/>
    <w:rsid w:val="009E6514"/>
    <w:rsid w:val="009E6547"/>
    <w:rsid w:val="009E6608"/>
    <w:rsid w:val="009E6649"/>
    <w:rsid w:val="009E668B"/>
    <w:rsid w:val="009E6697"/>
    <w:rsid w:val="009E66E3"/>
    <w:rsid w:val="009E66F0"/>
    <w:rsid w:val="009E66F5"/>
    <w:rsid w:val="009E67CC"/>
    <w:rsid w:val="009E67DB"/>
    <w:rsid w:val="009E6CD2"/>
    <w:rsid w:val="009E6D23"/>
    <w:rsid w:val="009E6E66"/>
    <w:rsid w:val="009E6FB0"/>
    <w:rsid w:val="009E7281"/>
    <w:rsid w:val="009E7342"/>
    <w:rsid w:val="009E735F"/>
    <w:rsid w:val="009E736A"/>
    <w:rsid w:val="009E75D9"/>
    <w:rsid w:val="009E76C7"/>
    <w:rsid w:val="009E7841"/>
    <w:rsid w:val="009E78DE"/>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AAE"/>
    <w:rsid w:val="009F0B97"/>
    <w:rsid w:val="009F0BC0"/>
    <w:rsid w:val="009F0BD4"/>
    <w:rsid w:val="009F0C00"/>
    <w:rsid w:val="009F0D36"/>
    <w:rsid w:val="009F0D55"/>
    <w:rsid w:val="009F0E00"/>
    <w:rsid w:val="009F0E38"/>
    <w:rsid w:val="009F0F99"/>
    <w:rsid w:val="009F0FFD"/>
    <w:rsid w:val="009F1369"/>
    <w:rsid w:val="009F158A"/>
    <w:rsid w:val="009F15AC"/>
    <w:rsid w:val="009F1734"/>
    <w:rsid w:val="009F181C"/>
    <w:rsid w:val="009F1A47"/>
    <w:rsid w:val="009F1A67"/>
    <w:rsid w:val="009F1AAB"/>
    <w:rsid w:val="009F1AD1"/>
    <w:rsid w:val="009F1C90"/>
    <w:rsid w:val="009F1F6D"/>
    <w:rsid w:val="009F201F"/>
    <w:rsid w:val="009F205F"/>
    <w:rsid w:val="009F227D"/>
    <w:rsid w:val="009F25D3"/>
    <w:rsid w:val="009F266C"/>
    <w:rsid w:val="009F26F2"/>
    <w:rsid w:val="009F278E"/>
    <w:rsid w:val="009F286F"/>
    <w:rsid w:val="009F287F"/>
    <w:rsid w:val="009F2A6B"/>
    <w:rsid w:val="009F2CD2"/>
    <w:rsid w:val="009F2F95"/>
    <w:rsid w:val="009F2FFD"/>
    <w:rsid w:val="009F318F"/>
    <w:rsid w:val="009F323B"/>
    <w:rsid w:val="009F3250"/>
    <w:rsid w:val="009F3343"/>
    <w:rsid w:val="009F3360"/>
    <w:rsid w:val="009F33A7"/>
    <w:rsid w:val="009F3460"/>
    <w:rsid w:val="009F35DA"/>
    <w:rsid w:val="009F3688"/>
    <w:rsid w:val="009F36B8"/>
    <w:rsid w:val="009F3763"/>
    <w:rsid w:val="009F3805"/>
    <w:rsid w:val="009F382A"/>
    <w:rsid w:val="009F3833"/>
    <w:rsid w:val="009F39CA"/>
    <w:rsid w:val="009F3B13"/>
    <w:rsid w:val="009F3C59"/>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1FE"/>
    <w:rsid w:val="009F5239"/>
    <w:rsid w:val="009F526F"/>
    <w:rsid w:val="009F52E7"/>
    <w:rsid w:val="009F5369"/>
    <w:rsid w:val="009F544D"/>
    <w:rsid w:val="009F54BE"/>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6DAB"/>
    <w:rsid w:val="009F6EEC"/>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EA4"/>
    <w:rsid w:val="00A00F50"/>
    <w:rsid w:val="00A00FAF"/>
    <w:rsid w:val="00A00FDD"/>
    <w:rsid w:val="00A01133"/>
    <w:rsid w:val="00A012D4"/>
    <w:rsid w:val="00A0139B"/>
    <w:rsid w:val="00A013DA"/>
    <w:rsid w:val="00A01558"/>
    <w:rsid w:val="00A0156B"/>
    <w:rsid w:val="00A01968"/>
    <w:rsid w:val="00A019B2"/>
    <w:rsid w:val="00A01F76"/>
    <w:rsid w:val="00A01F91"/>
    <w:rsid w:val="00A02100"/>
    <w:rsid w:val="00A021C3"/>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94A"/>
    <w:rsid w:val="00A039EC"/>
    <w:rsid w:val="00A03B87"/>
    <w:rsid w:val="00A03C9D"/>
    <w:rsid w:val="00A03D58"/>
    <w:rsid w:val="00A03DCB"/>
    <w:rsid w:val="00A03EB0"/>
    <w:rsid w:val="00A03F80"/>
    <w:rsid w:val="00A040DB"/>
    <w:rsid w:val="00A04254"/>
    <w:rsid w:val="00A0442D"/>
    <w:rsid w:val="00A04710"/>
    <w:rsid w:val="00A0472E"/>
    <w:rsid w:val="00A04790"/>
    <w:rsid w:val="00A0481C"/>
    <w:rsid w:val="00A0488B"/>
    <w:rsid w:val="00A049B8"/>
    <w:rsid w:val="00A049CD"/>
    <w:rsid w:val="00A04A29"/>
    <w:rsid w:val="00A04AD2"/>
    <w:rsid w:val="00A04B53"/>
    <w:rsid w:val="00A04C46"/>
    <w:rsid w:val="00A04C6D"/>
    <w:rsid w:val="00A04D81"/>
    <w:rsid w:val="00A04DAA"/>
    <w:rsid w:val="00A04E0B"/>
    <w:rsid w:val="00A04F10"/>
    <w:rsid w:val="00A05025"/>
    <w:rsid w:val="00A05356"/>
    <w:rsid w:val="00A05378"/>
    <w:rsid w:val="00A0542F"/>
    <w:rsid w:val="00A056A0"/>
    <w:rsid w:val="00A057CA"/>
    <w:rsid w:val="00A05A2F"/>
    <w:rsid w:val="00A05A49"/>
    <w:rsid w:val="00A05A9E"/>
    <w:rsid w:val="00A05AA1"/>
    <w:rsid w:val="00A05DE5"/>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D1A"/>
    <w:rsid w:val="00A06F38"/>
    <w:rsid w:val="00A07005"/>
    <w:rsid w:val="00A070A8"/>
    <w:rsid w:val="00A0732F"/>
    <w:rsid w:val="00A07361"/>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18"/>
    <w:rsid w:val="00A10FB9"/>
    <w:rsid w:val="00A110DC"/>
    <w:rsid w:val="00A1110F"/>
    <w:rsid w:val="00A1111D"/>
    <w:rsid w:val="00A11130"/>
    <w:rsid w:val="00A1116B"/>
    <w:rsid w:val="00A11205"/>
    <w:rsid w:val="00A112F6"/>
    <w:rsid w:val="00A11436"/>
    <w:rsid w:val="00A114C9"/>
    <w:rsid w:val="00A11787"/>
    <w:rsid w:val="00A11AB6"/>
    <w:rsid w:val="00A11BC8"/>
    <w:rsid w:val="00A11CB2"/>
    <w:rsid w:val="00A11D26"/>
    <w:rsid w:val="00A11D4B"/>
    <w:rsid w:val="00A11D78"/>
    <w:rsid w:val="00A12188"/>
    <w:rsid w:val="00A121A9"/>
    <w:rsid w:val="00A12346"/>
    <w:rsid w:val="00A12349"/>
    <w:rsid w:val="00A123C0"/>
    <w:rsid w:val="00A12461"/>
    <w:rsid w:val="00A125DF"/>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832"/>
    <w:rsid w:val="00A13A30"/>
    <w:rsid w:val="00A13A81"/>
    <w:rsid w:val="00A13AD1"/>
    <w:rsid w:val="00A13D2D"/>
    <w:rsid w:val="00A13EE1"/>
    <w:rsid w:val="00A13F25"/>
    <w:rsid w:val="00A14166"/>
    <w:rsid w:val="00A14226"/>
    <w:rsid w:val="00A14279"/>
    <w:rsid w:val="00A14296"/>
    <w:rsid w:val="00A14336"/>
    <w:rsid w:val="00A143D3"/>
    <w:rsid w:val="00A148B7"/>
    <w:rsid w:val="00A1499E"/>
    <w:rsid w:val="00A14A35"/>
    <w:rsid w:val="00A14B24"/>
    <w:rsid w:val="00A14CE7"/>
    <w:rsid w:val="00A14DCB"/>
    <w:rsid w:val="00A14DD8"/>
    <w:rsid w:val="00A14DF4"/>
    <w:rsid w:val="00A14F96"/>
    <w:rsid w:val="00A14FFC"/>
    <w:rsid w:val="00A15164"/>
    <w:rsid w:val="00A1540C"/>
    <w:rsid w:val="00A15556"/>
    <w:rsid w:val="00A155FC"/>
    <w:rsid w:val="00A156E7"/>
    <w:rsid w:val="00A156ED"/>
    <w:rsid w:val="00A157A9"/>
    <w:rsid w:val="00A158A1"/>
    <w:rsid w:val="00A158B2"/>
    <w:rsid w:val="00A1599A"/>
    <w:rsid w:val="00A15B59"/>
    <w:rsid w:val="00A15B5D"/>
    <w:rsid w:val="00A15D4F"/>
    <w:rsid w:val="00A15D53"/>
    <w:rsid w:val="00A15DC1"/>
    <w:rsid w:val="00A15DF1"/>
    <w:rsid w:val="00A160E2"/>
    <w:rsid w:val="00A16182"/>
    <w:rsid w:val="00A1634A"/>
    <w:rsid w:val="00A166E5"/>
    <w:rsid w:val="00A16719"/>
    <w:rsid w:val="00A16754"/>
    <w:rsid w:val="00A167BD"/>
    <w:rsid w:val="00A16934"/>
    <w:rsid w:val="00A169F2"/>
    <w:rsid w:val="00A16B00"/>
    <w:rsid w:val="00A16B61"/>
    <w:rsid w:val="00A16B83"/>
    <w:rsid w:val="00A16C44"/>
    <w:rsid w:val="00A16C67"/>
    <w:rsid w:val="00A16CC7"/>
    <w:rsid w:val="00A16CF8"/>
    <w:rsid w:val="00A16DC4"/>
    <w:rsid w:val="00A16DF9"/>
    <w:rsid w:val="00A16E22"/>
    <w:rsid w:val="00A16EDE"/>
    <w:rsid w:val="00A16F51"/>
    <w:rsid w:val="00A1706A"/>
    <w:rsid w:val="00A17091"/>
    <w:rsid w:val="00A17155"/>
    <w:rsid w:val="00A1718C"/>
    <w:rsid w:val="00A1727B"/>
    <w:rsid w:val="00A173C2"/>
    <w:rsid w:val="00A173E6"/>
    <w:rsid w:val="00A17535"/>
    <w:rsid w:val="00A1754D"/>
    <w:rsid w:val="00A1771A"/>
    <w:rsid w:val="00A178D8"/>
    <w:rsid w:val="00A17943"/>
    <w:rsid w:val="00A17A4E"/>
    <w:rsid w:val="00A17B78"/>
    <w:rsid w:val="00A17B99"/>
    <w:rsid w:val="00A17C3F"/>
    <w:rsid w:val="00A17D9F"/>
    <w:rsid w:val="00A17E24"/>
    <w:rsid w:val="00A17E54"/>
    <w:rsid w:val="00A17E66"/>
    <w:rsid w:val="00A17E99"/>
    <w:rsid w:val="00A17FB0"/>
    <w:rsid w:val="00A17FD5"/>
    <w:rsid w:val="00A2000A"/>
    <w:rsid w:val="00A20099"/>
    <w:rsid w:val="00A20115"/>
    <w:rsid w:val="00A2034E"/>
    <w:rsid w:val="00A20412"/>
    <w:rsid w:val="00A20551"/>
    <w:rsid w:val="00A20615"/>
    <w:rsid w:val="00A20657"/>
    <w:rsid w:val="00A206A4"/>
    <w:rsid w:val="00A20854"/>
    <w:rsid w:val="00A20906"/>
    <w:rsid w:val="00A20932"/>
    <w:rsid w:val="00A2097F"/>
    <w:rsid w:val="00A20D1E"/>
    <w:rsid w:val="00A20D57"/>
    <w:rsid w:val="00A20D70"/>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1C6E"/>
    <w:rsid w:val="00A2222C"/>
    <w:rsid w:val="00A222CA"/>
    <w:rsid w:val="00A22330"/>
    <w:rsid w:val="00A2241B"/>
    <w:rsid w:val="00A2247F"/>
    <w:rsid w:val="00A22634"/>
    <w:rsid w:val="00A226B8"/>
    <w:rsid w:val="00A226D2"/>
    <w:rsid w:val="00A227B9"/>
    <w:rsid w:val="00A228E3"/>
    <w:rsid w:val="00A228F7"/>
    <w:rsid w:val="00A22ACE"/>
    <w:rsid w:val="00A22B40"/>
    <w:rsid w:val="00A22C10"/>
    <w:rsid w:val="00A22C9C"/>
    <w:rsid w:val="00A22D81"/>
    <w:rsid w:val="00A22E64"/>
    <w:rsid w:val="00A23123"/>
    <w:rsid w:val="00A2315E"/>
    <w:rsid w:val="00A2323C"/>
    <w:rsid w:val="00A2329F"/>
    <w:rsid w:val="00A232A2"/>
    <w:rsid w:val="00A23316"/>
    <w:rsid w:val="00A23317"/>
    <w:rsid w:val="00A233D1"/>
    <w:rsid w:val="00A23506"/>
    <w:rsid w:val="00A235F3"/>
    <w:rsid w:val="00A2375B"/>
    <w:rsid w:val="00A23940"/>
    <w:rsid w:val="00A23983"/>
    <w:rsid w:val="00A239AC"/>
    <w:rsid w:val="00A239C8"/>
    <w:rsid w:val="00A23A5D"/>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3E2"/>
    <w:rsid w:val="00A254E8"/>
    <w:rsid w:val="00A2550F"/>
    <w:rsid w:val="00A25527"/>
    <w:rsid w:val="00A25791"/>
    <w:rsid w:val="00A25998"/>
    <w:rsid w:val="00A25ABE"/>
    <w:rsid w:val="00A25BB7"/>
    <w:rsid w:val="00A25C0E"/>
    <w:rsid w:val="00A25C57"/>
    <w:rsid w:val="00A25E10"/>
    <w:rsid w:val="00A25EB7"/>
    <w:rsid w:val="00A25F9E"/>
    <w:rsid w:val="00A25FC8"/>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17E"/>
    <w:rsid w:val="00A27216"/>
    <w:rsid w:val="00A27262"/>
    <w:rsid w:val="00A27279"/>
    <w:rsid w:val="00A27396"/>
    <w:rsid w:val="00A2742E"/>
    <w:rsid w:val="00A274E3"/>
    <w:rsid w:val="00A275F0"/>
    <w:rsid w:val="00A276A1"/>
    <w:rsid w:val="00A276DC"/>
    <w:rsid w:val="00A2770A"/>
    <w:rsid w:val="00A27862"/>
    <w:rsid w:val="00A278BE"/>
    <w:rsid w:val="00A2790C"/>
    <w:rsid w:val="00A27CB4"/>
    <w:rsid w:val="00A27D41"/>
    <w:rsid w:val="00A30285"/>
    <w:rsid w:val="00A302D7"/>
    <w:rsid w:val="00A30509"/>
    <w:rsid w:val="00A305E6"/>
    <w:rsid w:val="00A308F8"/>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2E"/>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9C"/>
    <w:rsid w:val="00A347B1"/>
    <w:rsid w:val="00A3487F"/>
    <w:rsid w:val="00A34927"/>
    <w:rsid w:val="00A34A2F"/>
    <w:rsid w:val="00A34B3D"/>
    <w:rsid w:val="00A34C10"/>
    <w:rsid w:val="00A34C71"/>
    <w:rsid w:val="00A34DD4"/>
    <w:rsid w:val="00A34F22"/>
    <w:rsid w:val="00A35168"/>
    <w:rsid w:val="00A351A7"/>
    <w:rsid w:val="00A3526A"/>
    <w:rsid w:val="00A352CF"/>
    <w:rsid w:val="00A354A2"/>
    <w:rsid w:val="00A35673"/>
    <w:rsid w:val="00A35889"/>
    <w:rsid w:val="00A35A3A"/>
    <w:rsid w:val="00A35C3B"/>
    <w:rsid w:val="00A35C87"/>
    <w:rsid w:val="00A36098"/>
    <w:rsid w:val="00A3609D"/>
    <w:rsid w:val="00A36409"/>
    <w:rsid w:val="00A3644F"/>
    <w:rsid w:val="00A36653"/>
    <w:rsid w:val="00A36772"/>
    <w:rsid w:val="00A367FE"/>
    <w:rsid w:val="00A369C5"/>
    <w:rsid w:val="00A36B51"/>
    <w:rsid w:val="00A36BF3"/>
    <w:rsid w:val="00A36D1D"/>
    <w:rsid w:val="00A36D27"/>
    <w:rsid w:val="00A36D7D"/>
    <w:rsid w:val="00A36E23"/>
    <w:rsid w:val="00A36F17"/>
    <w:rsid w:val="00A36F85"/>
    <w:rsid w:val="00A370C2"/>
    <w:rsid w:val="00A370CB"/>
    <w:rsid w:val="00A37179"/>
    <w:rsid w:val="00A37271"/>
    <w:rsid w:val="00A37313"/>
    <w:rsid w:val="00A373C0"/>
    <w:rsid w:val="00A37416"/>
    <w:rsid w:val="00A37419"/>
    <w:rsid w:val="00A3757A"/>
    <w:rsid w:val="00A375E5"/>
    <w:rsid w:val="00A37772"/>
    <w:rsid w:val="00A377E1"/>
    <w:rsid w:val="00A37AD3"/>
    <w:rsid w:val="00A37B3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0EA9"/>
    <w:rsid w:val="00A41134"/>
    <w:rsid w:val="00A41476"/>
    <w:rsid w:val="00A414ED"/>
    <w:rsid w:val="00A416C8"/>
    <w:rsid w:val="00A416F1"/>
    <w:rsid w:val="00A41783"/>
    <w:rsid w:val="00A417D8"/>
    <w:rsid w:val="00A4197F"/>
    <w:rsid w:val="00A41A7B"/>
    <w:rsid w:val="00A41BEA"/>
    <w:rsid w:val="00A41CB5"/>
    <w:rsid w:val="00A41CEE"/>
    <w:rsid w:val="00A41F34"/>
    <w:rsid w:val="00A41F8C"/>
    <w:rsid w:val="00A420C4"/>
    <w:rsid w:val="00A420F4"/>
    <w:rsid w:val="00A42135"/>
    <w:rsid w:val="00A421A9"/>
    <w:rsid w:val="00A421C6"/>
    <w:rsid w:val="00A422AF"/>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DF"/>
    <w:rsid w:val="00A432FF"/>
    <w:rsid w:val="00A436E4"/>
    <w:rsid w:val="00A4387E"/>
    <w:rsid w:val="00A438B6"/>
    <w:rsid w:val="00A43978"/>
    <w:rsid w:val="00A43982"/>
    <w:rsid w:val="00A43B7D"/>
    <w:rsid w:val="00A43E11"/>
    <w:rsid w:val="00A440FF"/>
    <w:rsid w:val="00A4427A"/>
    <w:rsid w:val="00A4428E"/>
    <w:rsid w:val="00A443CA"/>
    <w:rsid w:val="00A44505"/>
    <w:rsid w:val="00A44551"/>
    <w:rsid w:val="00A44613"/>
    <w:rsid w:val="00A446C5"/>
    <w:rsid w:val="00A448A2"/>
    <w:rsid w:val="00A44983"/>
    <w:rsid w:val="00A449D2"/>
    <w:rsid w:val="00A44AD8"/>
    <w:rsid w:val="00A44AFF"/>
    <w:rsid w:val="00A44B3E"/>
    <w:rsid w:val="00A44B63"/>
    <w:rsid w:val="00A44BF3"/>
    <w:rsid w:val="00A44D91"/>
    <w:rsid w:val="00A44EAC"/>
    <w:rsid w:val="00A44EE8"/>
    <w:rsid w:val="00A44FA9"/>
    <w:rsid w:val="00A45091"/>
    <w:rsid w:val="00A450FE"/>
    <w:rsid w:val="00A45223"/>
    <w:rsid w:val="00A45316"/>
    <w:rsid w:val="00A4545D"/>
    <w:rsid w:val="00A454E5"/>
    <w:rsid w:val="00A4577E"/>
    <w:rsid w:val="00A4586E"/>
    <w:rsid w:val="00A459CF"/>
    <w:rsid w:val="00A45B4F"/>
    <w:rsid w:val="00A45C13"/>
    <w:rsid w:val="00A45C3D"/>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5DC"/>
    <w:rsid w:val="00A47604"/>
    <w:rsid w:val="00A47C61"/>
    <w:rsid w:val="00A47C77"/>
    <w:rsid w:val="00A47E37"/>
    <w:rsid w:val="00A47F74"/>
    <w:rsid w:val="00A47FF4"/>
    <w:rsid w:val="00A50010"/>
    <w:rsid w:val="00A5004A"/>
    <w:rsid w:val="00A5015C"/>
    <w:rsid w:val="00A50211"/>
    <w:rsid w:val="00A50256"/>
    <w:rsid w:val="00A50669"/>
    <w:rsid w:val="00A5068A"/>
    <w:rsid w:val="00A506B7"/>
    <w:rsid w:val="00A508EF"/>
    <w:rsid w:val="00A50D31"/>
    <w:rsid w:val="00A50E1B"/>
    <w:rsid w:val="00A50E76"/>
    <w:rsid w:val="00A51089"/>
    <w:rsid w:val="00A51096"/>
    <w:rsid w:val="00A51111"/>
    <w:rsid w:val="00A51170"/>
    <w:rsid w:val="00A512E4"/>
    <w:rsid w:val="00A5146B"/>
    <w:rsid w:val="00A515E4"/>
    <w:rsid w:val="00A516E5"/>
    <w:rsid w:val="00A5179C"/>
    <w:rsid w:val="00A519A7"/>
    <w:rsid w:val="00A51B06"/>
    <w:rsid w:val="00A51C50"/>
    <w:rsid w:val="00A51D1E"/>
    <w:rsid w:val="00A51D4A"/>
    <w:rsid w:val="00A51EE1"/>
    <w:rsid w:val="00A52079"/>
    <w:rsid w:val="00A520B7"/>
    <w:rsid w:val="00A520DB"/>
    <w:rsid w:val="00A520F8"/>
    <w:rsid w:val="00A52475"/>
    <w:rsid w:val="00A52543"/>
    <w:rsid w:val="00A52771"/>
    <w:rsid w:val="00A52902"/>
    <w:rsid w:val="00A529DC"/>
    <w:rsid w:val="00A52BA9"/>
    <w:rsid w:val="00A52D12"/>
    <w:rsid w:val="00A52DF4"/>
    <w:rsid w:val="00A52E4C"/>
    <w:rsid w:val="00A52FEB"/>
    <w:rsid w:val="00A52FFA"/>
    <w:rsid w:val="00A530AB"/>
    <w:rsid w:val="00A53137"/>
    <w:rsid w:val="00A53255"/>
    <w:rsid w:val="00A532C5"/>
    <w:rsid w:val="00A53328"/>
    <w:rsid w:val="00A534EE"/>
    <w:rsid w:val="00A535E2"/>
    <w:rsid w:val="00A535E5"/>
    <w:rsid w:val="00A53643"/>
    <w:rsid w:val="00A53663"/>
    <w:rsid w:val="00A537FE"/>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5E9"/>
    <w:rsid w:val="00A54674"/>
    <w:rsid w:val="00A546FB"/>
    <w:rsid w:val="00A547D1"/>
    <w:rsid w:val="00A54829"/>
    <w:rsid w:val="00A54830"/>
    <w:rsid w:val="00A548D3"/>
    <w:rsid w:val="00A54BD5"/>
    <w:rsid w:val="00A54BFD"/>
    <w:rsid w:val="00A54C7A"/>
    <w:rsid w:val="00A54CAE"/>
    <w:rsid w:val="00A54F02"/>
    <w:rsid w:val="00A55404"/>
    <w:rsid w:val="00A5544E"/>
    <w:rsid w:val="00A5553C"/>
    <w:rsid w:val="00A55667"/>
    <w:rsid w:val="00A55947"/>
    <w:rsid w:val="00A5597D"/>
    <w:rsid w:val="00A55CAD"/>
    <w:rsid w:val="00A55CE2"/>
    <w:rsid w:val="00A55DBD"/>
    <w:rsid w:val="00A55FAE"/>
    <w:rsid w:val="00A56013"/>
    <w:rsid w:val="00A562E9"/>
    <w:rsid w:val="00A563BA"/>
    <w:rsid w:val="00A563C1"/>
    <w:rsid w:val="00A56517"/>
    <w:rsid w:val="00A5652D"/>
    <w:rsid w:val="00A56679"/>
    <w:rsid w:val="00A56757"/>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3DA"/>
    <w:rsid w:val="00A604D2"/>
    <w:rsid w:val="00A60576"/>
    <w:rsid w:val="00A60584"/>
    <w:rsid w:val="00A608F0"/>
    <w:rsid w:val="00A609A5"/>
    <w:rsid w:val="00A60B44"/>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2CE4"/>
    <w:rsid w:val="00A63091"/>
    <w:rsid w:val="00A631A9"/>
    <w:rsid w:val="00A63309"/>
    <w:rsid w:val="00A63317"/>
    <w:rsid w:val="00A63360"/>
    <w:rsid w:val="00A633C2"/>
    <w:rsid w:val="00A63410"/>
    <w:rsid w:val="00A6394A"/>
    <w:rsid w:val="00A6397D"/>
    <w:rsid w:val="00A6398B"/>
    <w:rsid w:val="00A639CF"/>
    <w:rsid w:val="00A63A17"/>
    <w:rsid w:val="00A63A81"/>
    <w:rsid w:val="00A63B38"/>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B"/>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2BE"/>
    <w:rsid w:val="00A664EB"/>
    <w:rsid w:val="00A6656D"/>
    <w:rsid w:val="00A665AC"/>
    <w:rsid w:val="00A665C7"/>
    <w:rsid w:val="00A667C0"/>
    <w:rsid w:val="00A66815"/>
    <w:rsid w:val="00A66927"/>
    <w:rsid w:val="00A66942"/>
    <w:rsid w:val="00A66A73"/>
    <w:rsid w:val="00A66B9A"/>
    <w:rsid w:val="00A66D3B"/>
    <w:rsid w:val="00A67031"/>
    <w:rsid w:val="00A6712F"/>
    <w:rsid w:val="00A672C0"/>
    <w:rsid w:val="00A6735A"/>
    <w:rsid w:val="00A6737A"/>
    <w:rsid w:val="00A6739B"/>
    <w:rsid w:val="00A674A4"/>
    <w:rsid w:val="00A6752D"/>
    <w:rsid w:val="00A6761A"/>
    <w:rsid w:val="00A676CC"/>
    <w:rsid w:val="00A6772B"/>
    <w:rsid w:val="00A67822"/>
    <w:rsid w:val="00A67892"/>
    <w:rsid w:val="00A67A03"/>
    <w:rsid w:val="00A67B07"/>
    <w:rsid w:val="00A67BF0"/>
    <w:rsid w:val="00A67DFF"/>
    <w:rsid w:val="00A67FCD"/>
    <w:rsid w:val="00A70087"/>
    <w:rsid w:val="00A7009D"/>
    <w:rsid w:val="00A70139"/>
    <w:rsid w:val="00A7046D"/>
    <w:rsid w:val="00A70483"/>
    <w:rsid w:val="00A7049E"/>
    <w:rsid w:val="00A70685"/>
    <w:rsid w:val="00A707A0"/>
    <w:rsid w:val="00A708AA"/>
    <w:rsid w:val="00A709B8"/>
    <w:rsid w:val="00A70AE4"/>
    <w:rsid w:val="00A70E0C"/>
    <w:rsid w:val="00A70E43"/>
    <w:rsid w:val="00A70FB1"/>
    <w:rsid w:val="00A710E8"/>
    <w:rsid w:val="00A710FC"/>
    <w:rsid w:val="00A71246"/>
    <w:rsid w:val="00A71329"/>
    <w:rsid w:val="00A713E8"/>
    <w:rsid w:val="00A7157F"/>
    <w:rsid w:val="00A71623"/>
    <w:rsid w:val="00A7186C"/>
    <w:rsid w:val="00A71887"/>
    <w:rsid w:val="00A718B6"/>
    <w:rsid w:val="00A71970"/>
    <w:rsid w:val="00A719C9"/>
    <w:rsid w:val="00A71A3D"/>
    <w:rsid w:val="00A71A97"/>
    <w:rsid w:val="00A71AC9"/>
    <w:rsid w:val="00A71C3C"/>
    <w:rsid w:val="00A71E4C"/>
    <w:rsid w:val="00A71F7A"/>
    <w:rsid w:val="00A71F80"/>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5AD"/>
    <w:rsid w:val="00A74727"/>
    <w:rsid w:val="00A7475D"/>
    <w:rsid w:val="00A749B3"/>
    <w:rsid w:val="00A74B06"/>
    <w:rsid w:val="00A74C61"/>
    <w:rsid w:val="00A74DC2"/>
    <w:rsid w:val="00A74F03"/>
    <w:rsid w:val="00A75043"/>
    <w:rsid w:val="00A750C4"/>
    <w:rsid w:val="00A750F4"/>
    <w:rsid w:val="00A75168"/>
    <w:rsid w:val="00A751F0"/>
    <w:rsid w:val="00A752E7"/>
    <w:rsid w:val="00A75419"/>
    <w:rsid w:val="00A7550D"/>
    <w:rsid w:val="00A7551E"/>
    <w:rsid w:val="00A755FB"/>
    <w:rsid w:val="00A7563F"/>
    <w:rsid w:val="00A756C6"/>
    <w:rsid w:val="00A7572C"/>
    <w:rsid w:val="00A7596E"/>
    <w:rsid w:val="00A759E2"/>
    <w:rsid w:val="00A75B75"/>
    <w:rsid w:val="00A75C6A"/>
    <w:rsid w:val="00A75D0E"/>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2B4"/>
    <w:rsid w:val="00A7732F"/>
    <w:rsid w:val="00A77464"/>
    <w:rsid w:val="00A774F3"/>
    <w:rsid w:val="00A775AB"/>
    <w:rsid w:val="00A776E1"/>
    <w:rsid w:val="00A77790"/>
    <w:rsid w:val="00A777BB"/>
    <w:rsid w:val="00A777CC"/>
    <w:rsid w:val="00A77DD9"/>
    <w:rsid w:val="00A77EDE"/>
    <w:rsid w:val="00A801C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3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5C8"/>
    <w:rsid w:val="00A8377F"/>
    <w:rsid w:val="00A83989"/>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CC9"/>
    <w:rsid w:val="00A84D98"/>
    <w:rsid w:val="00A84E24"/>
    <w:rsid w:val="00A84E70"/>
    <w:rsid w:val="00A8502C"/>
    <w:rsid w:val="00A85124"/>
    <w:rsid w:val="00A8517E"/>
    <w:rsid w:val="00A851B0"/>
    <w:rsid w:val="00A85260"/>
    <w:rsid w:val="00A852D2"/>
    <w:rsid w:val="00A853EC"/>
    <w:rsid w:val="00A8564E"/>
    <w:rsid w:val="00A856EB"/>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6EE3"/>
    <w:rsid w:val="00A8702E"/>
    <w:rsid w:val="00A870B4"/>
    <w:rsid w:val="00A87109"/>
    <w:rsid w:val="00A87120"/>
    <w:rsid w:val="00A871AC"/>
    <w:rsid w:val="00A87474"/>
    <w:rsid w:val="00A877C8"/>
    <w:rsid w:val="00A878DD"/>
    <w:rsid w:val="00A878FA"/>
    <w:rsid w:val="00A879B8"/>
    <w:rsid w:val="00A879CB"/>
    <w:rsid w:val="00A87A2D"/>
    <w:rsid w:val="00A87A99"/>
    <w:rsid w:val="00A87B83"/>
    <w:rsid w:val="00A87C8B"/>
    <w:rsid w:val="00A87EC0"/>
    <w:rsid w:val="00A87FC4"/>
    <w:rsid w:val="00A9018A"/>
    <w:rsid w:val="00A90191"/>
    <w:rsid w:val="00A901A8"/>
    <w:rsid w:val="00A902E9"/>
    <w:rsid w:val="00A90305"/>
    <w:rsid w:val="00A9030C"/>
    <w:rsid w:val="00A90323"/>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0A"/>
    <w:rsid w:val="00A91BBE"/>
    <w:rsid w:val="00A91C67"/>
    <w:rsid w:val="00A91C71"/>
    <w:rsid w:val="00A91FF1"/>
    <w:rsid w:val="00A9204B"/>
    <w:rsid w:val="00A92091"/>
    <w:rsid w:val="00A92119"/>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EAB"/>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D87"/>
    <w:rsid w:val="00A95ECD"/>
    <w:rsid w:val="00A95F4C"/>
    <w:rsid w:val="00A9629F"/>
    <w:rsid w:val="00A96490"/>
    <w:rsid w:val="00A964B5"/>
    <w:rsid w:val="00A964FC"/>
    <w:rsid w:val="00A96501"/>
    <w:rsid w:val="00A96552"/>
    <w:rsid w:val="00A965DC"/>
    <w:rsid w:val="00A966D2"/>
    <w:rsid w:val="00A96824"/>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6F"/>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0AD"/>
    <w:rsid w:val="00AA115D"/>
    <w:rsid w:val="00AA120C"/>
    <w:rsid w:val="00AA1214"/>
    <w:rsid w:val="00AA12D4"/>
    <w:rsid w:val="00AA135F"/>
    <w:rsid w:val="00AA14A1"/>
    <w:rsid w:val="00AA14D4"/>
    <w:rsid w:val="00AA14D7"/>
    <w:rsid w:val="00AA151A"/>
    <w:rsid w:val="00AA15A3"/>
    <w:rsid w:val="00AA192E"/>
    <w:rsid w:val="00AA1A15"/>
    <w:rsid w:val="00AA1A50"/>
    <w:rsid w:val="00AA1BCF"/>
    <w:rsid w:val="00AA1D6F"/>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7FC"/>
    <w:rsid w:val="00AA4946"/>
    <w:rsid w:val="00AA4B02"/>
    <w:rsid w:val="00AA4CC4"/>
    <w:rsid w:val="00AA4E44"/>
    <w:rsid w:val="00AA5159"/>
    <w:rsid w:val="00AA52AA"/>
    <w:rsid w:val="00AA52FF"/>
    <w:rsid w:val="00AA53B9"/>
    <w:rsid w:val="00AA54E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8CE"/>
    <w:rsid w:val="00AA6B0B"/>
    <w:rsid w:val="00AA6B46"/>
    <w:rsid w:val="00AA6B99"/>
    <w:rsid w:val="00AA6BE7"/>
    <w:rsid w:val="00AA6D21"/>
    <w:rsid w:val="00AA6DC2"/>
    <w:rsid w:val="00AA6E0F"/>
    <w:rsid w:val="00AA6FCF"/>
    <w:rsid w:val="00AA7262"/>
    <w:rsid w:val="00AA7914"/>
    <w:rsid w:val="00AA79A9"/>
    <w:rsid w:val="00AA7A3C"/>
    <w:rsid w:val="00AA7C5F"/>
    <w:rsid w:val="00AA7C89"/>
    <w:rsid w:val="00AA7D58"/>
    <w:rsid w:val="00AA7E61"/>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9A"/>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380"/>
    <w:rsid w:val="00AB34E4"/>
    <w:rsid w:val="00AB3544"/>
    <w:rsid w:val="00AB354E"/>
    <w:rsid w:val="00AB3606"/>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4EAB"/>
    <w:rsid w:val="00AB51E5"/>
    <w:rsid w:val="00AB51F0"/>
    <w:rsid w:val="00AB5202"/>
    <w:rsid w:val="00AB52B3"/>
    <w:rsid w:val="00AB533B"/>
    <w:rsid w:val="00AB53A1"/>
    <w:rsid w:val="00AB53E9"/>
    <w:rsid w:val="00AB53F4"/>
    <w:rsid w:val="00AB5482"/>
    <w:rsid w:val="00AB5607"/>
    <w:rsid w:val="00AB5676"/>
    <w:rsid w:val="00AB571B"/>
    <w:rsid w:val="00AB57B2"/>
    <w:rsid w:val="00AB597F"/>
    <w:rsid w:val="00AB5A00"/>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7BB"/>
    <w:rsid w:val="00AB68B0"/>
    <w:rsid w:val="00AB69D0"/>
    <w:rsid w:val="00AB6A53"/>
    <w:rsid w:val="00AB6AEE"/>
    <w:rsid w:val="00AB6C67"/>
    <w:rsid w:val="00AB6CD8"/>
    <w:rsid w:val="00AB6DC6"/>
    <w:rsid w:val="00AB6F23"/>
    <w:rsid w:val="00AB6F85"/>
    <w:rsid w:val="00AB6F88"/>
    <w:rsid w:val="00AB71B0"/>
    <w:rsid w:val="00AB72D6"/>
    <w:rsid w:val="00AB74A5"/>
    <w:rsid w:val="00AB76A0"/>
    <w:rsid w:val="00AB773E"/>
    <w:rsid w:val="00AB7923"/>
    <w:rsid w:val="00AB7985"/>
    <w:rsid w:val="00AB79D6"/>
    <w:rsid w:val="00AB7B1D"/>
    <w:rsid w:val="00AB7B27"/>
    <w:rsid w:val="00AB7B9F"/>
    <w:rsid w:val="00AB7CF4"/>
    <w:rsid w:val="00AB7E00"/>
    <w:rsid w:val="00AB7E8A"/>
    <w:rsid w:val="00AB7EF1"/>
    <w:rsid w:val="00AB7FB3"/>
    <w:rsid w:val="00AC0128"/>
    <w:rsid w:val="00AC018D"/>
    <w:rsid w:val="00AC0217"/>
    <w:rsid w:val="00AC04D0"/>
    <w:rsid w:val="00AC04D6"/>
    <w:rsid w:val="00AC067F"/>
    <w:rsid w:val="00AC08C6"/>
    <w:rsid w:val="00AC0C5A"/>
    <w:rsid w:val="00AC0D48"/>
    <w:rsid w:val="00AC0F6D"/>
    <w:rsid w:val="00AC0FCE"/>
    <w:rsid w:val="00AC13E4"/>
    <w:rsid w:val="00AC1432"/>
    <w:rsid w:val="00AC152A"/>
    <w:rsid w:val="00AC161E"/>
    <w:rsid w:val="00AC198C"/>
    <w:rsid w:val="00AC19EA"/>
    <w:rsid w:val="00AC1AD5"/>
    <w:rsid w:val="00AC1BF6"/>
    <w:rsid w:val="00AC1DB6"/>
    <w:rsid w:val="00AC1EA9"/>
    <w:rsid w:val="00AC1F57"/>
    <w:rsid w:val="00AC2093"/>
    <w:rsid w:val="00AC2185"/>
    <w:rsid w:val="00AC219B"/>
    <w:rsid w:val="00AC2430"/>
    <w:rsid w:val="00AC24F2"/>
    <w:rsid w:val="00AC25D5"/>
    <w:rsid w:val="00AC2635"/>
    <w:rsid w:val="00AC27DF"/>
    <w:rsid w:val="00AC2A50"/>
    <w:rsid w:val="00AC2C79"/>
    <w:rsid w:val="00AC2FF3"/>
    <w:rsid w:val="00AC3019"/>
    <w:rsid w:val="00AC323B"/>
    <w:rsid w:val="00AC3267"/>
    <w:rsid w:val="00AC32A0"/>
    <w:rsid w:val="00AC32FF"/>
    <w:rsid w:val="00AC335E"/>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0AE"/>
    <w:rsid w:val="00AC6147"/>
    <w:rsid w:val="00AC62D8"/>
    <w:rsid w:val="00AC63DC"/>
    <w:rsid w:val="00AC64C5"/>
    <w:rsid w:val="00AC6594"/>
    <w:rsid w:val="00AC6627"/>
    <w:rsid w:val="00AC6700"/>
    <w:rsid w:val="00AC67BD"/>
    <w:rsid w:val="00AC687E"/>
    <w:rsid w:val="00AC6AF7"/>
    <w:rsid w:val="00AC6EA6"/>
    <w:rsid w:val="00AC6F40"/>
    <w:rsid w:val="00AC6FF4"/>
    <w:rsid w:val="00AC70FB"/>
    <w:rsid w:val="00AC70FF"/>
    <w:rsid w:val="00AC7146"/>
    <w:rsid w:val="00AC7293"/>
    <w:rsid w:val="00AC7467"/>
    <w:rsid w:val="00AC7705"/>
    <w:rsid w:val="00AC7820"/>
    <w:rsid w:val="00AC795A"/>
    <w:rsid w:val="00AC7966"/>
    <w:rsid w:val="00AC7ACA"/>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0AD"/>
    <w:rsid w:val="00AD1483"/>
    <w:rsid w:val="00AD1616"/>
    <w:rsid w:val="00AD1715"/>
    <w:rsid w:val="00AD1C12"/>
    <w:rsid w:val="00AD1CC4"/>
    <w:rsid w:val="00AD1DB6"/>
    <w:rsid w:val="00AD1DE7"/>
    <w:rsid w:val="00AD1EF5"/>
    <w:rsid w:val="00AD21B8"/>
    <w:rsid w:val="00AD22FD"/>
    <w:rsid w:val="00AD243A"/>
    <w:rsid w:val="00AD2533"/>
    <w:rsid w:val="00AD256A"/>
    <w:rsid w:val="00AD261C"/>
    <w:rsid w:val="00AD27E1"/>
    <w:rsid w:val="00AD2864"/>
    <w:rsid w:val="00AD2B04"/>
    <w:rsid w:val="00AD2B80"/>
    <w:rsid w:val="00AD2D2A"/>
    <w:rsid w:val="00AD2D58"/>
    <w:rsid w:val="00AD2F95"/>
    <w:rsid w:val="00AD3163"/>
    <w:rsid w:val="00AD316C"/>
    <w:rsid w:val="00AD32B3"/>
    <w:rsid w:val="00AD330B"/>
    <w:rsid w:val="00AD3463"/>
    <w:rsid w:val="00AD348E"/>
    <w:rsid w:val="00AD362A"/>
    <w:rsid w:val="00AD36FC"/>
    <w:rsid w:val="00AD3783"/>
    <w:rsid w:val="00AD3C89"/>
    <w:rsid w:val="00AD3D9F"/>
    <w:rsid w:val="00AD3FA8"/>
    <w:rsid w:val="00AD41B8"/>
    <w:rsid w:val="00AD433D"/>
    <w:rsid w:val="00AD4369"/>
    <w:rsid w:val="00AD469E"/>
    <w:rsid w:val="00AD4813"/>
    <w:rsid w:val="00AD4957"/>
    <w:rsid w:val="00AD49D4"/>
    <w:rsid w:val="00AD4AE5"/>
    <w:rsid w:val="00AD4BCF"/>
    <w:rsid w:val="00AD4E10"/>
    <w:rsid w:val="00AD4E92"/>
    <w:rsid w:val="00AD4E9C"/>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1FA"/>
    <w:rsid w:val="00AD667B"/>
    <w:rsid w:val="00AD66DA"/>
    <w:rsid w:val="00AD671B"/>
    <w:rsid w:val="00AD6AF7"/>
    <w:rsid w:val="00AD6C24"/>
    <w:rsid w:val="00AD6DF8"/>
    <w:rsid w:val="00AD6E22"/>
    <w:rsid w:val="00AD6E36"/>
    <w:rsid w:val="00AD6EAD"/>
    <w:rsid w:val="00AD6F7F"/>
    <w:rsid w:val="00AD7382"/>
    <w:rsid w:val="00AD742A"/>
    <w:rsid w:val="00AD7512"/>
    <w:rsid w:val="00AD751A"/>
    <w:rsid w:val="00AD75AE"/>
    <w:rsid w:val="00AD75B2"/>
    <w:rsid w:val="00AD75E2"/>
    <w:rsid w:val="00AD7685"/>
    <w:rsid w:val="00AD7732"/>
    <w:rsid w:val="00AD774C"/>
    <w:rsid w:val="00AD774F"/>
    <w:rsid w:val="00AD7791"/>
    <w:rsid w:val="00AD7863"/>
    <w:rsid w:val="00AD786A"/>
    <w:rsid w:val="00AD787E"/>
    <w:rsid w:val="00AD7932"/>
    <w:rsid w:val="00AD79A3"/>
    <w:rsid w:val="00AD7A1B"/>
    <w:rsid w:val="00AD7CEE"/>
    <w:rsid w:val="00AD7D1A"/>
    <w:rsid w:val="00AD7E57"/>
    <w:rsid w:val="00AD7ED8"/>
    <w:rsid w:val="00AD7EE6"/>
    <w:rsid w:val="00AD7FF5"/>
    <w:rsid w:val="00AE0541"/>
    <w:rsid w:val="00AE082F"/>
    <w:rsid w:val="00AE099A"/>
    <w:rsid w:val="00AE0AD1"/>
    <w:rsid w:val="00AE0C8C"/>
    <w:rsid w:val="00AE0D64"/>
    <w:rsid w:val="00AE1047"/>
    <w:rsid w:val="00AE1224"/>
    <w:rsid w:val="00AE1288"/>
    <w:rsid w:val="00AE137D"/>
    <w:rsid w:val="00AE143D"/>
    <w:rsid w:val="00AE149C"/>
    <w:rsid w:val="00AE194C"/>
    <w:rsid w:val="00AE1977"/>
    <w:rsid w:val="00AE1A01"/>
    <w:rsid w:val="00AE1AAF"/>
    <w:rsid w:val="00AE1BA7"/>
    <w:rsid w:val="00AE1D0E"/>
    <w:rsid w:val="00AE1D9E"/>
    <w:rsid w:val="00AE1F44"/>
    <w:rsid w:val="00AE1F6A"/>
    <w:rsid w:val="00AE1FF5"/>
    <w:rsid w:val="00AE214C"/>
    <w:rsid w:val="00AE21E6"/>
    <w:rsid w:val="00AE2273"/>
    <w:rsid w:val="00AE2281"/>
    <w:rsid w:val="00AE240C"/>
    <w:rsid w:val="00AE25AE"/>
    <w:rsid w:val="00AE2936"/>
    <w:rsid w:val="00AE2967"/>
    <w:rsid w:val="00AE2A35"/>
    <w:rsid w:val="00AE2AC9"/>
    <w:rsid w:val="00AE2D50"/>
    <w:rsid w:val="00AE2EB7"/>
    <w:rsid w:val="00AE2EE1"/>
    <w:rsid w:val="00AE2F7D"/>
    <w:rsid w:val="00AE2FEE"/>
    <w:rsid w:val="00AE3282"/>
    <w:rsid w:val="00AE32B1"/>
    <w:rsid w:val="00AE335C"/>
    <w:rsid w:val="00AE3407"/>
    <w:rsid w:val="00AE3560"/>
    <w:rsid w:val="00AE35B1"/>
    <w:rsid w:val="00AE35BC"/>
    <w:rsid w:val="00AE3665"/>
    <w:rsid w:val="00AE3687"/>
    <w:rsid w:val="00AE3709"/>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998"/>
    <w:rsid w:val="00AE4A70"/>
    <w:rsid w:val="00AE4A9B"/>
    <w:rsid w:val="00AE500D"/>
    <w:rsid w:val="00AE5150"/>
    <w:rsid w:val="00AE54B9"/>
    <w:rsid w:val="00AE550C"/>
    <w:rsid w:val="00AE5682"/>
    <w:rsid w:val="00AE579A"/>
    <w:rsid w:val="00AE5835"/>
    <w:rsid w:val="00AE58B2"/>
    <w:rsid w:val="00AE599B"/>
    <w:rsid w:val="00AE5AE5"/>
    <w:rsid w:val="00AE5BBE"/>
    <w:rsid w:val="00AE5D53"/>
    <w:rsid w:val="00AE5E11"/>
    <w:rsid w:val="00AE60B8"/>
    <w:rsid w:val="00AE614F"/>
    <w:rsid w:val="00AE6151"/>
    <w:rsid w:val="00AE61EF"/>
    <w:rsid w:val="00AE636F"/>
    <w:rsid w:val="00AE63E3"/>
    <w:rsid w:val="00AE6489"/>
    <w:rsid w:val="00AE64A2"/>
    <w:rsid w:val="00AE64BC"/>
    <w:rsid w:val="00AE654D"/>
    <w:rsid w:val="00AE65A5"/>
    <w:rsid w:val="00AE67DF"/>
    <w:rsid w:val="00AE68AE"/>
    <w:rsid w:val="00AE68D2"/>
    <w:rsid w:val="00AE690F"/>
    <w:rsid w:val="00AE692B"/>
    <w:rsid w:val="00AE694D"/>
    <w:rsid w:val="00AE6960"/>
    <w:rsid w:val="00AE697A"/>
    <w:rsid w:val="00AE6A60"/>
    <w:rsid w:val="00AE6AD3"/>
    <w:rsid w:val="00AE6BA3"/>
    <w:rsid w:val="00AE6C8E"/>
    <w:rsid w:val="00AE6CEC"/>
    <w:rsid w:val="00AE7053"/>
    <w:rsid w:val="00AE718D"/>
    <w:rsid w:val="00AE71F1"/>
    <w:rsid w:val="00AE7436"/>
    <w:rsid w:val="00AE7440"/>
    <w:rsid w:val="00AE74D9"/>
    <w:rsid w:val="00AE7737"/>
    <w:rsid w:val="00AE78CB"/>
    <w:rsid w:val="00AE7996"/>
    <w:rsid w:val="00AE79A3"/>
    <w:rsid w:val="00AE7ACC"/>
    <w:rsid w:val="00AE7CEB"/>
    <w:rsid w:val="00AE7D67"/>
    <w:rsid w:val="00AF019E"/>
    <w:rsid w:val="00AF024C"/>
    <w:rsid w:val="00AF0275"/>
    <w:rsid w:val="00AF029C"/>
    <w:rsid w:val="00AF072C"/>
    <w:rsid w:val="00AF0791"/>
    <w:rsid w:val="00AF08A2"/>
    <w:rsid w:val="00AF093E"/>
    <w:rsid w:val="00AF09F2"/>
    <w:rsid w:val="00AF0B15"/>
    <w:rsid w:val="00AF0C42"/>
    <w:rsid w:val="00AF0C46"/>
    <w:rsid w:val="00AF0C60"/>
    <w:rsid w:val="00AF0C95"/>
    <w:rsid w:val="00AF0CC4"/>
    <w:rsid w:val="00AF0F18"/>
    <w:rsid w:val="00AF0FB1"/>
    <w:rsid w:val="00AF107A"/>
    <w:rsid w:val="00AF1236"/>
    <w:rsid w:val="00AF126B"/>
    <w:rsid w:val="00AF13A0"/>
    <w:rsid w:val="00AF13E2"/>
    <w:rsid w:val="00AF15BA"/>
    <w:rsid w:val="00AF16DB"/>
    <w:rsid w:val="00AF1711"/>
    <w:rsid w:val="00AF1733"/>
    <w:rsid w:val="00AF1848"/>
    <w:rsid w:val="00AF1934"/>
    <w:rsid w:val="00AF1A54"/>
    <w:rsid w:val="00AF1A84"/>
    <w:rsid w:val="00AF1CC1"/>
    <w:rsid w:val="00AF1D9D"/>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6A0"/>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59"/>
    <w:rsid w:val="00AF5570"/>
    <w:rsid w:val="00AF5633"/>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C6F"/>
    <w:rsid w:val="00AF6C8B"/>
    <w:rsid w:val="00AF70B0"/>
    <w:rsid w:val="00AF70D8"/>
    <w:rsid w:val="00AF7120"/>
    <w:rsid w:val="00AF7132"/>
    <w:rsid w:val="00AF72FF"/>
    <w:rsid w:val="00AF748F"/>
    <w:rsid w:val="00AF749F"/>
    <w:rsid w:val="00AF7501"/>
    <w:rsid w:val="00AF7711"/>
    <w:rsid w:val="00AF7972"/>
    <w:rsid w:val="00AF7A3C"/>
    <w:rsid w:val="00AF7AC7"/>
    <w:rsid w:val="00AF7B3A"/>
    <w:rsid w:val="00AF7BBE"/>
    <w:rsid w:val="00AF7BFA"/>
    <w:rsid w:val="00AF7C06"/>
    <w:rsid w:val="00AF7C7C"/>
    <w:rsid w:val="00AF7D76"/>
    <w:rsid w:val="00AF7F10"/>
    <w:rsid w:val="00AF7FD5"/>
    <w:rsid w:val="00AF7FED"/>
    <w:rsid w:val="00B0017E"/>
    <w:rsid w:val="00B002B7"/>
    <w:rsid w:val="00B0032D"/>
    <w:rsid w:val="00B00517"/>
    <w:rsid w:val="00B00541"/>
    <w:rsid w:val="00B0063F"/>
    <w:rsid w:val="00B00B3C"/>
    <w:rsid w:val="00B00B86"/>
    <w:rsid w:val="00B00DA3"/>
    <w:rsid w:val="00B00DC8"/>
    <w:rsid w:val="00B010C1"/>
    <w:rsid w:val="00B0163E"/>
    <w:rsid w:val="00B01647"/>
    <w:rsid w:val="00B016A1"/>
    <w:rsid w:val="00B016E7"/>
    <w:rsid w:val="00B01726"/>
    <w:rsid w:val="00B0189F"/>
    <w:rsid w:val="00B0193B"/>
    <w:rsid w:val="00B0195D"/>
    <w:rsid w:val="00B019BA"/>
    <w:rsid w:val="00B01AAE"/>
    <w:rsid w:val="00B01B70"/>
    <w:rsid w:val="00B01B84"/>
    <w:rsid w:val="00B01C10"/>
    <w:rsid w:val="00B01C75"/>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30"/>
    <w:rsid w:val="00B035D1"/>
    <w:rsid w:val="00B035DB"/>
    <w:rsid w:val="00B0363F"/>
    <w:rsid w:val="00B03657"/>
    <w:rsid w:val="00B03775"/>
    <w:rsid w:val="00B037EC"/>
    <w:rsid w:val="00B0382B"/>
    <w:rsid w:val="00B0388D"/>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DE2"/>
    <w:rsid w:val="00B05E7C"/>
    <w:rsid w:val="00B06057"/>
    <w:rsid w:val="00B0617A"/>
    <w:rsid w:val="00B0684D"/>
    <w:rsid w:val="00B06924"/>
    <w:rsid w:val="00B06B89"/>
    <w:rsid w:val="00B06E05"/>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07FD5"/>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152"/>
    <w:rsid w:val="00B1225A"/>
    <w:rsid w:val="00B124E8"/>
    <w:rsid w:val="00B1254D"/>
    <w:rsid w:val="00B125D6"/>
    <w:rsid w:val="00B1261A"/>
    <w:rsid w:val="00B126B6"/>
    <w:rsid w:val="00B126C0"/>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912"/>
    <w:rsid w:val="00B13A5B"/>
    <w:rsid w:val="00B13CE0"/>
    <w:rsid w:val="00B13D3C"/>
    <w:rsid w:val="00B13D54"/>
    <w:rsid w:val="00B13D56"/>
    <w:rsid w:val="00B13DD1"/>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457"/>
    <w:rsid w:val="00B1554A"/>
    <w:rsid w:val="00B1568B"/>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CC"/>
    <w:rsid w:val="00B169ED"/>
    <w:rsid w:val="00B16BB8"/>
    <w:rsid w:val="00B16CC8"/>
    <w:rsid w:val="00B16FD3"/>
    <w:rsid w:val="00B1706C"/>
    <w:rsid w:val="00B170BA"/>
    <w:rsid w:val="00B170D6"/>
    <w:rsid w:val="00B171A7"/>
    <w:rsid w:val="00B17486"/>
    <w:rsid w:val="00B174DC"/>
    <w:rsid w:val="00B17521"/>
    <w:rsid w:val="00B17828"/>
    <w:rsid w:val="00B17906"/>
    <w:rsid w:val="00B17922"/>
    <w:rsid w:val="00B17932"/>
    <w:rsid w:val="00B17984"/>
    <w:rsid w:val="00B17B5B"/>
    <w:rsid w:val="00B17B72"/>
    <w:rsid w:val="00B17C7D"/>
    <w:rsid w:val="00B17D4E"/>
    <w:rsid w:val="00B17D84"/>
    <w:rsid w:val="00B17DEC"/>
    <w:rsid w:val="00B17ED4"/>
    <w:rsid w:val="00B17FA0"/>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98D"/>
    <w:rsid w:val="00B21B9D"/>
    <w:rsid w:val="00B21BE1"/>
    <w:rsid w:val="00B21C2C"/>
    <w:rsid w:val="00B21C66"/>
    <w:rsid w:val="00B21CC3"/>
    <w:rsid w:val="00B21D71"/>
    <w:rsid w:val="00B21DDE"/>
    <w:rsid w:val="00B21ED7"/>
    <w:rsid w:val="00B21F16"/>
    <w:rsid w:val="00B22079"/>
    <w:rsid w:val="00B2207F"/>
    <w:rsid w:val="00B220F2"/>
    <w:rsid w:val="00B22164"/>
    <w:rsid w:val="00B2221F"/>
    <w:rsid w:val="00B22264"/>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16"/>
    <w:rsid w:val="00B2323F"/>
    <w:rsid w:val="00B232E5"/>
    <w:rsid w:val="00B23351"/>
    <w:rsid w:val="00B233D9"/>
    <w:rsid w:val="00B23562"/>
    <w:rsid w:val="00B236F6"/>
    <w:rsid w:val="00B2370F"/>
    <w:rsid w:val="00B238AE"/>
    <w:rsid w:val="00B23A3C"/>
    <w:rsid w:val="00B23AE1"/>
    <w:rsid w:val="00B23B5F"/>
    <w:rsid w:val="00B23D78"/>
    <w:rsid w:val="00B23DA8"/>
    <w:rsid w:val="00B23DB2"/>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7A9"/>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DAD"/>
    <w:rsid w:val="00B310EF"/>
    <w:rsid w:val="00B31164"/>
    <w:rsid w:val="00B3116B"/>
    <w:rsid w:val="00B3154A"/>
    <w:rsid w:val="00B31553"/>
    <w:rsid w:val="00B315B0"/>
    <w:rsid w:val="00B316DE"/>
    <w:rsid w:val="00B3170E"/>
    <w:rsid w:val="00B3178D"/>
    <w:rsid w:val="00B317E6"/>
    <w:rsid w:val="00B31997"/>
    <w:rsid w:val="00B319EE"/>
    <w:rsid w:val="00B31A43"/>
    <w:rsid w:val="00B31A9E"/>
    <w:rsid w:val="00B31B31"/>
    <w:rsid w:val="00B31BA1"/>
    <w:rsid w:val="00B31BC5"/>
    <w:rsid w:val="00B31C5F"/>
    <w:rsid w:val="00B31E11"/>
    <w:rsid w:val="00B31E3E"/>
    <w:rsid w:val="00B31F60"/>
    <w:rsid w:val="00B31F88"/>
    <w:rsid w:val="00B32123"/>
    <w:rsid w:val="00B3220A"/>
    <w:rsid w:val="00B32280"/>
    <w:rsid w:val="00B322ED"/>
    <w:rsid w:val="00B3256A"/>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30"/>
    <w:rsid w:val="00B33BBF"/>
    <w:rsid w:val="00B33EFA"/>
    <w:rsid w:val="00B33F27"/>
    <w:rsid w:val="00B33FDF"/>
    <w:rsid w:val="00B33FED"/>
    <w:rsid w:val="00B342ED"/>
    <w:rsid w:val="00B34310"/>
    <w:rsid w:val="00B3445B"/>
    <w:rsid w:val="00B345BA"/>
    <w:rsid w:val="00B34698"/>
    <w:rsid w:val="00B347AD"/>
    <w:rsid w:val="00B347B2"/>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6D"/>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C60"/>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2F8A"/>
    <w:rsid w:val="00B43127"/>
    <w:rsid w:val="00B43267"/>
    <w:rsid w:val="00B432A3"/>
    <w:rsid w:val="00B432EB"/>
    <w:rsid w:val="00B43564"/>
    <w:rsid w:val="00B435DA"/>
    <w:rsid w:val="00B43675"/>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0A"/>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0F3"/>
    <w:rsid w:val="00B47289"/>
    <w:rsid w:val="00B4729B"/>
    <w:rsid w:val="00B47708"/>
    <w:rsid w:val="00B4787E"/>
    <w:rsid w:val="00B478C9"/>
    <w:rsid w:val="00B479EE"/>
    <w:rsid w:val="00B47AEF"/>
    <w:rsid w:val="00B47B1F"/>
    <w:rsid w:val="00B47B71"/>
    <w:rsid w:val="00B47C3E"/>
    <w:rsid w:val="00B47CFF"/>
    <w:rsid w:val="00B47F59"/>
    <w:rsid w:val="00B500C9"/>
    <w:rsid w:val="00B5019C"/>
    <w:rsid w:val="00B5035F"/>
    <w:rsid w:val="00B50387"/>
    <w:rsid w:val="00B503C5"/>
    <w:rsid w:val="00B50962"/>
    <w:rsid w:val="00B509C4"/>
    <w:rsid w:val="00B50A07"/>
    <w:rsid w:val="00B50A55"/>
    <w:rsid w:val="00B50AEF"/>
    <w:rsid w:val="00B50BA6"/>
    <w:rsid w:val="00B50F7A"/>
    <w:rsid w:val="00B51137"/>
    <w:rsid w:val="00B512A4"/>
    <w:rsid w:val="00B513A7"/>
    <w:rsid w:val="00B51524"/>
    <w:rsid w:val="00B51581"/>
    <w:rsid w:val="00B5168C"/>
    <w:rsid w:val="00B517AD"/>
    <w:rsid w:val="00B519A1"/>
    <w:rsid w:val="00B519D2"/>
    <w:rsid w:val="00B51A83"/>
    <w:rsid w:val="00B51AE3"/>
    <w:rsid w:val="00B51AE9"/>
    <w:rsid w:val="00B51C13"/>
    <w:rsid w:val="00B51E73"/>
    <w:rsid w:val="00B5205E"/>
    <w:rsid w:val="00B5235F"/>
    <w:rsid w:val="00B52372"/>
    <w:rsid w:val="00B52437"/>
    <w:rsid w:val="00B524C3"/>
    <w:rsid w:val="00B52607"/>
    <w:rsid w:val="00B52757"/>
    <w:rsid w:val="00B527E4"/>
    <w:rsid w:val="00B52826"/>
    <w:rsid w:val="00B528E0"/>
    <w:rsid w:val="00B52B7B"/>
    <w:rsid w:val="00B52CD1"/>
    <w:rsid w:val="00B52D7E"/>
    <w:rsid w:val="00B52DEA"/>
    <w:rsid w:val="00B52E1F"/>
    <w:rsid w:val="00B52F90"/>
    <w:rsid w:val="00B530D3"/>
    <w:rsid w:val="00B53144"/>
    <w:rsid w:val="00B5325C"/>
    <w:rsid w:val="00B532DE"/>
    <w:rsid w:val="00B533FA"/>
    <w:rsid w:val="00B53496"/>
    <w:rsid w:val="00B5359F"/>
    <w:rsid w:val="00B535E4"/>
    <w:rsid w:val="00B535E5"/>
    <w:rsid w:val="00B53641"/>
    <w:rsid w:val="00B53665"/>
    <w:rsid w:val="00B5371C"/>
    <w:rsid w:val="00B5381A"/>
    <w:rsid w:val="00B538CD"/>
    <w:rsid w:val="00B53900"/>
    <w:rsid w:val="00B53A3F"/>
    <w:rsid w:val="00B53A50"/>
    <w:rsid w:val="00B53B45"/>
    <w:rsid w:val="00B53B65"/>
    <w:rsid w:val="00B53BD7"/>
    <w:rsid w:val="00B53C30"/>
    <w:rsid w:val="00B53E08"/>
    <w:rsid w:val="00B53E2E"/>
    <w:rsid w:val="00B53F66"/>
    <w:rsid w:val="00B54054"/>
    <w:rsid w:val="00B540C0"/>
    <w:rsid w:val="00B54152"/>
    <w:rsid w:val="00B541FA"/>
    <w:rsid w:val="00B54258"/>
    <w:rsid w:val="00B543C1"/>
    <w:rsid w:val="00B54623"/>
    <w:rsid w:val="00B546F6"/>
    <w:rsid w:val="00B547DD"/>
    <w:rsid w:val="00B549B4"/>
    <w:rsid w:val="00B549C4"/>
    <w:rsid w:val="00B549F9"/>
    <w:rsid w:val="00B54B63"/>
    <w:rsid w:val="00B54C0F"/>
    <w:rsid w:val="00B54F8F"/>
    <w:rsid w:val="00B551FC"/>
    <w:rsid w:val="00B55221"/>
    <w:rsid w:val="00B55502"/>
    <w:rsid w:val="00B5562D"/>
    <w:rsid w:val="00B55679"/>
    <w:rsid w:val="00B55748"/>
    <w:rsid w:val="00B5587A"/>
    <w:rsid w:val="00B55909"/>
    <w:rsid w:val="00B559D6"/>
    <w:rsid w:val="00B559F7"/>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92C"/>
    <w:rsid w:val="00B56AE7"/>
    <w:rsid w:val="00B56B3B"/>
    <w:rsid w:val="00B56B6E"/>
    <w:rsid w:val="00B56BD2"/>
    <w:rsid w:val="00B56D83"/>
    <w:rsid w:val="00B57149"/>
    <w:rsid w:val="00B5738B"/>
    <w:rsid w:val="00B573F1"/>
    <w:rsid w:val="00B57713"/>
    <w:rsid w:val="00B577E2"/>
    <w:rsid w:val="00B5791E"/>
    <w:rsid w:val="00B57A88"/>
    <w:rsid w:val="00B57B2A"/>
    <w:rsid w:val="00B57D6B"/>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3FC"/>
    <w:rsid w:val="00B614C9"/>
    <w:rsid w:val="00B614F4"/>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744"/>
    <w:rsid w:val="00B6388B"/>
    <w:rsid w:val="00B63DD2"/>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10"/>
    <w:rsid w:val="00B668C4"/>
    <w:rsid w:val="00B66A91"/>
    <w:rsid w:val="00B66ADD"/>
    <w:rsid w:val="00B66B38"/>
    <w:rsid w:val="00B66B90"/>
    <w:rsid w:val="00B66E26"/>
    <w:rsid w:val="00B66E5F"/>
    <w:rsid w:val="00B66ED5"/>
    <w:rsid w:val="00B66F7D"/>
    <w:rsid w:val="00B67061"/>
    <w:rsid w:val="00B6710C"/>
    <w:rsid w:val="00B6717A"/>
    <w:rsid w:val="00B67402"/>
    <w:rsid w:val="00B675D9"/>
    <w:rsid w:val="00B6776F"/>
    <w:rsid w:val="00B6798E"/>
    <w:rsid w:val="00B67A31"/>
    <w:rsid w:val="00B67A45"/>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4D3"/>
    <w:rsid w:val="00B7156A"/>
    <w:rsid w:val="00B715EA"/>
    <w:rsid w:val="00B71786"/>
    <w:rsid w:val="00B718B3"/>
    <w:rsid w:val="00B718DA"/>
    <w:rsid w:val="00B71920"/>
    <w:rsid w:val="00B719E9"/>
    <w:rsid w:val="00B71A77"/>
    <w:rsid w:val="00B71BE7"/>
    <w:rsid w:val="00B71C60"/>
    <w:rsid w:val="00B71C75"/>
    <w:rsid w:val="00B71DB2"/>
    <w:rsid w:val="00B71E34"/>
    <w:rsid w:val="00B71E99"/>
    <w:rsid w:val="00B71EE6"/>
    <w:rsid w:val="00B720E0"/>
    <w:rsid w:val="00B721F1"/>
    <w:rsid w:val="00B7232C"/>
    <w:rsid w:val="00B724D9"/>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05"/>
    <w:rsid w:val="00B73FBF"/>
    <w:rsid w:val="00B74235"/>
    <w:rsid w:val="00B745D6"/>
    <w:rsid w:val="00B745FD"/>
    <w:rsid w:val="00B746AD"/>
    <w:rsid w:val="00B74886"/>
    <w:rsid w:val="00B7495E"/>
    <w:rsid w:val="00B749BE"/>
    <w:rsid w:val="00B749FB"/>
    <w:rsid w:val="00B74A55"/>
    <w:rsid w:val="00B74B37"/>
    <w:rsid w:val="00B74C5C"/>
    <w:rsid w:val="00B74C9D"/>
    <w:rsid w:val="00B74F31"/>
    <w:rsid w:val="00B750E3"/>
    <w:rsid w:val="00B75112"/>
    <w:rsid w:val="00B754AB"/>
    <w:rsid w:val="00B756EC"/>
    <w:rsid w:val="00B757BB"/>
    <w:rsid w:val="00B75900"/>
    <w:rsid w:val="00B75957"/>
    <w:rsid w:val="00B75CC5"/>
    <w:rsid w:val="00B75CFC"/>
    <w:rsid w:val="00B75F77"/>
    <w:rsid w:val="00B762E1"/>
    <w:rsid w:val="00B76361"/>
    <w:rsid w:val="00B7645B"/>
    <w:rsid w:val="00B764A8"/>
    <w:rsid w:val="00B764A9"/>
    <w:rsid w:val="00B76518"/>
    <w:rsid w:val="00B765C0"/>
    <w:rsid w:val="00B7662A"/>
    <w:rsid w:val="00B76763"/>
    <w:rsid w:val="00B76809"/>
    <w:rsid w:val="00B7686D"/>
    <w:rsid w:val="00B768D1"/>
    <w:rsid w:val="00B76B2C"/>
    <w:rsid w:val="00B76B36"/>
    <w:rsid w:val="00B76CF4"/>
    <w:rsid w:val="00B76CFB"/>
    <w:rsid w:val="00B76F5D"/>
    <w:rsid w:val="00B76F5F"/>
    <w:rsid w:val="00B76FD2"/>
    <w:rsid w:val="00B7715D"/>
    <w:rsid w:val="00B77228"/>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9E0"/>
    <w:rsid w:val="00B80A0F"/>
    <w:rsid w:val="00B80A28"/>
    <w:rsid w:val="00B80A7D"/>
    <w:rsid w:val="00B80A92"/>
    <w:rsid w:val="00B80B4E"/>
    <w:rsid w:val="00B80B9F"/>
    <w:rsid w:val="00B80BCD"/>
    <w:rsid w:val="00B80C19"/>
    <w:rsid w:val="00B80C6D"/>
    <w:rsid w:val="00B80C80"/>
    <w:rsid w:val="00B80CB3"/>
    <w:rsid w:val="00B80D00"/>
    <w:rsid w:val="00B80E9D"/>
    <w:rsid w:val="00B80EE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02E"/>
    <w:rsid w:val="00B8311A"/>
    <w:rsid w:val="00B831CD"/>
    <w:rsid w:val="00B831E2"/>
    <w:rsid w:val="00B832CD"/>
    <w:rsid w:val="00B83316"/>
    <w:rsid w:val="00B833F9"/>
    <w:rsid w:val="00B837E0"/>
    <w:rsid w:val="00B838BF"/>
    <w:rsid w:val="00B83A54"/>
    <w:rsid w:val="00B83B0D"/>
    <w:rsid w:val="00B83B19"/>
    <w:rsid w:val="00B83FC3"/>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67"/>
    <w:rsid w:val="00B853A3"/>
    <w:rsid w:val="00B853DC"/>
    <w:rsid w:val="00B853FA"/>
    <w:rsid w:val="00B85ACF"/>
    <w:rsid w:val="00B85BFD"/>
    <w:rsid w:val="00B85E41"/>
    <w:rsid w:val="00B8633C"/>
    <w:rsid w:val="00B86428"/>
    <w:rsid w:val="00B8671D"/>
    <w:rsid w:val="00B8678F"/>
    <w:rsid w:val="00B869E9"/>
    <w:rsid w:val="00B86A85"/>
    <w:rsid w:val="00B86C07"/>
    <w:rsid w:val="00B86C16"/>
    <w:rsid w:val="00B86C2A"/>
    <w:rsid w:val="00B86D6B"/>
    <w:rsid w:val="00B86DC4"/>
    <w:rsid w:val="00B86EA8"/>
    <w:rsid w:val="00B86ED9"/>
    <w:rsid w:val="00B87178"/>
    <w:rsid w:val="00B8728B"/>
    <w:rsid w:val="00B873CE"/>
    <w:rsid w:val="00B875EB"/>
    <w:rsid w:val="00B87777"/>
    <w:rsid w:val="00B878AE"/>
    <w:rsid w:val="00B8794C"/>
    <w:rsid w:val="00B87AC5"/>
    <w:rsid w:val="00B87ADA"/>
    <w:rsid w:val="00B87D8E"/>
    <w:rsid w:val="00B87E73"/>
    <w:rsid w:val="00B87E9C"/>
    <w:rsid w:val="00B87FAB"/>
    <w:rsid w:val="00B90004"/>
    <w:rsid w:val="00B90175"/>
    <w:rsid w:val="00B90196"/>
    <w:rsid w:val="00B901B0"/>
    <w:rsid w:val="00B903BF"/>
    <w:rsid w:val="00B9041C"/>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6"/>
    <w:rsid w:val="00B90F9A"/>
    <w:rsid w:val="00B9101C"/>
    <w:rsid w:val="00B91038"/>
    <w:rsid w:val="00B910D1"/>
    <w:rsid w:val="00B913A1"/>
    <w:rsid w:val="00B91737"/>
    <w:rsid w:val="00B918A8"/>
    <w:rsid w:val="00B91AD3"/>
    <w:rsid w:val="00B91D20"/>
    <w:rsid w:val="00B91DE6"/>
    <w:rsid w:val="00B91F68"/>
    <w:rsid w:val="00B92026"/>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346"/>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22"/>
    <w:rsid w:val="00B955F0"/>
    <w:rsid w:val="00B956B9"/>
    <w:rsid w:val="00B95715"/>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57"/>
    <w:rsid w:val="00BA1DC8"/>
    <w:rsid w:val="00BA1FB6"/>
    <w:rsid w:val="00BA20BA"/>
    <w:rsid w:val="00BA217E"/>
    <w:rsid w:val="00BA223C"/>
    <w:rsid w:val="00BA2333"/>
    <w:rsid w:val="00BA267C"/>
    <w:rsid w:val="00BA284F"/>
    <w:rsid w:val="00BA298C"/>
    <w:rsid w:val="00BA2AB8"/>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4C"/>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A7E93"/>
    <w:rsid w:val="00BB008D"/>
    <w:rsid w:val="00BB015F"/>
    <w:rsid w:val="00BB04C1"/>
    <w:rsid w:val="00BB070B"/>
    <w:rsid w:val="00BB089C"/>
    <w:rsid w:val="00BB08CE"/>
    <w:rsid w:val="00BB0AD9"/>
    <w:rsid w:val="00BB0B42"/>
    <w:rsid w:val="00BB0BBB"/>
    <w:rsid w:val="00BB0D73"/>
    <w:rsid w:val="00BB0E76"/>
    <w:rsid w:val="00BB1088"/>
    <w:rsid w:val="00BB1229"/>
    <w:rsid w:val="00BB1291"/>
    <w:rsid w:val="00BB134B"/>
    <w:rsid w:val="00BB1492"/>
    <w:rsid w:val="00BB16DB"/>
    <w:rsid w:val="00BB17D8"/>
    <w:rsid w:val="00BB1A8B"/>
    <w:rsid w:val="00BB1B47"/>
    <w:rsid w:val="00BB1BE6"/>
    <w:rsid w:val="00BB1C09"/>
    <w:rsid w:val="00BB1C18"/>
    <w:rsid w:val="00BB1C68"/>
    <w:rsid w:val="00BB1D15"/>
    <w:rsid w:val="00BB1DE3"/>
    <w:rsid w:val="00BB1E10"/>
    <w:rsid w:val="00BB1E6D"/>
    <w:rsid w:val="00BB1FA0"/>
    <w:rsid w:val="00BB2226"/>
    <w:rsid w:val="00BB2239"/>
    <w:rsid w:val="00BB243B"/>
    <w:rsid w:val="00BB2810"/>
    <w:rsid w:val="00BB2B67"/>
    <w:rsid w:val="00BB2B6D"/>
    <w:rsid w:val="00BB2D27"/>
    <w:rsid w:val="00BB2E22"/>
    <w:rsid w:val="00BB3564"/>
    <w:rsid w:val="00BB3763"/>
    <w:rsid w:val="00BB3816"/>
    <w:rsid w:val="00BB3925"/>
    <w:rsid w:val="00BB3ADC"/>
    <w:rsid w:val="00BB3BBD"/>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0AE"/>
    <w:rsid w:val="00BB528C"/>
    <w:rsid w:val="00BB52F2"/>
    <w:rsid w:val="00BB5419"/>
    <w:rsid w:val="00BB5445"/>
    <w:rsid w:val="00BB5622"/>
    <w:rsid w:val="00BB562E"/>
    <w:rsid w:val="00BB5758"/>
    <w:rsid w:val="00BB58EB"/>
    <w:rsid w:val="00BB5978"/>
    <w:rsid w:val="00BB5991"/>
    <w:rsid w:val="00BB59A2"/>
    <w:rsid w:val="00BB5ABA"/>
    <w:rsid w:val="00BB5B28"/>
    <w:rsid w:val="00BB5BF3"/>
    <w:rsid w:val="00BB5DC2"/>
    <w:rsid w:val="00BB605D"/>
    <w:rsid w:val="00BB6063"/>
    <w:rsid w:val="00BB60D5"/>
    <w:rsid w:val="00BB621E"/>
    <w:rsid w:val="00BB65A7"/>
    <w:rsid w:val="00BB65E1"/>
    <w:rsid w:val="00BB6670"/>
    <w:rsid w:val="00BB674E"/>
    <w:rsid w:val="00BB69A9"/>
    <w:rsid w:val="00BB69F4"/>
    <w:rsid w:val="00BB6A21"/>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3DE"/>
    <w:rsid w:val="00BC24C0"/>
    <w:rsid w:val="00BC25F1"/>
    <w:rsid w:val="00BC268C"/>
    <w:rsid w:val="00BC27AF"/>
    <w:rsid w:val="00BC2844"/>
    <w:rsid w:val="00BC2A8F"/>
    <w:rsid w:val="00BC2CEB"/>
    <w:rsid w:val="00BC2DCB"/>
    <w:rsid w:val="00BC2FDC"/>
    <w:rsid w:val="00BC3141"/>
    <w:rsid w:val="00BC3356"/>
    <w:rsid w:val="00BC3398"/>
    <w:rsid w:val="00BC3413"/>
    <w:rsid w:val="00BC3556"/>
    <w:rsid w:val="00BC388A"/>
    <w:rsid w:val="00BC3ADD"/>
    <w:rsid w:val="00BC3B2B"/>
    <w:rsid w:val="00BC3B69"/>
    <w:rsid w:val="00BC3C9F"/>
    <w:rsid w:val="00BC3FE9"/>
    <w:rsid w:val="00BC400B"/>
    <w:rsid w:val="00BC41F8"/>
    <w:rsid w:val="00BC4223"/>
    <w:rsid w:val="00BC4267"/>
    <w:rsid w:val="00BC42E5"/>
    <w:rsid w:val="00BC4320"/>
    <w:rsid w:val="00BC437D"/>
    <w:rsid w:val="00BC46BF"/>
    <w:rsid w:val="00BC4733"/>
    <w:rsid w:val="00BC47EE"/>
    <w:rsid w:val="00BC4965"/>
    <w:rsid w:val="00BC4A68"/>
    <w:rsid w:val="00BC4BF3"/>
    <w:rsid w:val="00BC4E8A"/>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608B"/>
    <w:rsid w:val="00BC61B0"/>
    <w:rsid w:val="00BC6254"/>
    <w:rsid w:val="00BC62BF"/>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21"/>
    <w:rsid w:val="00BD0B57"/>
    <w:rsid w:val="00BD0C94"/>
    <w:rsid w:val="00BD0CBC"/>
    <w:rsid w:val="00BD0D10"/>
    <w:rsid w:val="00BD0DB0"/>
    <w:rsid w:val="00BD0DDD"/>
    <w:rsid w:val="00BD0DDE"/>
    <w:rsid w:val="00BD0F0D"/>
    <w:rsid w:val="00BD1018"/>
    <w:rsid w:val="00BD10BE"/>
    <w:rsid w:val="00BD10F3"/>
    <w:rsid w:val="00BD112D"/>
    <w:rsid w:val="00BD1156"/>
    <w:rsid w:val="00BD11C4"/>
    <w:rsid w:val="00BD1346"/>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A9E"/>
    <w:rsid w:val="00BD2B4D"/>
    <w:rsid w:val="00BD2BE8"/>
    <w:rsid w:val="00BD2E17"/>
    <w:rsid w:val="00BD2E27"/>
    <w:rsid w:val="00BD2F69"/>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54E"/>
    <w:rsid w:val="00BD5593"/>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95"/>
    <w:rsid w:val="00BD78C9"/>
    <w:rsid w:val="00BD78E2"/>
    <w:rsid w:val="00BD7AB8"/>
    <w:rsid w:val="00BD7AE0"/>
    <w:rsid w:val="00BD7AEA"/>
    <w:rsid w:val="00BD7B56"/>
    <w:rsid w:val="00BD7BA8"/>
    <w:rsid w:val="00BD7F1B"/>
    <w:rsid w:val="00BE0051"/>
    <w:rsid w:val="00BE00D6"/>
    <w:rsid w:val="00BE01D1"/>
    <w:rsid w:val="00BE027F"/>
    <w:rsid w:val="00BE03FF"/>
    <w:rsid w:val="00BE05A1"/>
    <w:rsid w:val="00BE0810"/>
    <w:rsid w:val="00BE0826"/>
    <w:rsid w:val="00BE0837"/>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D83"/>
    <w:rsid w:val="00BE2F18"/>
    <w:rsid w:val="00BE2F1D"/>
    <w:rsid w:val="00BE3036"/>
    <w:rsid w:val="00BE3177"/>
    <w:rsid w:val="00BE3234"/>
    <w:rsid w:val="00BE3325"/>
    <w:rsid w:val="00BE3330"/>
    <w:rsid w:val="00BE3350"/>
    <w:rsid w:val="00BE3793"/>
    <w:rsid w:val="00BE387A"/>
    <w:rsid w:val="00BE39B1"/>
    <w:rsid w:val="00BE39B2"/>
    <w:rsid w:val="00BE3E53"/>
    <w:rsid w:val="00BE3F7C"/>
    <w:rsid w:val="00BE4389"/>
    <w:rsid w:val="00BE481F"/>
    <w:rsid w:val="00BE48CC"/>
    <w:rsid w:val="00BE48E2"/>
    <w:rsid w:val="00BE4A2C"/>
    <w:rsid w:val="00BE4A3C"/>
    <w:rsid w:val="00BE4AF4"/>
    <w:rsid w:val="00BE4BC9"/>
    <w:rsid w:val="00BE4DFE"/>
    <w:rsid w:val="00BE4F5F"/>
    <w:rsid w:val="00BE4F72"/>
    <w:rsid w:val="00BE5015"/>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2E8"/>
    <w:rsid w:val="00BE73CF"/>
    <w:rsid w:val="00BE7414"/>
    <w:rsid w:val="00BE7537"/>
    <w:rsid w:val="00BE77D8"/>
    <w:rsid w:val="00BE7A45"/>
    <w:rsid w:val="00BE7D9A"/>
    <w:rsid w:val="00BE7DB6"/>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A41"/>
    <w:rsid w:val="00BF3B8D"/>
    <w:rsid w:val="00BF3BEB"/>
    <w:rsid w:val="00BF3C08"/>
    <w:rsid w:val="00BF3D3E"/>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B3C"/>
    <w:rsid w:val="00BF4CB7"/>
    <w:rsid w:val="00BF4D19"/>
    <w:rsid w:val="00BF4E28"/>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659"/>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7F2"/>
    <w:rsid w:val="00BF6989"/>
    <w:rsid w:val="00BF6AA3"/>
    <w:rsid w:val="00BF6C44"/>
    <w:rsid w:val="00BF6DE3"/>
    <w:rsid w:val="00BF71F3"/>
    <w:rsid w:val="00BF740E"/>
    <w:rsid w:val="00BF7484"/>
    <w:rsid w:val="00BF77A6"/>
    <w:rsid w:val="00BF7818"/>
    <w:rsid w:val="00BF78F2"/>
    <w:rsid w:val="00BF797A"/>
    <w:rsid w:val="00BF7A5C"/>
    <w:rsid w:val="00BF7B21"/>
    <w:rsid w:val="00BF7B8E"/>
    <w:rsid w:val="00BF7BE2"/>
    <w:rsid w:val="00BF7BF7"/>
    <w:rsid w:val="00BF7C2E"/>
    <w:rsid w:val="00BF7EF5"/>
    <w:rsid w:val="00C000CC"/>
    <w:rsid w:val="00C00108"/>
    <w:rsid w:val="00C0025B"/>
    <w:rsid w:val="00C0025D"/>
    <w:rsid w:val="00C002C2"/>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11"/>
    <w:rsid w:val="00C01749"/>
    <w:rsid w:val="00C01766"/>
    <w:rsid w:val="00C01861"/>
    <w:rsid w:val="00C01FCB"/>
    <w:rsid w:val="00C020EA"/>
    <w:rsid w:val="00C02188"/>
    <w:rsid w:val="00C02298"/>
    <w:rsid w:val="00C022F1"/>
    <w:rsid w:val="00C02332"/>
    <w:rsid w:val="00C025A3"/>
    <w:rsid w:val="00C02608"/>
    <w:rsid w:val="00C02660"/>
    <w:rsid w:val="00C02661"/>
    <w:rsid w:val="00C02805"/>
    <w:rsid w:val="00C02947"/>
    <w:rsid w:val="00C02972"/>
    <w:rsid w:val="00C02A2C"/>
    <w:rsid w:val="00C02BE1"/>
    <w:rsid w:val="00C02C3B"/>
    <w:rsid w:val="00C02D0F"/>
    <w:rsid w:val="00C02F5F"/>
    <w:rsid w:val="00C02F89"/>
    <w:rsid w:val="00C0303A"/>
    <w:rsid w:val="00C03050"/>
    <w:rsid w:val="00C030B0"/>
    <w:rsid w:val="00C03483"/>
    <w:rsid w:val="00C034BC"/>
    <w:rsid w:val="00C03661"/>
    <w:rsid w:val="00C037A5"/>
    <w:rsid w:val="00C0387C"/>
    <w:rsid w:val="00C03932"/>
    <w:rsid w:val="00C039F5"/>
    <w:rsid w:val="00C03A6E"/>
    <w:rsid w:val="00C03AF4"/>
    <w:rsid w:val="00C03D05"/>
    <w:rsid w:val="00C03E25"/>
    <w:rsid w:val="00C03E7A"/>
    <w:rsid w:val="00C040A1"/>
    <w:rsid w:val="00C042D2"/>
    <w:rsid w:val="00C043F1"/>
    <w:rsid w:val="00C046FE"/>
    <w:rsid w:val="00C04753"/>
    <w:rsid w:val="00C047AB"/>
    <w:rsid w:val="00C048FB"/>
    <w:rsid w:val="00C04982"/>
    <w:rsid w:val="00C049BC"/>
    <w:rsid w:val="00C04A82"/>
    <w:rsid w:val="00C04ACA"/>
    <w:rsid w:val="00C04B61"/>
    <w:rsid w:val="00C04B6A"/>
    <w:rsid w:val="00C04C9E"/>
    <w:rsid w:val="00C04E12"/>
    <w:rsid w:val="00C05010"/>
    <w:rsid w:val="00C050CB"/>
    <w:rsid w:val="00C0512E"/>
    <w:rsid w:val="00C0518C"/>
    <w:rsid w:val="00C05287"/>
    <w:rsid w:val="00C052A4"/>
    <w:rsid w:val="00C05316"/>
    <w:rsid w:val="00C05440"/>
    <w:rsid w:val="00C055F4"/>
    <w:rsid w:val="00C0584B"/>
    <w:rsid w:val="00C05880"/>
    <w:rsid w:val="00C05ADD"/>
    <w:rsid w:val="00C05DCE"/>
    <w:rsid w:val="00C05DD6"/>
    <w:rsid w:val="00C05E0D"/>
    <w:rsid w:val="00C05E3E"/>
    <w:rsid w:val="00C05E79"/>
    <w:rsid w:val="00C05F18"/>
    <w:rsid w:val="00C05F45"/>
    <w:rsid w:val="00C05F71"/>
    <w:rsid w:val="00C0600D"/>
    <w:rsid w:val="00C060E6"/>
    <w:rsid w:val="00C06129"/>
    <w:rsid w:val="00C062A0"/>
    <w:rsid w:val="00C06468"/>
    <w:rsid w:val="00C064C5"/>
    <w:rsid w:val="00C064DD"/>
    <w:rsid w:val="00C065C9"/>
    <w:rsid w:val="00C065DD"/>
    <w:rsid w:val="00C06636"/>
    <w:rsid w:val="00C06639"/>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7"/>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E6A"/>
    <w:rsid w:val="00C11FB3"/>
    <w:rsid w:val="00C12040"/>
    <w:rsid w:val="00C1208C"/>
    <w:rsid w:val="00C1213D"/>
    <w:rsid w:val="00C12180"/>
    <w:rsid w:val="00C121DE"/>
    <w:rsid w:val="00C12486"/>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52"/>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03E"/>
    <w:rsid w:val="00C1616E"/>
    <w:rsid w:val="00C16195"/>
    <w:rsid w:val="00C162D7"/>
    <w:rsid w:val="00C164A1"/>
    <w:rsid w:val="00C164F0"/>
    <w:rsid w:val="00C1669E"/>
    <w:rsid w:val="00C16882"/>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3A0"/>
    <w:rsid w:val="00C174F7"/>
    <w:rsid w:val="00C17516"/>
    <w:rsid w:val="00C17A17"/>
    <w:rsid w:val="00C17CBE"/>
    <w:rsid w:val="00C17DE6"/>
    <w:rsid w:val="00C200EE"/>
    <w:rsid w:val="00C20222"/>
    <w:rsid w:val="00C202FF"/>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B5F"/>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35"/>
    <w:rsid w:val="00C236F3"/>
    <w:rsid w:val="00C237FD"/>
    <w:rsid w:val="00C23942"/>
    <w:rsid w:val="00C23958"/>
    <w:rsid w:val="00C23B7C"/>
    <w:rsid w:val="00C23B83"/>
    <w:rsid w:val="00C23D0A"/>
    <w:rsid w:val="00C23F41"/>
    <w:rsid w:val="00C23F49"/>
    <w:rsid w:val="00C2438D"/>
    <w:rsid w:val="00C243B9"/>
    <w:rsid w:val="00C24524"/>
    <w:rsid w:val="00C2453B"/>
    <w:rsid w:val="00C24637"/>
    <w:rsid w:val="00C24731"/>
    <w:rsid w:val="00C24866"/>
    <w:rsid w:val="00C249FD"/>
    <w:rsid w:val="00C24B53"/>
    <w:rsid w:val="00C24E2A"/>
    <w:rsid w:val="00C24F68"/>
    <w:rsid w:val="00C250AB"/>
    <w:rsid w:val="00C2528F"/>
    <w:rsid w:val="00C25302"/>
    <w:rsid w:val="00C25322"/>
    <w:rsid w:val="00C255DA"/>
    <w:rsid w:val="00C25686"/>
    <w:rsid w:val="00C25870"/>
    <w:rsid w:val="00C258D1"/>
    <w:rsid w:val="00C259BE"/>
    <w:rsid w:val="00C259E0"/>
    <w:rsid w:val="00C25A71"/>
    <w:rsid w:val="00C25C1A"/>
    <w:rsid w:val="00C25C96"/>
    <w:rsid w:val="00C25D9D"/>
    <w:rsid w:val="00C261E8"/>
    <w:rsid w:val="00C262B6"/>
    <w:rsid w:val="00C26395"/>
    <w:rsid w:val="00C2644E"/>
    <w:rsid w:val="00C264B2"/>
    <w:rsid w:val="00C26674"/>
    <w:rsid w:val="00C266A5"/>
    <w:rsid w:val="00C267C8"/>
    <w:rsid w:val="00C267ED"/>
    <w:rsid w:val="00C26888"/>
    <w:rsid w:val="00C26D6B"/>
    <w:rsid w:val="00C26DBB"/>
    <w:rsid w:val="00C26E30"/>
    <w:rsid w:val="00C26E33"/>
    <w:rsid w:val="00C26E4B"/>
    <w:rsid w:val="00C26EB5"/>
    <w:rsid w:val="00C26EC4"/>
    <w:rsid w:val="00C26F18"/>
    <w:rsid w:val="00C26F1A"/>
    <w:rsid w:val="00C270B7"/>
    <w:rsid w:val="00C270D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10B"/>
    <w:rsid w:val="00C31197"/>
    <w:rsid w:val="00C3121A"/>
    <w:rsid w:val="00C31267"/>
    <w:rsid w:val="00C31585"/>
    <w:rsid w:val="00C315F1"/>
    <w:rsid w:val="00C3167D"/>
    <w:rsid w:val="00C3174A"/>
    <w:rsid w:val="00C31799"/>
    <w:rsid w:val="00C31B67"/>
    <w:rsid w:val="00C31D72"/>
    <w:rsid w:val="00C31D8D"/>
    <w:rsid w:val="00C31DC6"/>
    <w:rsid w:val="00C31F39"/>
    <w:rsid w:val="00C31F91"/>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3CB"/>
    <w:rsid w:val="00C33725"/>
    <w:rsid w:val="00C33864"/>
    <w:rsid w:val="00C338D9"/>
    <w:rsid w:val="00C3397B"/>
    <w:rsid w:val="00C33B56"/>
    <w:rsid w:val="00C33C71"/>
    <w:rsid w:val="00C33D96"/>
    <w:rsid w:val="00C33DF3"/>
    <w:rsid w:val="00C33F3F"/>
    <w:rsid w:val="00C3408D"/>
    <w:rsid w:val="00C340BA"/>
    <w:rsid w:val="00C34212"/>
    <w:rsid w:val="00C34387"/>
    <w:rsid w:val="00C34440"/>
    <w:rsid w:val="00C3455E"/>
    <w:rsid w:val="00C34631"/>
    <w:rsid w:val="00C3471A"/>
    <w:rsid w:val="00C34A94"/>
    <w:rsid w:val="00C34E10"/>
    <w:rsid w:val="00C34E3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48"/>
    <w:rsid w:val="00C35F60"/>
    <w:rsid w:val="00C36189"/>
    <w:rsid w:val="00C36295"/>
    <w:rsid w:val="00C362FC"/>
    <w:rsid w:val="00C36328"/>
    <w:rsid w:val="00C365D9"/>
    <w:rsid w:val="00C36754"/>
    <w:rsid w:val="00C368B4"/>
    <w:rsid w:val="00C369BE"/>
    <w:rsid w:val="00C36A7B"/>
    <w:rsid w:val="00C36AD3"/>
    <w:rsid w:val="00C36D68"/>
    <w:rsid w:val="00C36DE6"/>
    <w:rsid w:val="00C36DFD"/>
    <w:rsid w:val="00C36E08"/>
    <w:rsid w:val="00C36E3E"/>
    <w:rsid w:val="00C36EB9"/>
    <w:rsid w:val="00C36F9E"/>
    <w:rsid w:val="00C37071"/>
    <w:rsid w:val="00C370C9"/>
    <w:rsid w:val="00C370FA"/>
    <w:rsid w:val="00C371D6"/>
    <w:rsid w:val="00C37225"/>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2FB"/>
    <w:rsid w:val="00C4032D"/>
    <w:rsid w:val="00C4058E"/>
    <w:rsid w:val="00C406B8"/>
    <w:rsid w:val="00C407F0"/>
    <w:rsid w:val="00C40843"/>
    <w:rsid w:val="00C409CD"/>
    <w:rsid w:val="00C409E5"/>
    <w:rsid w:val="00C40B18"/>
    <w:rsid w:val="00C40D8E"/>
    <w:rsid w:val="00C40E48"/>
    <w:rsid w:val="00C4105E"/>
    <w:rsid w:val="00C4117C"/>
    <w:rsid w:val="00C414B4"/>
    <w:rsid w:val="00C4169B"/>
    <w:rsid w:val="00C4173B"/>
    <w:rsid w:val="00C41809"/>
    <w:rsid w:val="00C41E19"/>
    <w:rsid w:val="00C41E43"/>
    <w:rsid w:val="00C41F46"/>
    <w:rsid w:val="00C420FC"/>
    <w:rsid w:val="00C42432"/>
    <w:rsid w:val="00C42792"/>
    <w:rsid w:val="00C42880"/>
    <w:rsid w:val="00C4288C"/>
    <w:rsid w:val="00C42998"/>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2C0"/>
    <w:rsid w:val="00C45443"/>
    <w:rsid w:val="00C45460"/>
    <w:rsid w:val="00C45475"/>
    <w:rsid w:val="00C455F4"/>
    <w:rsid w:val="00C457E9"/>
    <w:rsid w:val="00C45972"/>
    <w:rsid w:val="00C459CE"/>
    <w:rsid w:val="00C45A4A"/>
    <w:rsid w:val="00C45BFB"/>
    <w:rsid w:val="00C45C15"/>
    <w:rsid w:val="00C45E3F"/>
    <w:rsid w:val="00C45EAD"/>
    <w:rsid w:val="00C45EF7"/>
    <w:rsid w:val="00C45FBB"/>
    <w:rsid w:val="00C46134"/>
    <w:rsid w:val="00C461AC"/>
    <w:rsid w:val="00C461ED"/>
    <w:rsid w:val="00C4629B"/>
    <w:rsid w:val="00C462E9"/>
    <w:rsid w:val="00C4637C"/>
    <w:rsid w:val="00C4647F"/>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89B"/>
    <w:rsid w:val="00C47963"/>
    <w:rsid w:val="00C47993"/>
    <w:rsid w:val="00C479E9"/>
    <w:rsid w:val="00C47BAB"/>
    <w:rsid w:val="00C47BD7"/>
    <w:rsid w:val="00C47D0F"/>
    <w:rsid w:val="00C47FEF"/>
    <w:rsid w:val="00C500D6"/>
    <w:rsid w:val="00C500E0"/>
    <w:rsid w:val="00C502F6"/>
    <w:rsid w:val="00C503D0"/>
    <w:rsid w:val="00C50446"/>
    <w:rsid w:val="00C504E1"/>
    <w:rsid w:val="00C50716"/>
    <w:rsid w:val="00C50782"/>
    <w:rsid w:val="00C50983"/>
    <w:rsid w:val="00C50A5B"/>
    <w:rsid w:val="00C50B8B"/>
    <w:rsid w:val="00C50CB6"/>
    <w:rsid w:val="00C50D48"/>
    <w:rsid w:val="00C50D72"/>
    <w:rsid w:val="00C50DB0"/>
    <w:rsid w:val="00C50EB5"/>
    <w:rsid w:val="00C50F72"/>
    <w:rsid w:val="00C50F87"/>
    <w:rsid w:val="00C51030"/>
    <w:rsid w:val="00C5123C"/>
    <w:rsid w:val="00C51258"/>
    <w:rsid w:val="00C512D3"/>
    <w:rsid w:val="00C5130F"/>
    <w:rsid w:val="00C514BB"/>
    <w:rsid w:val="00C514DD"/>
    <w:rsid w:val="00C51947"/>
    <w:rsid w:val="00C51A01"/>
    <w:rsid w:val="00C51A2A"/>
    <w:rsid w:val="00C51BE0"/>
    <w:rsid w:val="00C51C30"/>
    <w:rsid w:val="00C51DAA"/>
    <w:rsid w:val="00C51DC2"/>
    <w:rsid w:val="00C51EA6"/>
    <w:rsid w:val="00C521AD"/>
    <w:rsid w:val="00C522CF"/>
    <w:rsid w:val="00C5230E"/>
    <w:rsid w:val="00C52407"/>
    <w:rsid w:val="00C52576"/>
    <w:rsid w:val="00C526B8"/>
    <w:rsid w:val="00C529A7"/>
    <w:rsid w:val="00C52A42"/>
    <w:rsid w:val="00C52A85"/>
    <w:rsid w:val="00C52AAC"/>
    <w:rsid w:val="00C52B0A"/>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B7D"/>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37"/>
    <w:rsid w:val="00C54EA2"/>
    <w:rsid w:val="00C54FB0"/>
    <w:rsid w:val="00C550CD"/>
    <w:rsid w:val="00C5517A"/>
    <w:rsid w:val="00C55195"/>
    <w:rsid w:val="00C55271"/>
    <w:rsid w:val="00C552D9"/>
    <w:rsid w:val="00C553B6"/>
    <w:rsid w:val="00C55499"/>
    <w:rsid w:val="00C554B5"/>
    <w:rsid w:val="00C555EA"/>
    <w:rsid w:val="00C55927"/>
    <w:rsid w:val="00C55969"/>
    <w:rsid w:val="00C559BA"/>
    <w:rsid w:val="00C559F0"/>
    <w:rsid w:val="00C55AD6"/>
    <w:rsid w:val="00C55B6C"/>
    <w:rsid w:val="00C55DDB"/>
    <w:rsid w:val="00C55E26"/>
    <w:rsid w:val="00C55F94"/>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6B2"/>
    <w:rsid w:val="00C5771A"/>
    <w:rsid w:val="00C577F9"/>
    <w:rsid w:val="00C5796C"/>
    <w:rsid w:val="00C579A4"/>
    <w:rsid w:val="00C57C73"/>
    <w:rsid w:val="00C57E36"/>
    <w:rsid w:val="00C57E41"/>
    <w:rsid w:val="00C600DF"/>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60"/>
    <w:rsid w:val="00C60CDF"/>
    <w:rsid w:val="00C60D00"/>
    <w:rsid w:val="00C60D72"/>
    <w:rsid w:val="00C60F55"/>
    <w:rsid w:val="00C60FAE"/>
    <w:rsid w:val="00C60FF8"/>
    <w:rsid w:val="00C610BF"/>
    <w:rsid w:val="00C6133C"/>
    <w:rsid w:val="00C6141E"/>
    <w:rsid w:val="00C61528"/>
    <w:rsid w:val="00C615BB"/>
    <w:rsid w:val="00C616CC"/>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38"/>
    <w:rsid w:val="00C62DA5"/>
    <w:rsid w:val="00C62E7A"/>
    <w:rsid w:val="00C62F14"/>
    <w:rsid w:val="00C62F56"/>
    <w:rsid w:val="00C630CB"/>
    <w:rsid w:val="00C631BF"/>
    <w:rsid w:val="00C632E8"/>
    <w:rsid w:val="00C63434"/>
    <w:rsid w:val="00C63621"/>
    <w:rsid w:val="00C6378D"/>
    <w:rsid w:val="00C63955"/>
    <w:rsid w:val="00C63B63"/>
    <w:rsid w:val="00C63B67"/>
    <w:rsid w:val="00C63E16"/>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3D7"/>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1D"/>
    <w:rsid w:val="00C666B5"/>
    <w:rsid w:val="00C666C0"/>
    <w:rsid w:val="00C66717"/>
    <w:rsid w:val="00C6674C"/>
    <w:rsid w:val="00C66B1B"/>
    <w:rsid w:val="00C66BA7"/>
    <w:rsid w:val="00C66D9D"/>
    <w:rsid w:val="00C66F95"/>
    <w:rsid w:val="00C671E1"/>
    <w:rsid w:val="00C672DC"/>
    <w:rsid w:val="00C67555"/>
    <w:rsid w:val="00C675B0"/>
    <w:rsid w:val="00C6769C"/>
    <w:rsid w:val="00C67793"/>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9E"/>
    <w:rsid w:val="00C708CE"/>
    <w:rsid w:val="00C70C4C"/>
    <w:rsid w:val="00C70D35"/>
    <w:rsid w:val="00C70F25"/>
    <w:rsid w:val="00C70F9F"/>
    <w:rsid w:val="00C711BF"/>
    <w:rsid w:val="00C711E8"/>
    <w:rsid w:val="00C71291"/>
    <w:rsid w:val="00C71699"/>
    <w:rsid w:val="00C71709"/>
    <w:rsid w:val="00C718D9"/>
    <w:rsid w:val="00C7197E"/>
    <w:rsid w:val="00C71BB1"/>
    <w:rsid w:val="00C71D02"/>
    <w:rsid w:val="00C71F4D"/>
    <w:rsid w:val="00C72104"/>
    <w:rsid w:val="00C72265"/>
    <w:rsid w:val="00C722F8"/>
    <w:rsid w:val="00C723DE"/>
    <w:rsid w:val="00C7242D"/>
    <w:rsid w:val="00C72442"/>
    <w:rsid w:val="00C724EB"/>
    <w:rsid w:val="00C7261B"/>
    <w:rsid w:val="00C72620"/>
    <w:rsid w:val="00C726CF"/>
    <w:rsid w:val="00C728F6"/>
    <w:rsid w:val="00C72A45"/>
    <w:rsid w:val="00C72ABF"/>
    <w:rsid w:val="00C72C3F"/>
    <w:rsid w:val="00C72CD0"/>
    <w:rsid w:val="00C72FF7"/>
    <w:rsid w:val="00C73298"/>
    <w:rsid w:val="00C73412"/>
    <w:rsid w:val="00C735C0"/>
    <w:rsid w:val="00C7360D"/>
    <w:rsid w:val="00C73756"/>
    <w:rsid w:val="00C73958"/>
    <w:rsid w:val="00C739D6"/>
    <w:rsid w:val="00C73DC9"/>
    <w:rsid w:val="00C741B8"/>
    <w:rsid w:val="00C7423D"/>
    <w:rsid w:val="00C7429F"/>
    <w:rsid w:val="00C74425"/>
    <w:rsid w:val="00C74542"/>
    <w:rsid w:val="00C74609"/>
    <w:rsid w:val="00C74756"/>
    <w:rsid w:val="00C74987"/>
    <w:rsid w:val="00C749E3"/>
    <w:rsid w:val="00C74B35"/>
    <w:rsid w:val="00C74C80"/>
    <w:rsid w:val="00C74CA9"/>
    <w:rsid w:val="00C74CF7"/>
    <w:rsid w:val="00C74D57"/>
    <w:rsid w:val="00C74DA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5FA4"/>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D6"/>
    <w:rsid w:val="00C777E3"/>
    <w:rsid w:val="00C7787A"/>
    <w:rsid w:val="00C778A7"/>
    <w:rsid w:val="00C77AD1"/>
    <w:rsid w:val="00C77C56"/>
    <w:rsid w:val="00C77DDE"/>
    <w:rsid w:val="00C8000B"/>
    <w:rsid w:val="00C80031"/>
    <w:rsid w:val="00C80083"/>
    <w:rsid w:val="00C8020F"/>
    <w:rsid w:val="00C80243"/>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356"/>
    <w:rsid w:val="00C8241D"/>
    <w:rsid w:val="00C82511"/>
    <w:rsid w:val="00C825A6"/>
    <w:rsid w:val="00C82604"/>
    <w:rsid w:val="00C826BC"/>
    <w:rsid w:val="00C82773"/>
    <w:rsid w:val="00C82905"/>
    <w:rsid w:val="00C8291D"/>
    <w:rsid w:val="00C82B01"/>
    <w:rsid w:val="00C82B8F"/>
    <w:rsid w:val="00C82C08"/>
    <w:rsid w:val="00C82D76"/>
    <w:rsid w:val="00C82F94"/>
    <w:rsid w:val="00C82FD2"/>
    <w:rsid w:val="00C83040"/>
    <w:rsid w:val="00C830F4"/>
    <w:rsid w:val="00C83386"/>
    <w:rsid w:val="00C83633"/>
    <w:rsid w:val="00C83998"/>
    <w:rsid w:val="00C83A58"/>
    <w:rsid w:val="00C83B57"/>
    <w:rsid w:val="00C83D7D"/>
    <w:rsid w:val="00C83DE5"/>
    <w:rsid w:val="00C83E24"/>
    <w:rsid w:val="00C841AD"/>
    <w:rsid w:val="00C844B6"/>
    <w:rsid w:val="00C84633"/>
    <w:rsid w:val="00C847A8"/>
    <w:rsid w:val="00C84A10"/>
    <w:rsid w:val="00C84A6E"/>
    <w:rsid w:val="00C84B11"/>
    <w:rsid w:val="00C84DA9"/>
    <w:rsid w:val="00C85095"/>
    <w:rsid w:val="00C850D2"/>
    <w:rsid w:val="00C851D1"/>
    <w:rsid w:val="00C85204"/>
    <w:rsid w:val="00C85393"/>
    <w:rsid w:val="00C85441"/>
    <w:rsid w:val="00C85864"/>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8AF"/>
    <w:rsid w:val="00C869B2"/>
    <w:rsid w:val="00C86A95"/>
    <w:rsid w:val="00C86D54"/>
    <w:rsid w:val="00C86D97"/>
    <w:rsid w:val="00C86DFB"/>
    <w:rsid w:val="00C86E91"/>
    <w:rsid w:val="00C86E94"/>
    <w:rsid w:val="00C86F23"/>
    <w:rsid w:val="00C86F36"/>
    <w:rsid w:val="00C8715D"/>
    <w:rsid w:val="00C87251"/>
    <w:rsid w:val="00C87347"/>
    <w:rsid w:val="00C87414"/>
    <w:rsid w:val="00C87571"/>
    <w:rsid w:val="00C876C2"/>
    <w:rsid w:val="00C877A4"/>
    <w:rsid w:val="00C878AE"/>
    <w:rsid w:val="00C87BA3"/>
    <w:rsid w:val="00C87D31"/>
    <w:rsid w:val="00C87DD6"/>
    <w:rsid w:val="00C87DDD"/>
    <w:rsid w:val="00C87E30"/>
    <w:rsid w:val="00C87F56"/>
    <w:rsid w:val="00C900AD"/>
    <w:rsid w:val="00C90136"/>
    <w:rsid w:val="00C90149"/>
    <w:rsid w:val="00C9015C"/>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5"/>
    <w:rsid w:val="00C9192C"/>
    <w:rsid w:val="00C91980"/>
    <w:rsid w:val="00C91A54"/>
    <w:rsid w:val="00C91B26"/>
    <w:rsid w:val="00C91CD5"/>
    <w:rsid w:val="00C91DF1"/>
    <w:rsid w:val="00C91E37"/>
    <w:rsid w:val="00C91E53"/>
    <w:rsid w:val="00C92068"/>
    <w:rsid w:val="00C9218E"/>
    <w:rsid w:val="00C9224A"/>
    <w:rsid w:val="00C92327"/>
    <w:rsid w:val="00C92703"/>
    <w:rsid w:val="00C9287A"/>
    <w:rsid w:val="00C928E6"/>
    <w:rsid w:val="00C929F1"/>
    <w:rsid w:val="00C92A29"/>
    <w:rsid w:val="00C92B16"/>
    <w:rsid w:val="00C92B9B"/>
    <w:rsid w:val="00C92C90"/>
    <w:rsid w:val="00C92DDE"/>
    <w:rsid w:val="00C92DE7"/>
    <w:rsid w:val="00C92E8A"/>
    <w:rsid w:val="00C92FAA"/>
    <w:rsid w:val="00C930B1"/>
    <w:rsid w:val="00C9317E"/>
    <w:rsid w:val="00C93506"/>
    <w:rsid w:val="00C93630"/>
    <w:rsid w:val="00C93679"/>
    <w:rsid w:val="00C9394B"/>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5FF7"/>
    <w:rsid w:val="00C96051"/>
    <w:rsid w:val="00C9605C"/>
    <w:rsid w:val="00C96160"/>
    <w:rsid w:val="00C96182"/>
    <w:rsid w:val="00C96531"/>
    <w:rsid w:val="00C965F1"/>
    <w:rsid w:val="00C966E7"/>
    <w:rsid w:val="00C96733"/>
    <w:rsid w:val="00C9687B"/>
    <w:rsid w:val="00C96888"/>
    <w:rsid w:val="00C968F0"/>
    <w:rsid w:val="00C96A08"/>
    <w:rsid w:val="00C96A43"/>
    <w:rsid w:val="00C96A63"/>
    <w:rsid w:val="00C96BF4"/>
    <w:rsid w:val="00C96C79"/>
    <w:rsid w:val="00C96C9A"/>
    <w:rsid w:val="00C96CFE"/>
    <w:rsid w:val="00C96E77"/>
    <w:rsid w:val="00C96F5B"/>
    <w:rsid w:val="00C97028"/>
    <w:rsid w:val="00C970DC"/>
    <w:rsid w:val="00C9712D"/>
    <w:rsid w:val="00C971BE"/>
    <w:rsid w:val="00C971CB"/>
    <w:rsid w:val="00C9737A"/>
    <w:rsid w:val="00C97577"/>
    <w:rsid w:val="00C979C2"/>
    <w:rsid w:val="00C97B18"/>
    <w:rsid w:val="00C97B9F"/>
    <w:rsid w:val="00C97BC5"/>
    <w:rsid w:val="00C97DFB"/>
    <w:rsid w:val="00CA017A"/>
    <w:rsid w:val="00CA018C"/>
    <w:rsid w:val="00CA01A1"/>
    <w:rsid w:val="00CA04CD"/>
    <w:rsid w:val="00CA0553"/>
    <w:rsid w:val="00CA0576"/>
    <w:rsid w:val="00CA079E"/>
    <w:rsid w:val="00CA07B7"/>
    <w:rsid w:val="00CA0870"/>
    <w:rsid w:val="00CA0B67"/>
    <w:rsid w:val="00CA0CB5"/>
    <w:rsid w:val="00CA0D25"/>
    <w:rsid w:val="00CA0D77"/>
    <w:rsid w:val="00CA0DC7"/>
    <w:rsid w:val="00CA0DC8"/>
    <w:rsid w:val="00CA0E0E"/>
    <w:rsid w:val="00CA0E3A"/>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8CA"/>
    <w:rsid w:val="00CA1943"/>
    <w:rsid w:val="00CA1978"/>
    <w:rsid w:val="00CA1979"/>
    <w:rsid w:val="00CA1A01"/>
    <w:rsid w:val="00CA1C43"/>
    <w:rsid w:val="00CA1D20"/>
    <w:rsid w:val="00CA1E56"/>
    <w:rsid w:val="00CA1F92"/>
    <w:rsid w:val="00CA21BE"/>
    <w:rsid w:val="00CA21CC"/>
    <w:rsid w:val="00CA2239"/>
    <w:rsid w:val="00CA2302"/>
    <w:rsid w:val="00CA24F5"/>
    <w:rsid w:val="00CA25BD"/>
    <w:rsid w:val="00CA26AF"/>
    <w:rsid w:val="00CA27C6"/>
    <w:rsid w:val="00CA2978"/>
    <w:rsid w:val="00CA29B9"/>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3EEA"/>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7FF"/>
    <w:rsid w:val="00CA5A32"/>
    <w:rsid w:val="00CA5A4E"/>
    <w:rsid w:val="00CA5B18"/>
    <w:rsid w:val="00CA5C8D"/>
    <w:rsid w:val="00CA5CA4"/>
    <w:rsid w:val="00CA5E4C"/>
    <w:rsid w:val="00CA60AC"/>
    <w:rsid w:val="00CA612C"/>
    <w:rsid w:val="00CA61D7"/>
    <w:rsid w:val="00CA61E1"/>
    <w:rsid w:val="00CA65E6"/>
    <w:rsid w:val="00CA66B2"/>
    <w:rsid w:val="00CA6876"/>
    <w:rsid w:val="00CA6879"/>
    <w:rsid w:val="00CA688B"/>
    <w:rsid w:val="00CA69B5"/>
    <w:rsid w:val="00CA6A55"/>
    <w:rsid w:val="00CA6AB2"/>
    <w:rsid w:val="00CA6C6E"/>
    <w:rsid w:val="00CA6D07"/>
    <w:rsid w:val="00CA6EDD"/>
    <w:rsid w:val="00CA6F13"/>
    <w:rsid w:val="00CA6FC3"/>
    <w:rsid w:val="00CA701D"/>
    <w:rsid w:val="00CA70DE"/>
    <w:rsid w:val="00CA717E"/>
    <w:rsid w:val="00CA71E9"/>
    <w:rsid w:val="00CA7207"/>
    <w:rsid w:val="00CA7390"/>
    <w:rsid w:val="00CA7555"/>
    <w:rsid w:val="00CA7705"/>
    <w:rsid w:val="00CA779A"/>
    <w:rsid w:val="00CA7A9A"/>
    <w:rsid w:val="00CA7AED"/>
    <w:rsid w:val="00CA7C39"/>
    <w:rsid w:val="00CA7D0B"/>
    <w:rsid w:val="00CA7E57"/>
    <w:rsid w:val="00CA7EB2"/>
    <w:rsid w:val="00CA7FC8"/>
    <w:rsid w:val="00CB001C"/>
    <w:rsid w:val="00CB012D"/>
    <w:rsid w:val="00CB0149"/>
    <w:rsid w:val="00CB016F"/>
    <w:rsid w:val="00CB025C"/>
    <w:rsid w:val="00CB0295"/>
    <w:rsid w:val="00CB0321"/>
    <w:rsid w:val="00CB0415"/>
    <w:rsid w:val="00CB0428"/>
    <w:rsid w:val="00CB06CD"/>
    <w:rsid w:val="00CB0765"/>
    <w:rsid w:val="00CB0775"/>
    <w:rsid w:val="00CB07CD"/>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A5A"/>
    <w:rsid w:val="00CB2ECA"/>
    <w:rsid w:val="00CB2F64"/>
    <w:rsid w:val="00CB2F7B"/>
    <w:rsid w:val="00CB316F"/>
    <w:rsid w:val="00CB3175"/>
    <w:rsid w:val="00CB32A8"/>
    <w:rsid w:val="00CB3360"/>
    <w:rsid w:val="00CB36D3"/>
    <w:rsid w:val="00CB3981"/>
    <w:rsid w:val="00CB3982"/>
    <w:rsid w:val="00CB39A5"/>
    <w:rsid w:val="00CB3A54"/>
    <w:rsid w:val="00CB3A7E"/>
    <w:rsid w:val="00CB3B11"/>
    <w:rsid w:val="00CB3B77"/>
    <w:rsid w:val="00CB3C52"/>
    <w:rsid w:val="00CB3C60"/>
    <w:rsid w:val="00CB3E85"/>
    <w:rsid w:val="00CB3EC5"/>
    <w:rsid w:val="00CB3ED6"/>
    <w:rsid w:val="00CB3EDD"/>
    <w:rsid w:val="00CB4120"/>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26"/>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B7F55"/>
    <w:rsid w:val="00CB7FD7"/>
    <w:rsid w:val="00CC0177"/>
    <w:rsid w:val="00CC018F"/>
    <w:rsid w:val="00CC028A"/>
    <w:rsid w:val="00CC02D6"/>
    <w:rsid w:val="00CC0563"/>
    <w:rsid w:val="00CC057D"/>
    <w:rsid w:val="00CC0721"/>
    <w:rsid w:val="00CC08E4"/>
    <w:rsid w:val="00CC095F"/>
    <w:rsid w:val="00CC0B8A"/>
    <w:rsid w:val="00CC0C36"/>
    <w:rsid w:val="00CC0E55"/>
    <w:rsid w:val="00CC0E88"/>
    <w:rsid w:val="00CC0FE0"/>
    <w:rsid w:val="00CC1013"/>
    <w:rsid w:val="00CC1019"/>
    <w:rsid w:val="00CC104C"/>
    <w:rsid w:val="00CC1119"/>
    <w:rsid w:val="00CC11B4"/>
    <w:rsid w:val="00CC134B"/>
    <w:rsid w:val="00CC14D9"/>
    <w:rsid w:val="00CC1652"/>
    <w:rsid w:val="00CC1659"/>
    <w:rsid w:val="00CC1672"/>
    <w:rsid w:val="00CC1724"/>
    <w:rsid w:val="00CC1786"/>
    <w:rsid w:val="00CC1841"/>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0F9"/>
    <w:rsid w:val="00CC31AF"/>
    <w:rsid w:val="00CC323F"/>
    <w:rsid w:val="00CC3322"/>
    <w:rsid w:val="00CC33AA"/>
    <w:rsid w:val="00CC35FB"/>
    <w:rsid w:val="00CC37B0"/>
    <w:rsid w:val="00CC381F"/>
    <w:rsid w:val="00CC3867"/>
    <w:rsid w:val="00CC3901"/>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4D9F"/>
    <w:rsid w:val="00CC5094"/>
    <w:rsid w:val="00CC532F"/>
    <w:rsid w:val="00CC5465"/>
    <w:rsid w:val="00CC54AC"/>
    <w:rsid w:val="00CC5548"/>
    <w:rsid w:val="00CC55AF"/>
    <w:rsid w:val="00CC55B5"/>
    <w:rsid w:val="00CC55F8"/>
    <w:rsid w:val="00CC5829"/>
    <w:rsid w:val="00CC595C"/>
    <w:rsid w:val="00CC5A8F"/>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CC6"/>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DF8"/>
    <w:rsid w:val="00CC7E45"/>
    <w:rsid w:val="00CD0005"/>
    <w:rsid w:val="00CD015D"/>
    <w:rsid w:val="00CD01A3"/>
    <w:rsid w:val="00CD01DC"/>
    <w:rsid w:val="00CD021B"/>
    <w:rsid w:val="00CD0496"/>
    <w:rsid w:val="00CD0605"/>
    <w:rsid w:val="00CD070F"/>
    <w:rsid w:val="00CD0750"/>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4AE"/>
    <w:rsid w:val="00CD270D"/>
    <w:rsid w:val="00CD2773"/>
    <w:rsid w:val="00CD27DC"/>
    <w:rsid w:val="00CD2989"/>
    <w:rsid w:val="00CD2A73"/>
    <w:rsid w:val="00CD2B34"/>
    <w:rsid w:val="00CD2B50"/>
    <w:rsid w:val="00CD2BED"/>
    <w:rsid w:val="00CD2BF0"/>
    <w:rsid w:val="00CD2CBD"/>
    <w:rsid w:val="00CD2CC1"/>
    <w:rsid w:val="00CD2CC4"/>
    <w:rsid w:val="00CD2CCB"/>
    <w:rsid w:val="00CD2E9F"/>
    <w:rsid w:val="00CD2EAE"/>
    <w:rsid w:val="00CD2ED7"/>
    <w:rsid w:val="00CD30F0"/>
    <w:rsid w:val="00CD3148"/>
    <w:rsid w:val="00CD3155"/>
    <w:rsid w:val="00CD32C3"/>
    <w:rsid w:val="00CD3348"/>
    <w:rsid w:val="00CD33D0"/>
    <w:rsid w:val="00CD34FD"/>
    <w:rsid w:val="00CD3517"/>
    <w:rsid w:val="00CD3577"/>
    <w:rsid w:val="00CD35C1"/>
    <w:rsid w:val="00CD363D"/>
    <w:rsid w:val="00CD364F"/>
    <w:rsid w:val="00CD3710"/>
    <w:rsid w:val="00CD373A"/>
    <w:rsid w:val="00CD3779"/>
    <w:rsid w:val="00CD3B5E"/>
    <w:rsid w:val="00CD3F49"/>
    <w:rsid w:val="00CD40F0"/>
    <w:rsid w:val="00CD41B7"/>
    <w:rsid w:val="00CD43BE"/>
    <w:rsid w:val="00CD442A"/>
    <w:rsid w:val="00CD448F"/>
    <w:rsid w:val="00CD474E"/>
    <w:rsid w:val="00CD4771"/>
    <w:rsid w:val="00CD4787"/>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2E"/>
    <w:rsid w:val="00CD659F"/>
    <w:rsid w:val="00CD65DD"/>
    <w:rsid w:val="00CD66ED"/>
    <w:rsid w:val="00CD68AC"/>
    <w:rsid w:val="00CD6916"/>
    <w:rsid w:val="00CD69DC"/>
    <w:rsid w:val="00CD6AFC"/>
    <w:rsid w:val="00CD6C4B"/>
    <w:rsid w:val="00CD6D45"/>
    <w:rsid w:val="00CD6DA8"/>
    <w:rsid w:val="00CD6E13"/>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39"/>
    <w:rsid w:val="00CE1373"/>
    <w:rsid w:val="00CE13AB"/>
    <w:rsid w:val="00CE143B"/>
    <w:rsid w:val="00CE145D"/>
    <w:rsid w:val="00CE1625"/>
    <w:rsid w:val="00CE16C4"/>
    <w:rsid w:val="00CE16F6"/>
    <w:rsid w:val="00CE187A"/>
    <w:rsid w:val="00CE1880"/>
    <w:rsid w:val="00CE1925"/>
    <w:rsid w:val="00CE1AD6"/>
    <w:rsid w:val="00CE1B47"/>
    <w:rsid w:val="00CE1B78"/>
    <w:rsid w:val="00CE1C83"/>
    <w:rsid w:val="00CE1F50"/>
    <w:rsid w:val="00CE2316"/>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CCE"/>
    <w:rsid w:val="00CE3F2D"/>
    <w:rsid w:val="00CE4122"/>
    <w:rsid w:val="00CE4232"/>
    <w:rsid w:val="00CE4364"/>
    <w:rsid w:val="00CE4375"/>
    <w:rsid w:val="00CE4586"/>
    <w:rsid w:val="00CE45E7"/>
    <w:rsid w:val="00CE46E8"/>
    <w:rsid w:val="00CE47C7"/>
    <w:rsid w:val="00CE4AAD"/>
    <w:rsid w:val="00CE4AFB"/>
    <w:rsid w:val="00CE4BD1"/>
    <w:rsid w:val="00CE4C77"/>
    <w:rsid w:val="00CE4D2B"/>
    <w:rsid w:val="00CE4E24"/>
    <w:rsid w:val="00CE4EDF"/>
    <w:rsid w:val="00CE4FE1"/>
    <w:rsid w:val="00CE5032"/>
    <w:rsid w:val="00CE504D"/>
    <w:rsid w:val="00CE528E"/>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36"/>
    <w:rsid w:val="00CE6AD4"/>
    <w:rsid w:val="00CE6B0F"/>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1B8"/>
    <w:rsid w:val="00CF02AC"/>
    <w:rsid w:val="00CF03C1"/>
    <w:rsid w:val="00CF0534"/>
    <w:rsid w:val="00CF061C"/>
    <w:rsid w:val="00CF0873"/>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15"/>
    <w:rsid w:val="00CF1EE6"/>
    <w:rsid w:val="00CF1FFD"/>
    <w:rsid w:val="00CF25DC"/>
    <w:rsid w:val="00CF262E"/>
    <w:rsid w:val="00CF2658"/>
    <w:rsid w:val="00CF2686"/>
    <w:rsid w:val="00CF2744"/>
    <w:rsid w:val="00CF2788"/>
    <w:rsid w:val="00CF2882"/>
    <w:rsid w:val="00CF2884"/>
    <w:rsid w:val="00CF28E6"/>
    <w:rsid w:val="00CF2932"/>
    <w:rsid w:val="00CF2974"/>
    <w:rsid w:val="00CF2CAA"/>
    <w:rsid w:val="00CF2CC0"/>
    <w:rsid w:val="00CF2D8D"/>
    <w:rsid w:val="00CF2ED9"/>
    <w:rsid w:val="00CF3082"/>
    <w:rsid w:val="00CF30B3"/>
    <w:rsid w:val="00CF30DE"/>
    <w:rsid w:val="00CF316F"/>
    <w:rsid w:val="00CF319D"/>
    <w:rsid w:val="00CF3225"/>
    <w:rsid w:val="00CF33AB"/>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51"/>
    <w:rsid w:val="00CF488D"/>
    <w:rsid w:val="00CF48E5"/>
    <w:rsid w:val="00CF4C0D"/>
    <w:rsid w:val="00CF4CB5"/>
    <w:rsid w:val="00CF4D58"/>
    <w:rsid w:val="00CF4DC2"/>
    <w:rsid w:val="00CF50C0"/>
    <w:rsid w:val="00CF53C8"/>
    <w:rsid w:val="00CF5424"/>
    <w:rsid w:val="00CF5557"/>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3CC"/>
    <w:rsid w:val="00CF75D3"/>
    <w:rsid w:val="00CF77CB"/>
    <w:rsid w:val="00CF7A4F"/>
    <w:rsid w:val="00CF7B50"/>
    <w:rsid w:val="00CF7C1C"/>
    <w:rsid w:val="00CF7EC8"/>
    <w:rsid w:val="00D000DD"/>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2D3"/>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EF0"/>
    <w:rsid w:val="00D01F32"/>
    <w:rsid w:val="00D0246A"/>
    <w:rsid w:val="00D024E0"/>
    <w:rsid w:val="00D025E7"/>
    <w:rsid w:val="00D026A5"/>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0D"/>
    <w:rsid w:val="00D04D32"/>
    <w:rsid w:val="00D04DF6"/>
    <w:rsid w:val="00D04E1D"/>
    <w:rsid w:val="00D04E29"/>
    <w:rsid w:val="00D04E70"/>
    <w:rsid w:val="00D04E99"/>
    <w:rsid w:val="00D04FA4"/>
    <w:rsid w:val="00D04FD5"/>
    <w:rsid w:val="00D05062"/>
    <w:rsid w:val="00D051B5"/>
    <w:rsid w:val="00D052A9"/>
    <w:rsid w:val="00D052D7"/>
    <w:rsid w:val="00D0535B"/>
    <w:rsid w:val="00D0581B"/>
    <w:rsid w:val="00D05825"/>
    <w:rsid w:val="00D05833"/>
    <w:rsid w:val="00D0585B"/>
    <w:rsid w:val="00D058A0"/>
    <w:rsid w:val="00D0593E"/>
    <w:rsid w:val="00D059B2"/>
    <w:rsid w:val="00D05A5A"/>
    <w:rsid w:val="00D05AA0"/>
    <w:rsid w:val="00D05C91"/>
    <w:rsid w:val="00D05E46"/>
    <w:rsid w:val="00D05E81"/>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44A"/>
    <w:rsid w:val="00D07663"/>
    <w:rsid w:val="00D07727"/>
    <w:rsid w:val="00D0778C"/>
    <w:rsid w:val="00D07822"/>
    <w:rsid w:val="00D079AF"/>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8DB"/>
    <w:rsid w:val="00D109E4"/>
    <w:rsid w:val="00D109E7"/>
    <w:rsid w:val="00D109F8"/>
    <w:rsid w:val="00D10A93"/>
    <w:rsid w:val="00D10B60"/>
    <w:rsid w:val="00D10C3B"/>
    <w:rsid w:val="00D10E29"/>
    <w:rsid w:val="00D10F79"/>
    <w:rsid w:val="00D11043"/>
    <w:rsid w:val="00D1105B"/>
    <w:rsid w:val="00D110FC"/>
    <w:rsid w:val="00D11237"/>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8BA"/>
    <w:rsid w:val="00D129F5"/>
    <w:rsid w:val="00D12BB3"/>
    <w:rsid w:val="00D12C58"/>
    <w:rsid w:val="00D12D5F"/>
    <w:rsid w:val="00D12D7E"/>
    <w:rsid w:val="00D12DD3"/>
    <w:rsid w:val="00D12E60"/>
    <w:rsid w:val="00D12F0B"/>
    <w:rsid w:val="00D12FC7"/>
    <w:rsid w:val="00D1303B"/>
    <w:rsid w:val="00D131D2"/>
    <w:rsid w:val="00D1330E"/>
    <w:rsid w:val="00D133FC"/>
    <w:rsid w:val="00D1369C"/>
    <w:rsid w:val="00D136B3"/>
    <w:rsid w:val="00D136B8"/>
    <w:rsid w:val="00D1377C"/>
    <w:rsid w:val="00D13999"/>
    <w:rsid w:val="00D139DE"/>
    <w:rsid w:val="00D13E1A"/>
    <w:rsid w:val="00D13E98"/>
    <w:rsid w:val="00D13FD4"/>
    <w:rsid w:val="00D14015"/>
    <w:rsid w:val="00D1433B"/>
    <w:rsid w:val="00D14351"/>
    <w:rsid w:val="00D14381"/>
    <w:rsid w:val="00D143B8"/>
    <w:rsid w:val="00D143CA"/>
    <w:rsid w:val="00D14472"/>
    <w:rsid w:val="00D144DD"/>
    <w:rsid w:val="00D1450A"/>
    <w:rsid w:val="00D14684"/>
    <w:rsid w:val="00D146C3"/>
    <w:rsid w:val="00D147D1"/>
    <w:rsid w:val="00D147E4"/>
    <w:rsid w:val="00D14808"/>
    <w:rsid w:val="00D14B6B"/>
    <w:rsid w:val="00D14D6D"/>
    <w:rsid w:val="00D14DF8"/>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7E"/>
    <w:rsid w:val="00D175E9"/>
    <w:rsid w:val="00D176A2"/>
    <w:rsid w:val="00D176A3"/>
    <w:rsid w:val="00D17767"/>
    <w:rsid w:val="00D17943"/>
    <w:rsid w:val="00D17CB8"/>
    <w:rsid w:val="00D17D3E"/>
    <w:rsid w:val="00D17E07"/>
    <w:rsid w:val="00D17E91"/>
    <w:rsid w:val="00D17F0C"/>
    <w:rsid w:val="00D2005B"/>
    <w:rsid w:val="00D200FC"/>
    <w:rsid w:val="00D201E7"/>
    <w:rsid w:val="00D20354"/>
    <w:rsid w:val="00D203A0"/>
    <w:rsid w:val="00D203D0"/>
    <w:rsid w:val="00D205BB"/>
    <w:rsid w:val="00D20677"/>
    <w:rsid w:val="00D206B0"/>
    <w:rsid w:val="00D2073C"/>
    <w:rsid w:val="00D20921"/>
    <w:rsid w:val="00D2096A"/>
    <w:rsid w:val="00D20A49"/>
    <w:rsid w:val="00D20B11"/>
    <w:rsid w:val="00D20BDA"/>
    <w:rsid w:val="00D20BDB"/>
    <w:rsid w:val="00D20C54"/>
    <w:rsid w:val="00D20C68"/>
    <w:rsid w:val="00D20CDC"/>
    <w:rsid w:val="00D20E24"/>
    <w:rsid w:val="00D20EDA"/>
    <w:rsid w:val="00D20EDF"/>
    <w:rsid w:val="00D21033"/>
    <w:rsid w:val="00D210EF"/>
    <w:rsid w:val="00D21106"/>
    <w:rsid w:val="00D2110D"/>
    <w:rsid w:val="00D2117B"/>
    <w:rsid w:val="00D212D4"/>
    <w:rsid w:val="00D2144C"/>
    <w:rsid w:val="00D2148C"/>
    <w:rsid w:val="00D21595"/>
    <w:rsid w:val="00D216A2"/>
    <w:rsid w:val="00D21879"/>
    <w:rsid w:val="00D219E7"/>
    <w:rsid w:val="00D21AA6"/>
    <w:rsid w:val="00D21DA8"/>
    <w:rsid w:val="00D21E29"/>
    <w:rsid w:val="00D220E9"/>
    <w:rsid w:val="00D2220C"/>
    <w:rsid w:val="00D223DE"/>
    <w:rsid w:val="00D223EB"/>
    <w:rsid w:val="00D22585"/>
    <w:rsid w:val="00D22598"/>
    <w:rsid w:val="00D22647"/>
    <w:rsid w:val="00D22671"/>
    <w:rsid w:val="00D228D3"/>
    <w:rsid w:val="00D229F9"/>
    <w:rsid w:val="00D22B4B"/>
    <w:rsid w:val="00D22B8F"/>
    <w:rsid w:val="00D22D56"/>
    <w:rsid w:val="00D22F3F"/>
    <w:rsid w:val="00D23372"/>
    <w:rsid w:val="00D2340C"/>
    <w:rsid w:val="00D23572"/>
    <w:rsid w:val="00D2392E"/>
    <w:rsid w:val="00D23C09"/>
    <w:rsid w:val="00D23CE8"/>
    <w:rsid w:val="00D23E35"/>
    <w:rsid w:val="00D23F19"/>
    <w:rsid w:val="00D23FC1"/>
    <w:rsid w:val="00D24074"/>
    <w:rsid w:val="00D241C8"/>
    <w:rsid w:val="00D241DE"/>
    <w:rsid w:val="00D241E4"/>
    <w:rsid w:val="00D2424F"/>
    <w:rsid w:val="00D243B9"/>
    <w:rsid w:val="00D24502"/>
    <w:rsid w:val="00D2451B"/>
    <w:rsid w:val="00D2465D"/>
    <w:rsid w:val="00D24679"/>
    <w:rsid w:val="00D2476A"/>
    <w:rsid w:val="00D2486D"/>
    <w:rsid w:val="00D2490C"/>
    <w:rsid w:val="00D24CC0"/>
    <w:rsid w:val="00D24D18"/>
    <w:rsid w:val="00D24EE0"/>
    <w:rsid w:val="00D24F86"/>
    <w:rsid w:val="00D250C8"/>
    <w:rsid w:val="00D252AD"/>
    <w:rsid w:val="00D2530F"/>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57"/>
    <w:rsid w:val="00D27A84"/>
    <w:rsid w:val="00D27AD5"/>
    <w:rsid w:val="00D27D5A"/>
    <w:rsid w:val="00D27E2D"/>
    <w:rsid w:val="00D27EE2"/>
    <w:rsid w:val="00D27F64"/>
    <w:rsid w:val="00D27FA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4"/>
    <w:rsid w:val="00D32307"/>
    <w:rsid w:val="00D32312"/>
    <w:rsid w:val="00D323A2"/>
    <w:rsid w:val="00D3248D"/>
    <w:rsid w:val="00D328DA"/>
    <w:rsid w:val="00D329F5"/>
    <w:rsid w:val="00D32AAE"/>
    <w:rsid w:val="00D32C2F"/>
    <w:rsid w:val="00D32D67"/>
    <w:rsid w:val="00D32DF4"/>
    <w:rsid w:val="00D32F57"/>
    <w:rsid w:val="00D32F62"/>
    <w:rsid w:val="00D33030"/>
    <w:rsid w:val="00D33111"/>
    <w:rsid w:val="00D331A2"/>
    <w:rsid w:val="00D33208"/>
    <w:rsid w:val="00D3328D"/>
    <w:rsid w:val="00D33291"/>
    <w:rsid w:val="00D332C2"/>
    <w:rsid w:val="00D33424"/>
    <w:rsid w:val="00D334AA"/>
    <w:rsid w:val="00D33585"/>
    <w:rsid w:val="00D335CA"/>
    <w:rsid w:val="00D335EE"/>
    <w:rsid w:val="00D3364F"/>
    <w:rsid w:val="00D336E3"/>
    <w:rsid w:val="00D336EB"/>
    <w:rsid w:val="00D33868"/>
    <w:rsid w:val="00D3391D"/>
    <w:rsid w:val="00D33966"/>
    <w:rsid w:val="00D33A75"/>
    <w:rsid w:val="00D33C22"/>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36B"/>
    <w:rsid w:val="00D355E3"/>
    <w:rsid w:val="00D35644"/>
    <w:rsid w:val="00D359AB"/>
    <w:rsid w:val="00D359FC"/>
    <w:rsid w:val="00D35AAA"/>
    <w:rsid w:val="00D35ABC"/>
    <w:rsid w:val="00D35AC0"/>
    <w:rsid w:val="00D35C3E"/>
    <w:rsid w:val="00D35E73"/>
    <w:rsid w:val="00D3611C"/>
    <w:rsid w:val="00D3615F"/>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6EF"/>
    <w:rsid w:val="00D3780D"/>
    <w:rsid w:val="00D37846"/>
    <w:rsid w:val="00D37879"/>
    <w:rsid w:val="00D379C8"/>
    <w:rsid w:val="00D37BD1"/>
    <w:rsid w:val="00D37DDE"/>
    <w:rsid w:val="00D37E97"/>
    <w:rsid w:val="00D4016E"/>
    <w:rsid w:val="00D4018E"/>
    <w:rsid w:val="00D401FA"/>
    <w:rsid w:val="00D402E7"/>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0F"/>
    <w:rsid w:val="00D41F6D"/>
    <w:rsid w:val="00D4216A"/>
    <w:rsid w:val="00D421A2"/>
    <w:rsid w:val="00D421AC"/>
    <w:rsid w:val="00D422C0"/>
    <w:rsid w:val="00D42333"/>
    <w:rsid w:val="00D42712"/>
    <w:rsid w:val="00D427B5"/>
    <w:rsid w:val="00D42B81"/>
    <w:rsid w:val="00D42C91"/>
    <w:rsid w:val="00D42D84"/>
    <w:rsid w:val="00D42E8A"/>
    <w:rsid w:val="00D431E9"/>
    <w:rsid w:val="00D43212"/>
    <w:rsid w:val="00D433A0"/>
    <w:rsid w:val="00D43490"/>
    <w:rsid w:val="00D4352C"/>
    <w:rsid w:val="00D43641"/>
    <w:rsid w:val="00D43655"/>
    <w:rsid w:val="00D43688"/>
    <w:rsid w:val="00D437A2"/>
    <w:rsid w:val="00D4388E"/>
    <w:rsid w:val="00D43FAB"/>
    <w:rsid w:val="00D441C6"/>
    <w:rsid w:val="00D4429F"/>
    <w:rsid w:val="00D443D8"/>
    <w:rsid w:val="00D44459"/>
    <w:rsid w:val="00D44500"/>
    <w:rsid w:val="00D44625"/>
    <w:rsid w:val="00D4474B"/>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91C"/>
    <w:rsid w:val="00D46A00"/>
    <w:rsid w:val="00D46A5C"/>
    <w:rsid w:val="00D46ABE"/>
    <w:rsid w:val="00D46C01"/>
    <w:rsid w:val="00D46DC1"/>
    <w:rsid w:val="00D46E2B"/>
    <w:rsid w:val="00D47020"/>
    <w:rsid w:val="00D47044"/>
    <w:rsid w:val="00D471CB"/>
    <w:rsid w:val="00D47290"/>
    <w:rsid w:val="00D472A4"/>
    <w:rsid w:val="00D4733A"/>
    <w:rsid w:val="00D473BB"/>
    <w:rsid w:val="00D47419"/>
    <w:rsid w:val="00D47503"/>
    <w:rsid w:val="00D475C4"/>
    <w:rsid w:val="00D47822"/>
    <w:rsid w:val="00D47A4A"/>
    <w:rsid w:val="00D47AF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BD5"/>
    <w:rsid w:val="00D50D81"/>
    <w:rsid w:val="00D50E61"/>
    <w:rsid w:val="00D5102F"/>
    <w:rsid w:val="00D510ED"/>
    <w:rsid w:val="00D512BA"/>
    <w:rsid w:val="00D513C5"/>
    <w:rsid w:val="00D513F6"/>
    <w:rsid w:val="00D51429"/>
    <w:rsid w:val="00D514AF"/>
    <w:rsid w:val="00D5151F"/>
    <w:rsid w:val="00D51569"/>
    <w:rsid w:val="00D5157F"/>
    <w:rsid w:val="00D516C4"/>
    <w:rsid w:val="00D51788"/>
    <w:rsid w:val="00D51957"/>
    <w:rsid w:val="00D519C5"/>
    <w:rsid w:val="00D51A7A"/>
    <w:rsid w:val="00D51B19"/>
    <w:rsid w:val="00D51B6B"/>
    <w:rsid w:val="00D51C10"/>
    <w:rsid w:val="00D51D44"/>
    <w:rsid w:val="00D51D88"/>
    <w:rsid w:val="00D51F40"/>
    <w:rsid w:val="00D51FBE"/>
    <w:rsid w:val="00D523A1"/>
    <w:rsid w:val="00D52497"/>
    <w:rsid w:val="00D52546"/>
    <w:rsid w:val="00D5265C"/>
    <w:rsid w:val="00D52772"/>
    <w:rsid w:val="00D52843"/>
    <w:rsid w:val="00D528E0"/>
    <w:rsid w:val="00D52912"/>
    <w:rsid w:val="00D529CA"/>
    <w:rsid w:val="00D52AEB"/>
    <w:rsid w:val="00D52BEF"/>
    <w:rsid w:val="00D52C07"/>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01"/>
    <w:rsid w:val="00D54767"/>
    <w:rsid w:val="00D54775"/>
    <w:rsid w:val="00D547B7"/>
    <w:rsid w:val="00D547E7"/>
    <w:rsid w:val="00D5486E"/>
    <w:rsid w:val="00D548A7"/>
    <w:rsid w:val="00D54944"/>
    <w:rsid w:val="00D549B1"/>
    <w:rsid w:val="00D54BB6"/>
    <w:rsid w:val="00D54CB6"/>
    <w:rsid w:val="00D54D1C"/>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35"/>
    <w:rsid w:val="00D55D65"/>
    <w:rsid w:val="00D55E50"/>
    <w:rsid w:val="00D55EF0"/>
    <w:rsid w:val="00D56171"/>
    <w:rsid w:val="00D563E0"/>
    <w:rsid w:val="00D566EA"/>
    <w:rsid w:val="00D5677F"/>
    <w:rsid w:val="00D56A29"/>
    <w:rsid w:val="00D56C04"/>
    <w:rsid w:val="00D56DBA"/>
    <w:rsid w:val="00D56E9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2B5"/>
    <w:rsid w:val="00D6035F"/>
    <w:rsid w:val="00D604D9"/>
    <w:rsid w:val="00D606FC"/>
    <w:rsid w:val="00D6070E"/>
    <w:rsid w:val="00D6084C"/>
    <w:rsid w:val="00D60C27"/>
    <w:rsid w:val="00D60DB0"/>
    <w:rsid w:val="00D60DD7"/>
    <w:rsid w:val="00D60E20"/>
    <w:rsid w:val="00D60E21"/>
    <w:rsid w:val="00D611E4"/>
    <w:rsid w:val="00D612CF"/>
    <w:rsid w:val="00D61361"/>
    <w:rsid w:val="00D613FD"/>
    <w:rsid w:val="00D61574"/>
    <w:rsid w:val="00D6162D"/>
    <w:rsid w:val="00D6183F"/>
    <w:rsid w:val="00D61BE5"/>
    <w:rsid w:val="00D61BE6"/>
    <w:rsid w:val="00D61C0C"/>
    <w:rsid w:val="00D62001"/>
    <w:rsid w:val="00D62211"/>
    <w:rsid w:val="00D627CD"/>
    <w:rsid w:val="00D62CDB"/>
    <w:rsid w:val="00D62F87"/>
    <w:rsid w:val="00D6307B"/>
    <w:rsid w:val="00D63244"/>
    <w:rsid w:val="00D632CB"/>
    <w:rsid w:val="00D6339A"/>
    <w:rsid w:val="00D633AE"/>
    <w:rsid w:val="00D6357E"/>
    <w:rsid w:val="00D63584"/>
    <w:rsid w:val="00D635D4"/>
    <w:rsid w:val="00D636BB"/>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B5B"/>
    <w:rsid w:val="00D64C6C"/>
    <w:rsid w:val="00D64D4A"/>
    <w:rsid w:val="00D64E28"/>
    <w:rsid w:val="00D64E46"/>
    <w:rsid w:val="00D65004"/>
    <w:rsid w:val="00D6510A"/>
    <w:rsid w:val="00D65248"/>
    <w:rsid w:val="00D65410"/>
    <w:rsid w:val="00D65501"/>
    <w:rsid w:val="00D65531"/>
    <w:rsid w:val="00D6573A"/>
    <w:rsid w:val="00D65A75"/>
    <w:rsid w:val="00D65A85"/>
    <w:rsid w:val="00D65AC6"/>
    <w:rsid w:val="00D65B7A"/>
    <w:rsid w:val="00D65ED2"/>
    <w:rsid w:val="00D65EE2"/>
    <w:rsid w:val="00D65F50"/>
    <w:rsid w:val="00D66019"/>
    <w:rsid w:val="00D66065"/>
    <w:rsid w:val="00D662D6"/>
    <w:rsid w:val="00D662EF"/>
    <w:rsid w:val="00D66324"/>
    <w:rsid w:val="00D6633A"/>
    <w:rsid w:val="00D663A2"/>
    <w:rsid w:val="00D663D1"/>
    <w:rsid w:val="00D665AF"/>
    <w:rsid w:val="00D6672A"/>
    <w:rsid w:val="00D6678A"/>
    <w:rsid w:val="00D6678F"/>
    <w:rsid w:val="00D667E1"/>
    <w:rsid w:val="00D669A7"/>
    <w:rsid w:val="00D66B6C"/>
    <w:rsid w:val="00D66CBE"/>
    <w:rsid w:val="00D66CE8"/>
    <w:rsid w:val="00D66E39"/>
    <w:rsid w:val="00D66F0D"/>
    <w:rsid w:val="00D66FA3"/>
    <w:rsid w:val="00D67130"/>
    <w:rsid w:val="00D6723E"/>
    <w:rsid w:val="00D6729E"/>
    <w:rsid w:val="00D673EE"/>
    <w:rsid w:val="00D673FA"/>
    <w:rsid w:val="00D6761E"/>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2B"/>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DBF"/>
    <w:rsid w:val="00D72EA8"/>
    <w:rsid w:val="00D72F1B"/>
    <w:rsid w:val="00D73282"/>
    <w:rsid w:val="00D7328B"/>
    <w:rsid w:val="00D73297"/>
    <w:rsid w:val="00D7353A"/>
    <w:rsid w:val="00D7354F"/>
    <w:rsid w:val="00D736C8"/>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A"/>
    <w:rsid w:val="00D74B37"/>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091"/>
    <w:rsid w:val="00D761AB"/>
    <w:rsid w:val="00D761EC"/>
    <w:rsid w:val="00D761F3"/>
    <w:rsid w:val="00D76286"/>
    <w:rsid w:val="00D7628F"/>
    <w:rsid w:val="00D7647E"/>
    <w:rsid w:val="00D76502"/>
    <w:rsid w:val="00D76784"/>
    <w:rsid w:val="00D7682A"/>
    <w:rsid w:val="00D76ABF"/>
    <w:rsid w:val="00D76CDB"/>
    <w:rsid w:val="00D76D59"/>
    <w:rsid w:val="00D76E86"/>
    <w:rsid w:val="00D77077"/>
    <w:rsid w:val="00D770BB"/>
    <w:rsid w:val="00D771A8"/>
    <w:rsid w:val="00D772B5"/>
    <w:rsid w:val="00D772E6"/>
    <w:rsid w:val="00D77383"/>
    <w:rsid w:val="00D773C1"/>
    <w:rsid w:val="00D7741A"/>
    <w:rsid w:val="00D7755F"/>
    <w:rsid w:val="00D77577"/>
    <w:rsid w:val="00D77767"/>
    <w:rsid w:val="00D77794"/>
    <w:rsid w:val="00D7785E"/>
    <w:rsid w:val="00D77873"/>
    <w:rsid w:val="00D7789C"/>
    <w:rsid w:val="00D77956"/>
    <w:rsid w:val="00D77AC9"/>
    <w:rsid w:val="00D77BD2"/>
    <w:rsid w:val="00D77C21"/>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18"/>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6A6"/>
    <w:rsid w:val="00D82741"/>
    <w:rsid w:val="00D82754"/>
    <w:rsid w:val="00D828EF"/>
    <w:rsid w:val="00D82C83"/>
    <w:rsid w:val="00D82FA4"/>
    <w:rsid w:val="00D8309A"/>
    <w:rsid w:val="00D8312B"/>
    <w:rsid w:val="00D8316B"/>
    <w:rsid w:val="00D83241"/>
    <w:rsid w:val="00D835A7"/>
    <w:rsid w:val="00D83677"/>
    <w:rsid w:val="00D836D7"/>
    <w:rsid w:val="00D83787"/>
    <w:rsid w:val="00D83929"/>
    <w:rsid w:val="00D83A56"/>
    <w:rsid w:val="00D83C19"/>
    <w:rsid w:val="00D83FE4"/>
    <w:rsid w:val="00D842A0"/>
    <w:rsid w:val="00D842D7"/>
    <w:rsid w:val="00D84329"/>
    <w:rsid w:val="00D8441B"/>
    <w:rsid w:val="00D845C8"/>
    <w:rsid w:val="00D845DE"/>
    <w:rsid w:val="00D847BA"/>
    <w:rsid w:val="00D8489B"/>
    <w:rsid w:val="00D8496D"/>
    <w:rsid w:val="00D849B6"/>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808"/>
    <w:rsid w:val="00D85887"/>
    <w:rsid w:val="00D8593B"/>
    <w:rsid w:val="00D859A2"/>
    <w:rsid w:val="00D85A85"/>
    <w:rsid w:val="00D85CE2"/>
    <w:rsid w:val="00D85D6A"/>
    <w:rsid w:val="00D85E54"/>
    <w:rsid w:val="00D85E7A"/>
    <w:rsid w:val="00D85FA8"/>
    <w:rsid w:val="00D85FCE"/>
    <w:rsid w:val="00D861CB"/>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6EE"/>
    <w:rsid w:val="00D8778F"/>
    <w:rsid w:val="00D87827"/>
    <w:rsid w:val="00D87836"/>
    <w:rsid w:val="00D87AD1"/>
    <w:rsid w:val="00D87E01"/>
    <w:rsid w:val="00D87E7B"/>
    <w:rsid w:val="00D87EC8"/>
    <w:rsid w:val="00D87F62"/>
    <w:rsid w:val="00D9010B"/>
    <w:rsid w:val="00D904F2"/>
    <w:rsid w:val="00D905CD"/>
    <w:rsid w:val="00D90627"/>
    <w:rsid w:val="00D9065C"/>
    <w:rsid w:val="00D906D5"/>
    <w:rsid w:val="00D90776"/>
    <w:rsid w:val="00D9078E"/>
    <w:rsid w:val="00D90D8B"/>
    <w:rsid w:val="00D90EC2"/>
    <w:rsid w:val="00D90F4D"/>
    <w:rsid w:val="00D90FA8"/>
    <w:rsid w:val="00D91221"/>
    <w:rsid w:val="00D912F7"/>
    <w:rsid w:val="00D914B6"/>
    <w:rsid w:val="00D917C1"/>
    <w:rsid w:val="00D91845"/>
    <w:rsid w:val="00D91975"/>
    <w:rsid w:val="00D91A6D"/>
    <w:rsid w:val="00D91DE3"/>
    <w:rsid w:val="00D91EBE"/>
    <w:rsid w:val="00D91EE6"/>
    <w:rsid w:val="00D91F8F"/>
    <w:rsid w:val="00D92025"/>
    <w:rsid w:val="00D922FD"/>
    <w:rsid w:val="00D9278C"/>
    <w:rsid w:val="00D928E9"/>
    <w:rsid w:val="00D92CE3"/>
    <w:rsid w:val="00D93039"/>
    <w:rsid w:val="00D931F2"/>
    <w:rsid w:val="00D93344"/>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17"/>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5DA"/>
    <w:rsid w:val="00D95893"/>
    <w:rsid w:val="00D958EA"/>
    <w:rsid w:val="00D95A5E"/>
    <w:rsid w:val="00D95CB1"/>
    <w:rsid w:val="00D95DBF"/>
    <w:rsid w:val="00D95E0D"/>
    <w:rsid w:val="00D95E20"/>
    <w:rsid w:val="00D95F5D"/>
    <w:rsid w:val="00D95F9F"/>
    <w:rsid w:val="00D95FE4"/>
    <w:rsid w:val="00D96149"/>
    <w:rsid w:val="00D9626E"/>
    <w:rsid w:val="00D9639D"/>
    <w:rsid w:val="00D9669A"/>
    <w:rsid w:val="00D96946"/>
    <w:rsid w:val="00D96A39"/>
    <w:rsid w:val="00D96EA2"/>
    <w:rsid w:val="00D96FE4"/>
    <w:rsid w:val="00D97162"/>
    <w:rsid w:val="00D9719B"/>
    <w:rsid w:val="00D972D9"/>
    <w:rsid w:val="00D972E6"/>
    <w:rsid w:val="00D974F4"/>
    <w:rsid w:val="00D97590"/>
    <w:rsid w:val="00D97679"/>
    <w:rsid w:val="00D978D9"/>
    <w:rsid w:val="00D97972"/>
    <w:rsid w:val="00D9797A"/>
    <w:rsid w:val="00D97985"/>
    <w:rsid w:val="00D97A0F"/>
    <w:rsid w:val="00D97AE3"/>
    <w:rsid w:val="00D97DD0"/>
    <w:rsid w:val="00D97E11"/>
    <w:rsid w:val="00D97EC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1F1"/>
    <w:rsid w:val="00DA1550"/>
    <w:rsid w:val="00DA1555"/>
    <w:rsid w:val="00DA1677"/>
    <w:rsid w:val="00DA16CC"/>
    <w:rsid w:val="00DA1740"/>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DD2"/>
    <w:rsid w:val="00DA4E2D"/>
    <w:rsid w:val="00DA4F75"/>
    <w:rsid w:val="00DA4FAC"/>
    <w:rsid w:val="00DA50EE"/>
    <w:rsid w:val="00DA51E4"/>
    <w:rsid w:val="00DA5214"/>
    <w:rsid w:val="00DA5319"/>
    <w:rsid w:val="00DA5377"/>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A2F"/>
    <w:rsid w:val="00DA6B4D"/>
    <w:rsid w:val="00DA6B83"/>
    <w:rsid w:val="00DA6C26"/>
    <w:rsid w:val="00DA6CCE"/>
    <w:rsid w:val="00DA6CCF"/>
    <w:rsid w:val="00DA6D08"/>
    <w:rsid w:val="00DA6E01"/>
    <w:rsid w:val="00DA6E51"/>
    <w:rsid w:val="00DA6E69"/>
    <w:rsid w:val="00DA6EF2"/>
    <w:rsid w:val="00DA6F84"/>
    <w:rsid w:val="00DA7114"/>
    <w:rsid w:val="00DA711B"/>
    <w:rsid w:val="00DA730F"/>
    <w:rsid w:val="00DA73D7"/>
    <w:rsid w:val="00DA742D"/>
    <w:rsid w:val="00DA76AE"/>
    <w:rsid w:val="00DA775B"/>
    <w:rsid w:val="00DA78B4"/>
    <w:rsid w:val="00DA78C2"/>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D65"/>
    <w:rsid w:val="00DB0E59"/>
    <w:rsid w:val="00DB0F9E"/>
    <w:rsid w:val="00DB0FC9"/>
    <w:rsid w:val="00DB12DB"/>
    <w:rsid w:val="00DB1487"/>
    <w:rsid w:val="00DB15DD"/>
    <w:rsid w:val="00DB1619"/>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21"/>
    <w:rsid w:val="00DB39BE"/>
    <w:rsid w:val="00DB3AF0"/>
    <w:rsid w:val="00DB3CC6"/>
    <w:rsid w:val="00DB3D3F"/>
    <w:rsid w:val="00DB3DFE"/>
    <w:rsid w:val="00DB3EA1"/>
    <w:rsid w:val="00DB3FB6"/>
    <w:rsid w:val="00DB421C"/>
    <w:rsid w:val="00DB423A"/>
    <w:rsid w:val="00DB435E"/>
    <w:rsid w:val="00DB4377"/>
    <w:rsid w:val="00DB4422"/>
    <w:rsid w:val="00DB4470"/>
    <w:rsid w:val="00DB450D"/>
    <w:rsid w:val="00DB4592"/>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24"/>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8EF"/>
    <w:rsid w:val="00DB7A30"/>
    <w:rsid w:val="00DB7A68"/>
    <w:rsid w:val="00DB7AB7"/>
    <w:rsid w:val="00DB7BFD"/>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DD8"/>
    <w:rsid w:val="00DC0E64"/>
    <w:rsid w:val="00DC1293"/>
    <w:rsid w:val="00DC12DF"/>
    <w:rsid w:val="00DC1346"/>
    <w:rsid w:val="00DC13A8"/>
    <w:rsid w:val="00DC13DC"/>
    <w:rsid w:val="00DC13E8"/>
    <w:rsid w:val="00DC1429"/>
    <w:rsid w:val="00DC1542"/>
    <w:rsid w:val="00DC1547"/>
    <w:rsid w:val="00DC1708"/>
    <w:rsid w:val="00DC198F"/>
    <w:rsid w:val="00DC199F"/>
    <w:rsid w:val="00DC1AAC"/>
    <w:rsid w:val="00DC1B9B"/>
    <w:rsid w:val="00DC1C5B"/>
    <w:rsid w:val="00DC1CB7"/>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A9B"/>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4FCC"/>
    <w:rsid w:val="00DC5000"/>
    <w:rsid w:val="00DC508F"/>
    <w:rsid w:val="00DC51BD"/>
    <w:rsid w:val="00DC51C3"/>
    <w:rsid w:val="00DC5394"/>
    <w:rsid w:val="00DC542B"/>
    <w:rsid w:val="00DC5492"/>
    <w:rsid w:val="00DC560E"/>
    <w:rsid w:val="00DC576E"/>
    <w:rsid w:val="00DC5853"/>
    <w:rsid w:val="00DC599D"/>
    <w:rsid w:val="00DC59F3"/>
    <w:rsid w:val="00DC5E5A"/>
    <w:rsid w:val="00DC6098"/>
    <w:rsid w:val="00DC64E6"/>
    <w:rsid w:val="00DC654D"/>
    <w:rsid w:val="00DC65D7"/>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4A"/>
    <w:rsid w:val="00DD05E2"/>
    <w:rsid w:val="00DD06A3"/>
    <w:rsid w:val="00DD07DE"/>
    <w:rsid w:val="00DD0849"/>
    <w:rsid w:val="00DD08FF"/>
    <w:rsid w:val="00DD0945"/>
    <w:rsid w:val="00DD09A4"/>
    <w:rsid w:val="00DD0A6E"/>
    <w:rsid w:val="00DD0AD9"/>
    <w:rsid w:val="00DD0AF0"/>
    <w:rsid w:val="00DD0B79"/>
    <w:rsid w:val="00DD0BDA"/>
    <w:rsid w:val="00DD0DD0"/>
    <w:rsid w:val="00DD0E84"/>
    <w:rsid w:val="00DD11B1"/>
    <w:rsid w:val="00DD1355"/>
    <w:rsid w:val="00DD136D"/>
    <w:rsid w:val="00DD156A"/>
    <w:rsid w:val="00DD1607"/>
    <w:rsid w:val="00DD16C0"/>
    <w:rsid w:val="00DD1863"/>
    <w:rsid w:val="00DD1979"/>
    <w:rsid w:val="00DD19F8"/>
    <w:rsid w:val="00DD1AF4"/>
    <w:rsid w:val="00DD1B00"/>
    <w:rsid w:val="00DD1C98"/>
    <w:rsid w:val="00DD1CCF"/>
    <w:rsid w:val="00DD1D2D"/>
    <w:rsid w:val="00DD1E08"/>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1FF"/>
    <w:rsid w:val="00DD3222"/>
    <w:rsid w:val="00DD3229"/>
    <w:rsid w:val="00DD33AC"/>
    <w:rsid w:val="00DD33F2"/>
    <w:rsid w:val="00DD357B"/>
    <w:rsid w:val="00DD36D3"/>
    <w:rsid w:val="00DD3704"/>
    <w:rsid w:val="00DD3736"/>
    <w:rsid w:val="00DD3922"/>
    <w:rsid w:val="00DD3A94"/>
    <w:rsid w:val="00DD3BC5"/>
    <w:rsid w:val="00DD3C21"/>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711"/>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217"/>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4B"/>
    <w:rsid w:val="00DE18CD"/>
    <w:rsid w:val="00DE199C"/>
    <w:rsid w:val="00DE1A42"/>
    <w:rsid w:val="00DE1D99"/>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44"/>
    <w:rsid w:val="00DE3D5B"/>
    <w:rsid w:val="00DE3D84"/>
    <w:rsid w:val="00DE40B6"/>
    <w:rsid w:val="00DE41A7"/>
    <w:rsid w:val="00DE4230"/>
    <w:rsid w:val="00DE42BB"/>
    <w:rsid w:val="00DE436D"/>
    <w:rsid w:val="00DE466F"/>
    <w:rsid w:val="00DE485B"/>
    <w:rsid w:val="00DE4861"/>
    <w:rsid w:val="00DE4901"/>
    <w:rsid w:val="00DE4902"/>
    <w:rsid w:val="00DE493C"/>
    <w:rsid w:val="00DE4A52"/>
    <w:rsid w:val="00DE4CBE"/>
    <w:rsid w:val="00DE4F02"/>
    <w:rsid w:val="00DE4FC3"/>
    <w:rsid w:val="00DE5094"/>
    <w:rsid w:val="00DE50CA"/>
    <w:rsid w:val="00DE50DA"/>
    <w:rsid w:val="00DE5198"/>
    <w:rsid w:val="00DE51D0"/>
    <w:rsid w:val="00DE52A6"/>
    <w:rsid w:val="00DE5396"/>
    <w:rsid w:val="00DE53D4"/>
    <w:rsid w:val="00DE5479"/>
    <w:rsid w:val="00DE5A05"/>
    <w:rsid w:val="00DE5A61"/>
    <w:rsid w:val="00DE5A8B"/>
    <w:rsid w:val="00DE5B0E"/>
    <w:rsid w:val="00DE5C39"/>
    <w:rsid w:val="00DE5C6F"/>
    <w:rsid w:val="00DE5C90"/>
    <w:rsid w:val="00DE5D8B"/>
    <w:rsid w:val="00DE6045"/>
    <w:rsid w:val="00DE625F"/>
    <w:rsid w:val="00DE62A9"/>
    <w:rsid w:val="00DE62C1"/>
    <w:rsid w:val="00DE6409"/>
    <w:rsid w:val="00DE6445"/>
    <w:rsid w:val="00DE653B"/>
    <w:rsid w:val="00DE6597"/>
    <w:rsid w:val="00DE664E"/>
    <w:rsid w:val="00DE667F"/>
    <w:rsid w:val="00DE66FB"/>
    <w:rsid w:val="00DE6815"/>
    <w:rsid w:val="00DE6C40"/>
    <w:rsid w:val="00DE6CB8"/>
    <w:rsid w:val="00DE6E3D"/>
    <w:rsid w:val="00DE707F"/>
    <w:rsid w:val="00DE711A"/>
    <w:rsid w:val="00DE711B"/>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0FC1"/>
    <w:rsid w:val="00DF120D"/>
    <w:rsid w:val="00DF1307"/>
    <w:rsid w:val="00DF14BF"/>
    <w:rsid w:val="00DF16EF"/>
    <w:rsid w:val="00DF184E"/>
    <w:rsid w:val="00DF18D9"/>
    <w:rsid w:val="00DF1AC6"/>
    <w:rsid w:val="00DF2108"/>
    <w:rsid w:val="00DF21F7"/>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872"/>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B4C"/>
    <w:rsid w:val="00DF4C22"/>
    <w:rsid w:val="00DF4CAE"/>
    <w:rsid w:val="00DF4CB2"/>
    <w:rsid w:val="00DF4D16"/>
    <w:rsid w:val="00DF4DBE"/>
    <w:rsid w:val="00DF4E41"/>
    <w:rsid w:val="00DF4EAF"/>
    <w:rsid w:val="00DF4EC3"/>
    <w:rsid w:val="00DF4EFD"/>
    <w:rsid w:val="00DF4F55"/>
    <w:rsid w:val="00DF4F90"/>
    <w:rsid w:val="00DF5174"/>
    <w:rsid w:val="00DF5490"/>
    <w:rsid w:val="00DF54FE"/>
    <w:rsid w:val="00DF5688"/>
    <w:rsid w:val="00DF5767"/>
    <w:rsid w:val="00DF57AF"/>
    <w:rsid w:val="00DF57E7"/>
    <w:rsid w:val="00DF5946"/>
    <w:rsid w:val="00DF5AC6"/>
    <w:rsid w:val="00DF5CAD"/>
    <w:rsid w:val="00DF5CCF"/>
    <w:rsid w:val="00DF5D8E"/>
    <w:rsid w:val="00DF5E64"/>
    <w:rsid w:val="00DF5F9E"/>
    <w:rsid w:val="00DF5FF4"/>
    <w:rsid w:val="00DF6036"/>
    <w:rsid w:val="00DF60FB"/>
    <w:rsid w:val="00DF615F"/>
    <w:rsid w:val="00DF62A7"/>
    <w:rsid w:val="00DF6676"/>
    <w:rsid w:val="00DF66B9"/>
    <w:rsid w:val="00DF67E2"/>
    <w:rsid w:val="00DF6877"/>
    <w:rsid w:val="00DF69C9"/>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354"/>
    <w:rsid w:val="00E004EE"/>
    <w:rsid w:val="00E00787"/>
    <w:rsid w:val="00E007C1"/>
    <w:rsid w:val="00E0082B"/>
    <w:rsid w:val="00E008BB"/>
    <w:rsid w:val="00E00953"/>
    <w:rsid w:val="00E00A0E"/>
    <w:rsid w:val="00E00A5A"/>
    <w:rsid w:val="00E00B46"/>
    <w:rsid w:val="00E00D60"/>
    <w:rsid w:val="00E00DBF"/>
    <w:rsid w:val="00E00F16"/>
    <w:rsid w:val="00E013DF"/>
    <w:rsid w:val="00E0151E"/>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460"/>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5DC"/>
    <w:rsid w:val="00E04773"/>
    <w:rsid w:val="00E047C4"/>
    <w:rsid w:val="00E0487F"/>
    <w:rsid w:val="00E048EB"/>
    <w:rsid w:val="00E04996"/>
    <w:rsid w:val="00E04F46"/>
    <w:rsid w:val="00E04FEC"/>
    <w:rsid w:val="00E0504C"/>
    <w:rsid w:val="00E0506C"/>
    <w:rsid w:val="00E05222"/>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667"/>
    <w:rsid w:val="00E06727"/>
    <w:rsid w:val="00E06774"/>
    <w:rsid w:val="00E067F5"/>
    <w:rsid w:val="00E068BA"/>
    <w:rsid w:val="00E06909"/>
    <w:rsid w:val="00E06A52"/>
    <w:rsid w:val="00E06B4F"/>
    <w:rsid w:val="00E06B91"/>
    <w:rsid w:val="00E06E3C"/>
    <w:rsid w:val="00E06E80"/>
    <w:rsid w:val="00E06F92"/>
    <w:rsid w:val="00E06FA8"/>
    <w:rsid w:val="00E0701B"/>
    <w:rsid w:val="00E07102"/>
    <w:rsid w:val="00E071F9"/>
    <w:rsid w:val="00E0725B"/>
    <w:rsid w:val="00E07265"/>
    <w:rsid w:val="00E07682"/>
    <w:rsid w:val="00E07689"/>
    <w:rsid w:val="00E07776"/>
    <w:rsid w:val="00E077B4"/>
    <w:rsid w:val="00E079AD"/>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592"/>
    <w:rsid w:val="00E116D6"/>
    <w:rsid w:val="00E11859"/>
    <w:rsid w:val="00E118BF"/>
    <w:rsid w:val="00E11999"/>
    <w:rsid w:val="00E11BA8"/>
    <w:rsid w:val="00E11C87"/>
    <w:rsid w:val="00E11D79"/>
    <w:rsid w:val="00E11E3E"/>
    <w:rsid w:val="00E11FD7"/>
    <w:rsid w:val="00E1214F"/>
    <w:rsid w:val="00E1221F"/>
    <w:rsid w:val="00E1247A"/>
    <w:rsid w:val="00E12509"/>
    <w:rsid w:val="00E1250F"/>
    <w:rsid w:val="00E12611"/>
    <w:rsid w:val="00E1270F"/>
    <w:rsid w:val="00E127D9"/>
    <w:rsid w:val="00E12A67"/>
    <w:rsid w:val="00E12AE7"/>
    <w:rsid w:val="00E12DB0"/>
    <w:rsid w:val="00E12F78"/>
    <w:rsid w:val="00E130C5"/>
    <w:rsid w:val="00E13130"/>
    <w:rsid w:val="00E13190"/>
    <w:rsid w:val="00E13270"/>
    <w:rsid w:val="00E133CE"/>
    <w:rsid w:val="00E134A5"/>
    <w:rsid w:val="00E134B1"/>
    <w:rsid w:val="00E134BA"/>
    <w:rsid w:val="00E134D5"/>
    <w:rsid w:val="00E135B1"/>
    <w:rsid w:val="00E13658"/>
    <w:rsid w:val="00E1377E"/>
    <w:rsid w:val="00E137A0"/>
    <w:rsid w:val="00E13832"/>
    <w:rsid w:val="00E138D9"/>
    <w:rsid w:val="00E13A4A"/>
    <w:rsid w:val="00E13BD3"/>
    <w:rsid w:val="00E13CF8"/>
    <w:rsid w:val="00E13D14"/>
    <w:rsid w:val="00E13D49"/>
    <w:rsid w:val="00E13E37"/>
    <w:rsid w:val="00E13FA5"/>
    <w:rsid w:val="00E141EC"/>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A6"/>
    <w:rsid w:val="00E157C2"/>
    <w:rsid w:val="00E15BF3"/>
    <w:rsid w:val="00E15DED"/>
    <w:rsid w:val="00E15F17"/>
    <w:rsid w:val="00E15F53"/>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07"/>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1A4"/>
    <w:rsid w:val="00E2024D"/>
    <w:rsid w:val="00E20503"/>
    <w:rsid w:val="00E20550"/>
    <w:rsid w:val="00E20552"/>
    <w:rsid w:val="00E20570"/>
    <w:rsid w:val="00E2060D"/>
    <w:rsid w:val="00E2076F"/>
    <w:rsid w:val="00E2086A"/>
    <w:rsid w:val="00E2087D"/>
    <w:rsid w:val="00E20974"/>
    <w:rsid w:val="00E209C9"/>
    <w:rsid w:val="00E20B51"/>
    <w:rsid w:val="00E20C0F"/>
    <w:rsid w:val="00E2113C"/>
    <w:rsid w:val="00E2118B"/>
    <w:rsid w:val="00E21313"/>
    <w:rsid w:val="00E2135F"/>
    <w:rsid w:val="00E21508"/>
    <w:rsid w:val="00E2152E"/>
    <w:rsid w:val="00E215F0"/>
    <w:rsid w:val="00E21623"/>
    <w:rsid w:val="00E2199D"/>
    <w:rsid w:val="00E21A09"/>
    <w:rsid w:val="00E21A94"/>
    <w:rsid w:val="00E21B36"/>
    <w:rsid w:val="00E21B89"/>
    <w:rsid w:val="00E21FA8"/>
    <w:rsid w:val="00E22063"/>
    <w:rsid w:val="00E220CC"/>
    <w:rsid w:val="00E22195"/>
    <w:rsid w:val="00E221AE"/>
    <w:rsid w:val="00E22439"/>
    <w:rsid w:val="00E22454"/>
    <w:rsid w:val="00E224D2"/>
    <w:rsid w:val="00E22519"/>
    <w:rsid w:val="00E225C4"/>
    <w:rsid w:val="00E22737"/>
    <w:rsid w:val="00E229BD"/>
    <w:rsid w:val="00E229D5"/>
    <w:rsid w:val="00E229EE"/>
    <w:rsid w:val="00E22A08"/>
    <w:rsid w:val="00E22A57"/>
    <w:rsid w:val="00E22F8E"/>
    <w:rsid w:val="00E22FCD"/>
    <w:rsid w:val="00E2300B"/>
    <w:rsid w:val="00E230C1"/>
    <w:rsid w:val="00E2317F"/>
    <w:rsid w:val="00E232D4"/>
    <w:rsid w:val="00E2333D"/>
    <w:rsid w:val="00E23374"/>
    <w:rsid w:val="00E23391"/>
    <w:rsid w:val="00E233B9"/>
    <w:rsid w:val="00E233C2"/>
    <w:rsid w:val="00E2351F"/>
    <w:rsid w:val="00E23804"/>
    <w:rsid w:val="00E23893"/>
    <w:rsid w:val="00E23BB4"/>
    <w:rsid w:val="00E23C5D"/>
    <w:rsid w:val="00E23DD0"/>
    <w:rsid w:val="00E23E9F"/>
    <w:rsid w:val="00E23EE6"/>
    <w:rsid w:val="00E23FD1"/>
    <w:rsid w:val="00E24015"/>
    <w:rsid w:val="00E24079"/>
    <w:rsid w:val="00E240B0"/>
    <w:rsid w:val="00E2428E"/>
    <w:rsid w:val="00E242BC"/>
    <w:rsid w:val="00E24321"/>
    <w:rsid w:val="00E243E2"/>
    <w:rsid w:val="00E243F8"/>
    <w:rsid w:val="00E24411"/>
    <w:rsid w:val="00E24445"/>
    <w:rsid w:val="00E24736"/>
    <w:rsid w:val="00E249ED"/>
    <w:rsid w:val="00E24A11"/>
    <w:rsid w:val="00E24AE3"/>
    <w:rsid w:val="00E24C2F"/>
    <w:rsid w:val="00E24D8A"/>
    <w:rsid w:val="00E24F05"/>
    <w:rsid w:val="00E2512A"/>
    <w:rsid w:val="00E2519F"/>
    <w:rsid w:val="00E253F3"/>
    <w:rsid w:val="00E25498"/>
    <w:rsid w:val="00E254FE"/>
    <w:rsid w:val="00E25989"/>
    <w:rsid w:val="00E25AB6"/>
    <w:rsid w:val="00E25C2D"/>
    <w:rsid w:val="00E25CEF"/>
    <w:rsid w:val="00E25CF9"/>
    <w:rsid w:val="00E25EC2"/>
    <w:rsid w:val="00E25FDF"/>
    <w:rsid w:val="00E2611B"/>
    <w:rsid w:val="00E26492"/>
    <w:rsid w:val="00E264A1"/>
    <w:rsid w:val="00E2687E"/>
    <w:rsid w:val="00E26A4E"/>
    <w:rsid w:val="00E26A99"/>
    <w:rsid w:val="00E26BC3"/>
    <w:rsid w:val="00E26C35"/>
    <w:rsid w:val="00E26C68"/>
    <w:rsid w:val="00E26FCD"/>
    <w:rsid w:val="00E27004"/>
    <w:rsid w:val="00E2702D"/>
    <w:rsid w:val="00E27195"/>
    <w:rsid w:val="00E273A2"/>
    <w:rsid w:val="00E2740E"/>
    <w:rsid w:val="00E276CA"/>
    <w:rsid w:val="00E27944"/>
    <w:rsid w:val="00E27A33"/>
    <w:rsid w:val="00E27ADF"/>
    <w:rsid w:val="00E27C03"/>
    <w:rsid w:val="00E27D44"/>
    <w:rsid w:val="00E27DC2"/>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115"/>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CD"/>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28"/>
    <w:rsid w:val="00E3483B"/>
    <w:rsid w:val="00E3487F"/>
    <w:rsid w:val="00E34A8A"/>
    <w:rsid w:val="00E34B1B"/>
    <w:rsid w:val="00E34C08"/>
    <w:rsid w:val="00E34E16"/>
    <w:rsid w:val="00E34EA6"/>
    <w:rsid w:val="00E34ECF"/>
    <w:rsid w:val="00E3513C"/>
    <w:rsid w:val="00E35277"/>
    <w:rsid w:val="00E35631"/>
    <w:rsid w:val="00E357D4"/>
    <w:rsid w:val="00E35E8D"/>
    <w:rsid w:val="00E35F21"/>
    <w:rsid w:val="00E361FC"/>
    <w:rsid w:val="00E362AA"/>
    <w:rsid w:val="00E363F2"/>
    <w:rsid w:val="00E364B7"/>
    <w:rsid w:val="00E36529"/>
    <w:rsid w:val="00E365AA"/>
    <w:rsid w:val="00E366E1"/>
    <w:rsid w:val="00E36AED"/>
    <w:rsid w:val="00E36B29"/>
    <w:rsid w:val="00E36B44"/>
    <w:rsid w:val="00E36CC6"/>
    <w:rsid w:val="00E36E10"/>
    <w:rsid w:val="00E36E83"/>
    <w:rsid w:val="00E36FAC"/>
    <w:rsid w:val="00E3703C"/>
    <w:rsid w:val="00E372F8"/>
    <w:rsid w:val="00E37608"/>
    <w:rsid w:val="00E3764B"/>
    <w:rsid w:val="00E37748"/>
    <w:rsid w:val="00E377DF"/>
    <w:rsid w:val="00E37891"/>
    <w:rsid w:val="00E3797A"/>
    <w:rsid w:val="00E37A27"/>
    <w:rsid w:val="00E37C0C"/>
    <w:rsid w:val="00E37CDB"/>
    <w:rsid w:val="00E37D6F"/>
    <w:rsid w:val="00E37E1F"/>
    <w:rsid w:val="00E37E80"/>
    <w:rsid w:val="00E37ED1"/>
    <w:rsid w:val="00E4014A"/>
    <w:rsid w:val="00E4039B"/>
    <w:rsid w:val="00E403E8"/>
    <w:rsid w:val="00E40511"/>
    <w:rsid w:val="00E4055E"/>
    <w:rsid w:val="00E4056B"/>
    <w:rsid w:val="00E405E6"/>
    <w:rsid w:val="00E4066E"/>
    <w:rsid w:val="00E407CE"/>
    <w:rsid w:val="00E409F7"/>
    <w:rsid w:val="00E40A79"/>
    <w:rsid w:val="00E40D70"/>
    <w:rsid w:val="00E40F59"/>
    <w:rsid w:val="00E40FC1"/>
    <w:rsid w:val="00E4105B"/>
    <w:rsid w:val="00E411D5"/>
    <w:rsid w:val="00E411ED"/>
    <w:rsid w:val="00E41282"/>
    <w:rsid w:val="00E41299"/>
    <w:rsid w:val="00E41394"/>
    <w:rsid w:val="00E41423"/>
    <w:rsid w:val="00E414D9"/>
    <w:rsid w:val="00E417FE"/>
    <w:rsid w:val="00E41843"/>
    <w:rsid w:val="00E418A6"/>
    <w:rsid w:val="00E41933"/>
    <w:rsid w:val="00E4193C"/>
    <w:rsid w:val="00E41AE1"/>
    <w:rsid w:val="00E41B00"/>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807"/>
    <w:rsid w:val="00E42A1F"/>
    <w:rsid w:val="00E42BB7"/>
    <w:rsid w:val="00E42D45"/>
    <w:rsid w:val="00E42D8A"/>
    <w:rsid w:val="00E42E16"/>
    <w:rsid w:val="00E42FA8"/>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6B9"/>
    <w:rsid w:val="00E457CC"/>
    <w:rsid w:val="00E45825"/>
    <w:rsid w:val="00E45873"/>
    <w:rsid w:val="00E4588F"/>
    <w:rsid w:val="00E45988"/>
    <w:rsid w:val="00E45A94"/>
    <w:rsid w:val="00E45BF3"/>
    <w:rsid w:val="00E45D6A"/>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0C1"/>
    <w:rsid w:val="00E4715E"/>
    <w:rsid w:val="00E474C3"/>
    <w:rsid w:val="00E47544"/>
    <w:rsid w:val="00E47644"/>
    <w:rsid w:val="00E4770A"/>
    <w:rsid w:val="00E477B6"/>
    <w:rsid w:val="00E478A9"/>
    <w:rsid w:val="00E47980"/>
    <w:rsid w:val="00E47A3B"/>
    <w:rsid w:val="00E47CB9"/>
    <w:rsid w:val="00E47D0D"/>
    <w:rsid w:val="00E47E25"/>
    <w:rsid w:val="00E47F52"/>
    <w:rsid w:val="00E500CB"/>
    <w:rsid w:val="00E5010C"/>
    <w:rsid w:val="00E50230"/>
    <w:rsid w:val="00E502DA"/>
    <w:rsid w:val="00E502FF"/>
    <w:rsid w:val="00E50328"/>
    <w:rsid w:val="00E50373"/>
    <w:rsid w:val="00E50424"/>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1A9A"/>
    <w:rsid w:val="00E52460"/>
    <w:rsid w:val="00E525E9"/>
    <w:rsid w:val="00E5266B"/>
    <w:rsid w:val="00E52722"/>
    <w:rsid w:val="00E52981"/>
    <w:rsid w:val="00E529CC"/>
    <w:rsid w:val="00E529DB"/>
    <w:rsid w:val="00E529FD"/>
    <w:rsid w:val="00E52A5B"/>
    <w:rsid w:val="00E52AA3"/>
    <w:rsid w:val="00E52C56"/>
    <w:rsid w:val="00E52DF2"/>
    <w:rsid w:val="00E52F3E"/>
    <w:rsid w:val="00E52FB1"/>
    <w:rsid w:val="00E5316A"/>
    <w:rsid w:val="00E53238"/>
    <w:rsid w:val="00E53306"/>
    <w:rsid w:val="00E537F7"/>
    <w:rsid w:val="00E53BCF"/>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CA"/>
    <w:rsid w:val="00E55124"/>
    <w:rsid w:val="00E551FC"/>
    <w:rsid w:val="00E55318"/>
    <w:rsid w:val="00E55338"/>
    <w:rsid w:val="00E55444"/>
    <w:rsid w:val="00E5588A"/>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31D"/>
    <w:rsid w:val="00E604C9"/>
    <w:rsid w:val="00E604FD"/>
    <w:rsid w:val="00E60530"/>
    <w:rsid w:val="00E6057D"/>
    <w:rsid w:val="00E6061B"/>
    <w:rsid w:val="00E6067F"/>
    <w:rsid w:val="00E606BD"/>
    <w:rsid w:val="00E607D9"/>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C4C"/>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37"/>
    <w:rsid w:val="00E63380"/>
    <w:rsid w:val="00E633D8"/>
    <w:rsid w:val="00E63482"/>
    <w:rsid w:val="00E6355A"/>
    <w:rsid w:val="00E63795"/>
    <w:rsid w:val="00E63908"/>
    <w:rsid w:val="00E63933"/>
    <w:rsid w:val="00E63B30"/>
    <w:rsid w:val="00E63C0E"/>
    <w:rsid w:val="00E63C9B"/>
    <w:rsid w:val="00E63EC4"/>
    <w:rsid w:val="00E64171"/>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4C"/>
    <w:rsid w:val="00E65AEE"/>
    <w:rsid w:val="00E65B0A"/>
    <w:rsid w:val="00E65B83"/>
    <w:rsid w:val="00E65D0F"/>
    <w:rsid w:val="00E65ECE"/>
    <w:rsid w:val="00E65F90"/>
    <w:rsid w:val="00E65FBF"/>
    <w:rsid w:val="00E65FF6"/>
    <w:rsid w:val="00E65FFB"/>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1F9"/>
    <w:rsid w:val="00E672A1"/>
    <w:rsid w:val="00E6743E"/>
    <w:rsid w:val="00E675C4"/>
    <w:rsid w:val="00E67692"/>
    <w:rsid w:val="00E6797A"/>
    <w:rsid w:val="00E67C11"/>
    <w:rsid w:val="00E67E2E"/>
    <w:rsid w:val="00E67FDC"/>
    <w:rsid w:val="00E70137"/>
    <w:rsid w:val="00E70227"/>
    <w:rsid w:val="00E7039D"/>
    <w:rsid w:val="00E704D7"/>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00"/>
    <w:rsid w:val="00E70E72"/>
    <w:rsid w:val="00E70EB4"/>
    <w:rsid w:val="00E71083"/>
    <w:rsid w:val="00E710A3"/>
    <w:rsid w:val="00E7114D"/>
    <w:rsid w:val="00E71154"/>
    <w:rsid w:val="00E71261"/>
    <w:rsid w:val="00E71270"/>
    <w:rsid w:val="00E712C8"/>
    <w:rsid w:val="00E71333"/>
    <w:rsid w:val="00E71358"/>
    <w:rsid w:val="00E71422"/>
    <w:rsid w:val="00E71530"/>
    <w:rsid w:val="00E71553"/>
    <w:rsid w:val="00E715D3"/>
    <w:rsid w:val="00E7177E"/>
    <w:rsid w:val="00E71861"/>
    <w:rsid w:val="00E71946"/>
    <w:rsid w:val="00E7196E"/>
    <w:rsid w:val="00E719A0"/>
    <w:rsid w:val="00E71B5E"/>
    <w:rsid w:val="00E71DEF"/>
    <w:rsid w:val="00E71F3D"/>
    <w:rsid w:val="00E71FB0"/>
    <w:rsid w:val="00E7203C"/>
    <w:rsid w:val="00E72062"/>
    <w:rsid w:val="00E72194"/>
    <w:rsid w:val="00E7226E"/>
    <w:rsid w:val="00E72386"/>
    <w:rsid w:val="00E7261C"/>
    <w:rsid w:val="00E72775"/>
    <w:rsid w:val="00E727B9"/>
    <w:rsid w:val="00E72894"/>
    <w:rsid w:val="00E72922"/>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832"/>
    <w:rsid w:val="00E73966"/>
    <w:rsid w:val="00E739F8"/>
    <w:rsid w:val="00E73B40"/>
    <w:rsid w:val="00E73BFE"/>
    <w:rsid w:val="00E73CA8"/>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16"/>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0C"/>
    <w:rsid w:val="00E7798A"/>
    <w:rsid w:val="00E77A08"/>
    <w:rsid w:val="00E77C2A"/>
    <w:rsid w:val="00E77DB1"/>
    <w:rsid w:val="00E77F09"/>
    <w:rsid w:val="00E8004C"/>
    <w:rsid w:val="00E800D7"/>
    <w:rsid w:val="00E8015D"/>
    <w:rsid w:val="00E80290"/>
    <w:rsid w:val="00E802BD"/>
    <w:rsid w:val="00E802F7"/>
    <w:rsid w:val="00E80310"/>
    <w:rsid w:val="00E803DC"/>
    <w:rsid w:val="00E8043E"/>
    <w:rsid w:val="00E80590"/>
    <w:rsid w:val="00E805C8"/>
    <w:rsid w:val="00E80894"/>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AA4"/>
    <w:rsid w:val="00E81BBC"/>
    <w:rsid w:val="00E81BD0"/>
    <w:rsid w:val="00E81D85"/>
    <w:rsid w:val="00E81E3C"/>
    <w:rsid w:val="00E81F29"/>
    <w:rsid w:val="00E81F93"/>
    <w:rsid w:val="00E820CE"/>
    <w:rsid w:val="00E820DA"/>
    <w:rsid w:val="00E820EF"/>
    <w:rsid w:val="00E82180"/>
    <w:rsid w:val="00E82406"/>
    <w:rsid w:val="00E8243C"/>
    <w:rsid w:val="00E82653"/>
    <w:rsid w:val="00E8270A"/>
    <w:rsid w:val="00E8271B"/>
    <w:rsid w:val="00E82909"/>
    <w:rsid w:val="00E82AF8"/>
    <w:rsid w:val="00E82C3A"/>
    <w:rsid w:val="00E82C4E"/>
    <w:rsid w:val="00E82D1E"/>
    <w:rsid w:val="00E82D4E"/>
    <w:rsid w:val="00E82D99"/>
    <w:rsid w:val="00E82E9C"/>
    <w:rsid w:val="00E82EB3"/>
    <w:rsid w:val="00E82EB5"/>
    <w:rsid w:val="00E83057"/>
    <w:rsid w:val="00E83153"/>
    <w:rsid w:val="00E831A8"/>
    <w:rsid w:val="00E831BB"/>
    <w:rsid w:val="00E8327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41"/>
    <w:rsid w:val="00E83D59"/>
    <w:rsid w:val="00E83DB5"/>
    <w:rsid w:val="00E83EBE"/>
    <w:rsid w:val="00E8444A"/>
    <w:rsid w:val="00E84583"/>
    <w:rsid w:val="00E84638"/>
    <w:rsid w:val="00E847E6"/>
    <w:rsid w:val="00E8486C"/>
    <w:rsid w:val="00E8494D"/>
    <w:rsid w:val="00E84967"/>
    <w:rsid w:val="00E84B8D"/>
    <w:rsid w:val="00E84B9A"/>
    <w:rsid w:val="00E84D13"/>
    <w:rsid w:val="00E84D45"/>
    <w:rsid w:val="00E84DD5"/>
    <w:rsid w:val="00E84E0C"/>
    <w:rsid w:val="00E84EB0"/>
    <w:rsid w:val="00E84FDA"/>
    <w:rsid w:val="00E85003"/>
    <w:rsid w:val="00E85196"/>
    <w:rsid w:val="00E85280"/>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1E"/>
    <w:rsid w:val="00E86A7F"/>
    <w:rsid w:val="00E86AB8"/>
    <w:rsid w:val="00E86CDF"/>
    <w:rsid w:val="00E86DAD"/>
    <w:rsid w:val="00E86F60"/>
    <w:rsid w:val="00E8706D"/>
    <w:rsid w:val="00E870D8"/>
    <w:rsid w:val="00E87339"/>
    <w:rsid w:val="00E873DD"/>
    <w:rsid w:val="00E8750D"/>
    <w:rsid w:val="00E8753E"/>
    <w:rsid w:val="00E87630"/>
    <w:rsid w:val="00E876EB"/>
    <w:rsid w:val="00E87772"/>
    <w:rsid w:val="00E877C2"/>
    <w:rsid w:val="00E87813"/>
    <w:rsid w:val="00E8795F"/>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6E0"/>
    <w:rsid w:val="00E92857"/>
    <w:rsid w:val="00E92997"/>
    <w:rsid w:val="00E929F0"/>
    <w:rsid w:val="00E92DA0"/>
    <w:rsid w:val="00E92E41"/>
    <w:rsid w:val="00E92F19"/>
    <w:rsid w:val="00E92F30"/>
    <w:rsid w:val="00E9318B"/>
    <w:rsid w:val="00E93231"/>
    <w:rsid w:val="00E932D3"/>
    <w:rsid w:val="00E932E7"/>
    <w:rsid w:val="00E9330A"/>
    <w:rsid w:val="00E935D3"/>
    <w:rsid w:val="00E9374D"/>
    <w:rsid w:val="00E9377A"/>
    <w:rsid w:val="00E938C8"/>
    <w:rsid w:val="00E93BE0"/>
    <w:rsid w:val="00E93C15"/>
    <w:rsid w:val="00E93DF5"/>
    <w:rsid w:val="00E93F2F"/>
    <w:rsid w:val="00E93FD0"/>
    <w:rsid w:val="00E94187"/>
    <w:rsid w:val="00E94368"/>
    <w:rsid w:val="00E9439E"/>
    <w:rsid w:val="00E94527"/>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D7B"/>
    <w:rsid w:val="00E95FE4"/>
    <w:rsid w:val="00E961FA"/>
    <w:rsid w:val="00E96905"/>
    <w:rsid w:val="00E9693D"/>
    <w:rsid w:val="00E9699D"/>
    <w:rsid w:val="00E96A12"/>
    <w:rsid w:val="00E96F68"/>
    <w:rsid w:val="00E9704E"/>
    <w:rsid w:val="00E97225"/>
    <w:rsid w:val="00E97243"/>
    <w:rsid w:val="00E972CC"/>
    <w:rsid w:val="00E97364"/>
    <w:rsid w:val="00E9743D"/>
    <w:rsid w:val="00E9746C"/>
    <w:rsid w:val="00E97476"/>
    <w:rsid w:val="00E975D0"/>
    <w:rsid w:val="00E975E8"/>
    <w:rsid w:val="00E97682"/>
    <w:rsid w:val="00E976C7"/>
    <w:rsid w:val="00E976FB"/>
    <w:rsid w:val="00E97760"/>
    <w:rsid w:val="00E97894"/>
    <w:rsid w:val="00E97938"/>
    <w:rsid w:val="00E97965"/>
    <w:rsid w:val="00E97A0B"/>
    <w:rsid w:val="00E97A28"/>
    <w:rsid w:val="00E97A5A"/>
    <w:rsid w:val="00E97BD3"/>
    <w:rsid w:val="00E97C1E"/>
    <w:rsid w:val="00E97E87"/>
    <w:rsid w:val="00E97F91"/>
    <w:rsid w:val="00EA005E"/>
    <w:rsid w:val="00EA01AA"/>
    <w:rsid w:val="00EA039E"/>
    <w:rsid w:val="00EA03E1"/>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DCE"/>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B17"/>
    <w:rsid w:val="00EA3F70"/>
    <w:rsid w:val="00EA4192"/>
    <w:rsid w:val="00EA4479"/>
    <w:rsid w:val="00EA4513"/>
    <w:rsid w:val="00EA452F"/>
    <w:rsid w:val="00EA45B8"/>
    <w:rsid w:val="00EA4763"/>
    <w:rsid w:val="00EA47E6"/>
    <w:rsid w:val="00EA480B"/>
    <w:rsid w:val="00EA489E"/>
    <w:rsid w:val="00EA4A97"/>
    <w:rsid w:val="00EA4BF2"/>
    <w:rsid w:val="00EA4D44"/>
    <w:rsid w:val="00EA5262"/>
    <w:rsid w:val="00EA55B4"/>
    <w:rsid w:val="00EA56F8"/>
    <w:rsid w:val="00EA58A3"/>
    <w:rsid w:val="00EA58D9"/>
    <w:rsid w:val="00EA595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6F19"/>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2DA"/>
    <w:rsid w:val="00EB437F"/>
    <w:rsid w:val="00EB4490"/>
    <w:rsid w:val="00EB44D4"/>
    <w:rsid w:val="00EB4606"/>
    <w:rsid w:val="00EB463C"/>
    <w:rsid w:val="00EB4707"/>
    <w:rsid w:val="00EB486B"/>
    <w:rsid w:val="00EB4873"/>
    <w:rsid w:val="00EB48B1"/>
    <w:rsid w:val="00EB48B9"/>
    <w:rsid w:val="00EB4CE8"/>
    <w:rsid w:val="00EB4F94"/>
    <w:rsid w:val="00EB4FB9"/>
    <w:rsid w:val="00EB53F9"/>
    <w:rsid w:val="00EB553A"/>
    <w:rsid w:val="00EB5583"/>
    <w:rsid w:val="00EB5662"/>
    <w:rsid w:val="00EB56E7"/>
    <w:rsid w:val="00EB57CB"/>
    <w:rsid w:val="00EB58AB"/>
    <w:rsid w:val="00EB597F"/>
    <w:rsid w:val="00EB5AEC"/>
    <w:rsid w:val="00EB5C35"/>
    <w:rsid w:val="00EB5C6C"/>
    <w:rsid w:val="00EB5CB1"/>
    <w:rsid w:val="00EB5D3E"/>
    <w:rsid w:val="00EB5EC6"/>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2EF"/>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7C"/>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91F"/>
    <w:rsid w:val="00EC1BC8"/>
    <w:rsid w:val="00EC1E28"/>
    <w:rsid w:val="00EC1EC3"/>
    <w:rsid w:val="00EC1F54"/>
    <w:rsid w:val="00EC2020"/>
    <w:rsid w:val="00EC280C"/>
    <w:rsid w:val="00EC2924"/>
    <w:rsid w:val="00EC2B23"/>
    <w:rsid w:val="00EC3050"/>
    <w:rsid w:val="00EC3064"/>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4FC4"/>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1B"/>
    <w:rsid w:val="00EC5EC7"/>
    <w:rsid w:val="00EC608E"/>
    <w:rsid w:val="00EC60CD"/>
    <w:rsid w:val="00EC627F"/>
    <w:rsid w:val="00EC6332"/>
    <w:rsid w:val="00EC6460"/>
    <w:rsid w:val="00EC6536"/>
    <w:rsid w:val="00EC6582"/>
    <w:rsid w:val="00EC6634"/>
    <w:rsid w:val="00EC6676"/>
    <w:rsid w:val="00EC6886"/>
    <w:rsid w:val="00EC68E3"/>
    <w:rsid w:val="00EC6A4D"/>
    <w:rsid w:val="00EC6BFA"/>
    <w:rsid w:val="00EC6D2B"/>
    <w:rsid w:val="00EC6EBB"/>
    <w:rsid w:val="00EC6F70"/>
    <w:rsid w:val="00EC70A7"/>
    <w:rsid w:val="00EC7130"/>
    <w:rsid w:val="00EC7193"/>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17"/>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1D"/>
    <w:rsid w:val="00ED2124"/>
    <w:rsid w:val="00ED22CC"/>
    <w:rsid w:val="00ED2360"/>
    <w:rsid w:val="00ED236A"/>
    <w:rsid w:val="00ED23D0"/>
    <w:rsid w:val="00ED25C1"/>
    <w:rsid w:val="00ED2607"/>
    <w:rsid w:val="00ED2807"/>
    <w:rsid w:val="00ED29ED"/>
    <w:rsid w:val="00ED2C9F"/>
    <w:rsid w:val="00ED2CC8"/>
    <w:rsid w:val="00ED30A9"/>
    <w:rsid w:val="00ED30CC"/>
    <w:rsid w:val="00ED3261"/>
    <w:rsid w:val="00ED32B4"/>
    <w:rsid w:val="00ED32FD"/>
    <w:rsid w:val="00ED33B8"/>
    <w:rsid w:val="00ED35FA"/>
    <w:rsid w:val="00ED371F"/>
    <w:rsid w:val="00ED37BE"/>
    <w:rsid w:val="00ED380E"/>
    <w:rsid w:val="00ED3C31"/>
    <w:rsid w:val="00ED3CA1"/>
    <w:rsid w:val="00ED3D00"/>
    <w:rsid w:val="00ED3D24"/>
    <w:rsid w:val="00ED3D4B"/>
    <w:rsid w:val="00ED3DD2"/>
    <w:rsid w:val="00ED3EFC"/>
    <w:rsid w:val="00ED3F43"/>
    <w:rsid w:val="00ED3FEA"/>
    <w:rsid w:val="00ED4395"/>
    <w:rsid w:val="00ED4398"/>
    <w:rsid w:val="00ED464B"/>
    <w:rsid w:val="00ED4771"/>
    <w:rsid w:val="00ED47E2"/>
    <w:rsid w:val="00ED47F8"/>
    <w:rsid w:val="00ED4944"/>
    <w:rsid w:val="00ED4955"/>
    <w:rsid w:val="00ED496E"/>
    <w:rsid w:val="00ED49DD"/>
    <w:rsid w:val="00ED4B2E"/>
    <w:rsid w:val="00ED4E1E"/>
    <w:rsid w:val="00ED4E5D"/>
    <w:rsid w:val="00ED4EC9"/>
    <w:rsid w:val="00ED4F3E"/>
    <w:rsid w:val="00ED4FFC"/>
    <w:rsid w:val="00ED5055"/>
    <w:rsid w:val="00ED5117"/>
    <w:rsid w:val="00ED514F"/>
    <w:rsid w:val="00ED543D"/>
    <w:rsid w:val="00ED554B"/>
    <w:rsid w:val="00ED5551"/>
    <w:rsid w:val="00ED5622"/>
    <w:rsid w:val="00ED588C"/>
    <w:rsid w:val="00ED5C5E"/>
    <w:rsid w:val="00ED5D52"/>
    <w:rsid w:val="00ED5D6B"/>
    <w:rsid w:val="00ED5DF9"/>
    <w:rsid w:val="00ED5ED0"/>
    <w:rsid w:val="00ED6080"/>
    <w:rsid w:val="00ED6290"/>
    <w:rsid w:val="00ED6633"/>
    <w:rsid w:val="00ED6763"/>
    <w:rsid w:val="00ED68E6"/>
    <w:rsid w:val="00ED6915"/>
    <w:rsid w:val="00ED6932"/>
    <w:rsid w:val="00ED6A22"/>
    <w:rsid w:val="00ED6ABE"/>
    <w:rsid w:val="00ED6B22"/>
    <w:rsid w:val="00ED6B72"/>
    <w:rsid w:val="00ED6DC0"/>
    <w:rsid w:val="00ED6EDB"/>
    <w:rsid w:val="00ED6FDC"/>
    <w:rsid w:val="00ED700D"/>
    <w:rsid w:val="00ED703F"/>
    <w:rsid w:val="00ED71B9"/>
    <w:rsid w:val="00ED7427"/>
    <w:rsid w:val="00ED769E"/>
    <w:rsid w:val="00ED7831"/>
    <w:rsid w:val="00ED7848"/>
    <w:rsid w:val="00EE007E"/>
    <w:rsid w:val="00EE0193"/>
    <w:rsid w:val="00EE05A1"/>
    <w:rsid w:val="00EE0637"/>
    <w:rsid w:val="00EE0671"/>
    <w:rsid w:val="00EE0961"/>
    <w:rsid w:val="00EE0A20"/>
    <w:rsid w:val="00EE0A71"/>
    <w:rsid w:val="00EE0AFE"/>
    <w:rsid w:val="00EE0C07"/>
    <w:rsid w:val="00EE0C2B"/>
    <w:rsid w:val="00EE0D10"/>
    <w:rsid w:val="00EE0D11"/>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48"/>
    <w:rsid w:val="00EE1C61"/>
    <w:rsid w:val="00EE1CC6"/>
    <w:rsid w:val="00EE2079"/>
    <w:rsid w:val="00EE220D"/>
    <w:rsid w:val="00EE2232"/>
    <w:rsid w:val="00EE2245"/>
    <w:rsid w:val="00EE237A"/>
    <w:rsid w:val="00EE242C"/>
    <w:rsid w:val="00EE24F7"/>
    <w:rsid w:val="00EE2548"/>
    <w:rsid w:val="00EE254C"/>
    <w:rsid w:val="00EE2669"/>
    <w:rsid w:val="00EE269C"/>
    <w:rsid w:val="00EE2941"/>
    <w:rsid w:val="00EE2E92"/>
    <w:rsid w:val="00EE2F31"/>
    <w:rsid w:val="00EE314A"/>
    <w:rsid w:val="00EE3199"/>
    <w:rsid w:val="00EE3348"/>
    <w:rsid w:val="00EE3437"/>
    <w:rsid w:val="00EE34F7"/>
    <w:rsid w:val="00EE35A2"/>
    <w:rsid w:val="00EE3676"/>
    <w:rsid w:val="00EE36A1"/>
    <w:rsid w:val="00EE36FB"/>
    <w:rsid w:val="00EE39BD"/>
    <w:rsid w:val="00EE3A42"/>
    <w:rsid w:val="00EE3A4E"/>
    <w:rsid w:val="00EE3C1E"/>
    <w:rsid w:val="00EE3C45"/>
    <w:rsid w:val="00EE3D1B"/>
    <w:rsid w:val="00EE3EED"/>
    <w:rsid w:val="00EE3F05"/>
    <w:rsid w:val="00EE3F4C"/>
    <w:rsid w:val="00EE41D3"/>
    <w:rsid w:val="00EE41D4"/>
    <w:rsid w:val="00EE4311"/>
    <w:rsid w:val="00EE43A9"/>
    <w:rsid w:val="00EE4657"/>
    <w:rsid w:val="00EE48A8"/>
    <w:rsid w:val="00EE4B89"/>
    <w:rsid w:val="00EE4BCF"/>
    <w:rsid w:val="00EE4DAD"/>
    <w:rsid w:val="00EE4DAF"/>
    <w:rsid w:val="00EE4F16"/>
    <w:rsid w:val="00EE5430"/>
    <w:rsid w:val="00EE55B5"/>
    <w:rsid w:val="00EE574F"/>
    <w:rsid w:val="00EE5800"/>
    <w:rsid w:val="00EE5840"/>
    <w:rsid w:val="00EE58FA"/>
    <w:rsid w:val="00EE591E"/>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0F"/>
    <w:rsid w:val="00EE7E5E"/>
    <w:rsid w:val="00EF013D"/>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5F"/>
    <w:rsid w:val="00EF28A5"/>
    <w:rsid w:val="00EF2916"/>
    <w:rsid w:val="00EF2A67"/>
    <w:rsid w:val="00EF2A7D"/>
    <w:rsid w:val="00EF2BBF"/>
    <w:rsid w:val="00EF2CEA"/>
    <w:rsid w:val="00EF2DAE"/>
    <w:rsid w:val="00EF2E01"/>
    <w:rsid w:val="00EF2E3F"/>
    <w:rsid w:val="00EF2F91"/>
    <w:rsid w:val="00EF2FAC"/>
    <w:rsid w:val="00EF2FF2"/>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17"/>
    <w:rsid w:val="00EF4251"/>
    <w:rsid w:val="00EF426F"/>
    <w:rsid w:val="00EF430D"/>
    <w:rsid w:val="00EF4320"/>
    <w:rsid w:val="00EF43ED"/>
    <w:rsid w:val="00EF45EB"/>
    <w:rsid w:val="00EF46F8"/>
    <w:rsid w:val="00EF4816"/>
    <w:rsid w:val="00EF48AF"/>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27"/>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588"/>
    <w:rsid w:val="00F01663"/>
    <w:rsid w:val="00F01780"/>
    <w:rsid w:val="00F0179D"/>
    <w:rsid w:val="00F01842"/>
    <w:rsid w:val="00F01858"/>
    <w:rsid w:val="00F0185D"/>
    <w:rsid w:val="00F01B30"/>
    <w:rsid w:val="00F01D06"/>
    <w:rsid w:val="00F01FD1"/>
    <w:rsid w:val="00F020FE"/>
    <w:rsid w:val="00F0229F"/>
    <w:rsid w:val="00F02356"/>
    <w:rsid w:val="00F02419"/>
    <w:rsid w:val="00F02779"/>
    <w:rsid w:val="00F02793"/>
    <w:rsid w:val="00F02A1F"/>
    <w:rsid w:val="00F02BC7"/>
    <w:rsid w:val="00F02BD9"/>
    <w:rsid w:val="00F02BDE"/>
    <w:rsid w:val="00F02BFB"/>
    <w:rsid w:val="00F02C77"/>
    <w:rsid w:val="00F02D27"/>
    <w:rsid w:val="00F02D32"/>
    <w:rsid w:val="00F02FB6"/>
    <w:rsid w:val="00F02FE6"/>
    <w:rsid w:val="00F03080"/>
    <w:rsid w:val="00F030A7"/>
    <w:rsid w:val="00F032D2"/>
    <w:rsid w:val="00F032FD"/>
    <w:rsid w:val="00F03418"/>
    <w:rsid w:val="00F03705"/>
    <w:rsid w:val="00F0378F"/>
    <w:rsid w:val="00F037EE"/>
    <w:rsid w:val="00F038A2"/>
    <w:rsid w:val="00F0399C"/>
    <w:rsid w:val="00F03A53"/>
    <w:rsid w:val="00F03B52"/>
    <w:rsid w:val="00F03B73"/>
    <w:rsid w:val="00F03BEA"/>
    <w:rsid w:val="00F03C28"/>
    <w:rsid w:val="00F03DE3"/>
    <w:rsid w:val="00F03EBB"/>
    <w:rsid w:val="00F03F0F"/>
    <w:rsid w:val="00F03F80"/>
    <w:rsid w:val="00F0428C"/>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4EF5"/>
    <w:rsid w:val="00F05174"/>
    <w:rsid w:val="00F052AA"/>
    <w:rsid w:val="00F052BC"/>
    <w:rsid w:val="00F052F0"/>
    <w:rsid w:val="00F05668"/>
    <w:rsid w:val="00F05726"/>
    <w:rsid w:val="00F0586F"/>
    <w:rsid w:val="00F0594A"/>
    <w:rsid w:val="00F05A9F"/>
    <w:rsid w:val="00F05AC9"/>
    <w:rsid w:val="00F05C26"/>
    <w:rsid w:val="00F05D10"/>
    <w:rsid w:val="00F05E14"/>
    <w:rsid w:val="00F05EE4"/>
    <w:rsid w:val="00F0607D"/>
    <w:rsid w:val="00F060BB"/>
    <w:rsid w:val="00F06269"/>
    <w:rsid w:val="00F063BE"/>
    <w:rsid w:val="00F06562"/>
    <w:rsid w:val="00F065D3"/>
    <w:rsid w:val="00F0680A"/>
    <w:rsid w:val="00F06A74"/>
    <w:rsid w:val="00F06AF0"/>
    <w:rsid w:val="00F06C3C"/>
    <w:rsid w:val="00F06C4B"/>
    <w:rsid w:val="00F06FA0"/>
    <w:rsid w:val="00F0701D"/>
    <w:rsid w:val="00F0728B"/>
    <w:rsid w:val="00F0744F"/>
    <w:rsid w:val="00F0773D"/>
    <w:rsid w:val="00F078B9"/>
    <w:rsid w:val="00F078D0"/>
    <w:rsid w:val="00F0796E"/>
    <w:rsid w:val="00F079A6"/>
    <w:rsid w:val="00F07AB0"/>
    <w:rsid w:val="00F07B29"/>
    <w:rsid w:val="00F07D09"/>
    <w:rsid w:val="00F100B2"/>
    <w:rsid w:val="00F1021E"/>
    <w:rsid w:val="00F10259"/>
    <w:rsid w:val="00F10483"/>
    <w:rsid w:val="00F1050B"/>
    <w:rsid w:val="00F10552"/>
    <w:rsid w:val="00F105C5"/>
    <w:rsid w:val="00F105DF"/>
    <w:rsid w:val="00F107C0"/>
    <w:rsid w:val="00F108A7"/>
    <w:rsid w:val="00F108C8"/>
    <w:rsid w:val="00F1092F"/>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DAE"/>
    <w:rsid w:val="00F11EEB"/>
    <w:rsid w:val="00F11EF2"/>
    <w:rsid w:val="00F11F5A"/>
    <w:rsid w:val="00F121F6"/>
    <w:rsid w:val="00F1227D"/>
    <w:rsid w:val="00F122D7"/>
    <w:rsid w:val="00F1233F"/>
    <w:rsid w:val="00F12405"/>
    <w:rsid w:val="00F12522"/>
    <w:rsid w:val="00F12667"/>
    <w:rsid w:val="00F127B3"/>
    <w:rsid w:val="00F127B6"/>
    <w:rsid w:val="00F12928"/>
    <w:rsid w:val="00F1292A"/>
    <w:rsid w:val="00F12999"/>
    <w:rsid w:val="00F12A5D"/>
    <w:rsid w:val="00F12C48"/>
    <w:rsid w:val="00F12D3F"/>
    <w:rsid w:val="00F12DE3"/>
    <w:rsid w:val="00F12F2F"/>
    <w:rsid w:val="00F130C4"/>
    <w:rsid w:val="00F130E8"/>
    <w:rsid w:val="00F13259"/>
    <w:rsid w:val="00F13595"/>
    <w:rsid w:val="00F136D8"/>
    <w:rsid w:val="00F137B1"/>
    <w:rsid w:val="00F13900"/>
    <w:rsid w:val="00F1392C"/>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958"/>
    <w:rsid w:val="00F14B91"/>
    <w:rsid w:val="00F14BCD"/>
    <w:rsid w:val="00F14D70"/>
    <w:rsid w:val="00F14DB9"/>
    <w:rsid w:val="00F150B5"/>
    <w:rsid w:val="00F15151"/>
    <w:rsid w:val="00F15164"/>
    <w:rsid w:val="00F15731"/>
    <w:rsid w:val="00F15891"/>
    <w:rsid w:val="00F15A25"/>
    <w:rsid w:val="00F15C26"/>
    <w:rsid w:val="00F15C50"/>
    <w:rsid w:val="00F16072"/>
    <w:rsid w:val="00F1625D"/>
    <w:rsid w:val="00F162AC"/>
    <w:rsid w:val="00F1634E"/>
    <w:rsid w:val="00F16485"/>
    <w:rsid w:val="00F16514"/>
    <w:rsid w:val="00F165F1"/>
    <w:rsid w:val="00F167F8"/>
    <w:rsid w:val="00F1683E"/>
    <w:rsid w:val="00F16852"/>
    <w:rsid w:val="00F1685E"/>
    <w:rsid w:val="00F16863"/>
    <w:rsid w:val="00F16A3F"/>
    <w:rsid w:val="00F16BAB"/>
    <w:rsid w:val="00F16C07"/>
    <w:rsid w:val="00F16CFB"/>
    <w:rsid w:val="00F16DE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1C3"/>
    <w:rsid w:val="00F202AF"/>
    <w:rsid w:val="00F202CE"/>
    <w:rsid w:val="00F20355"/>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D56"/>
    <w:rsid w:val="00F22F2A"/>
    <w:rsid w:val="00F22FEE"/>
    <w:rsid w:val="00F23016"/>
    <w:rsid w:val="00F2308E"/>
    <w:rsid w:val="00F2315D"/>
    <w:rsid w:val="00F2324A"/>
    <w:rsid w:val="00F23442"/>
    <w:rsid w:val="00F23467"/>
    <w:rsid w:val="00F23494"/>
    <w:rsid w:val="00F234C0"/>
    <w:rsid w:val="00F2355A"/>
    <w:rsid w:val="00F2359B"/>
    <w:rsid w:val="00F235B7"/>
    <w:rsid w:val="00F23838"/>
    <w:rsid w:val="00F23A08"/>
    <w:rsid w:val="00F23C54"/>
    <w:rsid w:val="00F23D2B"/>
    <w:rsid w:val="00F23E6D"/>
    <w:rsid w:val="00F23E95"/>
    <w:rsid w:val="00F23F8D"/>
    <w:rsid w:val="00F23FFC"/>
    <w:rsid w:val="00F2410A"/>
    <w:rsid w:val="00F2410F"/>
    <w:rsid w:val="00F24116"/>
    <w:rsid w:val="00F241AF"/>
    <w:rsid w:val="00F241BD"/>
    <w:rsid w:val="00F243BC"/>
    <w:rsid w:val="00F246C4"/>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00"/>
    <w:rsid w:val="00F25BD4"/>
    <w:rsid w:val="00F25BD7"/>
    <w:rsid w:val="00F25CBD"/>
    <w:rsid w:val="00F25EC2"/>
    <w:rsid w:val="00F261E6"/>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C4D"/>
    <w:rsid w:val="00F30FEC"/>
    <w:rsid w:val="00F31015"/>
    <w:rsid w:val="00F31170"/>
    <w:rsid w:val="00F3128B"/>
    <w:rsid w:val="00F31303"/>
    <w:rsid w:val="00F31319"/>
    <w:rsid w:val="00F31479"/>
    <w:rsid w:val="00F3154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2F67"/>
    <w:rsid w:val="00F33003"/>
    <w:rsid w:val="00F3309E"/>
    <w:rsid w:val="00F330D5"/>
    <w:rsid w:val="00F33121"/>
    <w:rsid w:val="00F33190"/>
    <w:rsid w:val="00F331A3"/>
    <w:rsid w:val="00F332CD"/>
    <w:rsid w:val="00F3335F"/>
    <w:rsid w:val="00F333F1"/>
    <w:rsid w:val="00F333F8"/>
    <w:rsid w:val="00F3341E"/>
    <w:rsid w:val="00F3356D"/>
    <w:rsid w:val="00F33643"/>
    <w:rsid w:val="00F33665"/>
    <w:rsid w:val="00F3366D"/>
    <w:rsid w:val="00F33687"/>
    <w:rsid w:val="00F336F4"/>
    <w:rsid w:val="00F337BB"/>
    <w:rsid w:val="00F337D2"/>
    <w:rsid w:val="00F33930"/>
    <w:rsid w:val="00F33A55"/>
    <w:rsid w:val="00F33AE3"/>
    <w:rsid w:val="00F33CFD"/>
    <w:rsid w:val="00F33D2A"/>
    <w:rsid w:val="00F33D4E"/>
    <w:rsid w:val="00F33D5A"/>
    <w:rsid w:val="00F33E79"/>
    <w:rsid w:val="00F3405B"/>
    <w:rsid w:val="00F34576"/>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6B3"/>
    <w:rsid w:val="00F3674F"/>
    <w:rsid w:val="00F36769"/>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7DF"/>
    <w:rsid w:val="00F3781B"/>
    <w:rsid w:val="00F37825"/>
    <w:rsid w:val="00F3793D"/>
    <w:rsid w:val="00F3795F"/>
    <w:rsid w:val="00F379DF"/>
    <w:rsid w:val="00F37B27"/>
    <w:rsid w:val="00F37B4E"/>
    <w:rsid w:val="00F37D01"/>
    <w:rsid w:val="00F37D30"/>
    <w:rsid w:val="00F37F31"/>
    <w:rsid w:val="00F37F7E"/>
    <w:rsid w:val="00F40047"/>
    <w:rsid w:val="00F400F7"/>
    <w:rsid w:val="00F40115"/>
    <w:rsid w:val="00F4026D"/>
    <w:rsid w:val="00F40280"/>
    <w:rsid w:val="00F4048F"/>
    <w:rsid w:val="00F40589"/>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AD1"/>
    <w:rsid w:val="00F41B0C"/>
    <w:rsid w:val="00F41B77"/>
    <w:rsid w:val="00F4236A"/>
    <w:rsid w:val="00F4252A"/>
    <w:rsid w:val="00F42758"/>
    <w:rsid w:val="00F428C4"/>
    <w:rsid w:val="00F428C6"/>
    <w:rsid w:val="00F428E5"/>
    <w:rsid w:val="00F42964"/>
    <w:rsid w:val="00F429B6"/>
    <w:rsid w:val="00F42A47"/>
    <w:rsid w:val="00F42A88"/>
    <w:rsid w:val="00F42B7A"/>
    <w:rsid w:val="00F42DB6"/>
    <w:rsid w:val="00F42EC2"/>
    <w:rsid w:val="00F42F98"/>
    <w:rsid w:val="00F42FDA"/>
    <w:rsid w:val="00F43039"/>
    <w:rsid w:val="00F4333D"/>
    <w:rsid w:val="00F4337E"/>
    <w:rsid w:val="00F43394"/>
    <w:rsid w:val="00F43713"/>
    <w:rsid w:val="00F437C0"/>
    <w:rsid w:val="00F4396E"/>
    <w:rsid w:val="00F4399C"/>
    <w:rsid w:val="00F439EA"/>
    <w:rsid w:val="00F43A7C"/>
    <w:rsid w:val="00F43AE8"/>
    <w:rsid w:val="00F43C2F"/>
    <w:rsid w:val="00F43DFD"/>
    <w:rsid w:val="00F43E37"/>
    <w:rsid w:val="00F43ECD"/>
    <w:rsid w:val="00F43F43"/>
    <w:rsid w:val="00F441ED"/>
    <w:rsid w:val="00F4429A"/>
    <w:rsid w:val="00F44358"/>
    <w:rsid w:val="00F446D6"/>
    <w:rsid w:val="00F4492D"/>
    <w:rsid w:val="00F44D2F"/>
    <w:rsid w:val="00F44DE8"/>
    <w:rsid w:val="00F44F92"/>
    <w:rsid w:val="00F44FCE"/>
    <w:rsid w:val="00F4531C"/>
    <w:rsid w:val="00F455C0"/>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687"/>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AAA"/>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A02"/>
    <w:rsid w:val="00F52B0C"/>
    <w:rsid w:val="00F52B0F"/>
    <w:rsid w:val="00F52BD9"/>
    <w:rsid w:val="00F52D1B"/>
    <w:rsid w:val="00F52D72"/>
    <w:rsid w:val="00F52DD4"/>
    <w:rsid w:val="00F53068"/>
    <w:rsid w:val="00F5306A"/>
    <w:rsid w:val="00F530F3"/>
    <w:rsid w:val="00F53194"/>
    <w:rsid w:val="00F53324"/>
    <w:rsid w:val="00F5340D"/>
    <w:rsid w:val="00F5349B"/>
    <w:rsid w:val="00F53B79"/>
    <w:rsid w:val="00F53CEF"/>
    <w:rsid w:val="00F53CF7"/>
    <w:rsid w:val="00F53D19"/>
    <w:rsid w:val="00F53D50"/>
    <w:rsid w:val="00F53E1D"/>
    <w:rsid w:val="00F53EB4"/>
    <w:rsid w:val="00F53F71"/>
    <w:rsid w:val="00F54062"/>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1C6"/>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C66"/>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25"/>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6C"/>
    <w:rsid w:val="00F61FA9"/>
    <w:rsid w:val="00F62131"/>
    <w:rsid w:val="00F6216A"/>
    <w:rsid w:val="00F62545"/>
    <w:rsid w:val="00F62640"/>
    <w:rsid w:val="00F62788"/>
    <w:rsid w:val="00F627E8"/>
    <w:rsid w:val="00F62964"/>
    <w:rsid w:val="00F629EA"/>
    <w:rsid w:val="00F629F9"/>
    <w:rsid w:val="00F62AC8"/>
    <w:rsid w:val="00F62B62"/>
    <w:rsid w:val="00F62C0D"/>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221"/>
    <w:rsid w:val="00F65308"/>
    <w:rsid w:val="00F653F6"/>
    <w:rsid w:val="00F655CA"/>
    <w:rsid w:val="00F65748"/>
    <w:rsid w:val="00F6575E"/>
    <w:rsid w:val="00F65844"/>
    <w:rsid w:val="00F659AA"/>
    <w:rsid w:val="00F659FD"/>
    <w:rsid w:val="00F65D24"/>
    <w:rsid w:val="00F65D76"/>
    <w:rsid w:val="00F65D88"/>
    <w:rsid w:val="00F66233"/>
    <w:rsid w:val="00F668E3"/>
    <w:rsid w:val="00F66A57"/>
    <w:rsid w:val="00F66AEC"/>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67FD8"/>
    <w:rsid w:val="00F7010B"/>
    <w:rsid w:val="00F70180"/>
    <w:rsid w:val="00F7024C"/>
    <w:rsid w:val="00F70386"/>
    <w:rsid w:val="00F704A1"/>
    <w:rsid w:val="00F705E6"/>
    <w:rsid w:val="00F706A1"/>
    <w:rsid w:val="00F706EE"/>
    <w:rsid w:val="00F70732"/>
    <w:rsid w:val="00F7080A"/>
    <w:rsid w:val="00F70836"/>
    <w:rsid w:val="00F70AB0"/>
    <w:rsid w:val="00F70C95"/>
    <w:rsid w:val="00F70CBF"/>
    <w:rsid w:val="00F70CD7"/>
    <w:rsid w:val="00F70F4D"/>
    <w:rsid w:val="00F7108B"/>
    <w:rsid w:val="00F71188"/>
    <w:rsid w:val="00F71339"/>
    <w:rsid w:val="00F71442"/>
    <w:rsid w:val="00F7145E"/>
    <w:rsid w:val="00F7166E"/>
    <w:rsid w:val="00F7183B"/>
    <w:rsid w:val="00F718D4"/>
    <w:rsid w:val="00F71B0D"/>
    <w:rsid w:val="00F71B81"/>
    <w:rsid w:val="00F71C03"/>
    <w:rsid w:val="00F71CB8"/>
    <w:rsid w:val="00F71D30"/>
    <w:rsid w:val="00F71D69"/>
    <w:rsid w:val="00F71D8F"/>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8D"/>
    <w:rsid w:val="00F74E1A"/>
    <w:rsid w:val="00F74E3F"/>
    <w:rsid w:val="00F74F1D"/>
    <w:rsid w:val="00F74F24"/>
    <w:rsid w:val="00F74F7D"/>
    <w:rsid w:val="00F751C0"/>
    <w:rsid w:val="00F752F0"/>
    <w:rsid w:val="00F7533B"/>
    <w:rsid w:val="00F753E0"/>
    <w:rsid w:val="00F7541A"/>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CC4"/>
    <w:rsid w:val="00F77D0D"/>
    <w:rsid w:val="00F77F39"/>
    <w:rsid w:val="00F77FFA"/>
    <w:rsid w:val="00F801C6"/>
    <w:rsid w:val="00F8021E"/>
    <w:rsid w:val="00F8029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9C"/>
    <w:rsid w:val="00F816BA"/>
    <w:rsid w:val="00F817DD"/>
    <w:rsid w:val="00F819C6"/>
    <w:rsid w:val="00F81B73"/>
    <w:rsid w:val="00F81DC9"/>
    <w:rsid w:val="00F81DD8"/>
    <w:rsid w:val="00F81E65"/>
    <w:rsid w:val="00F81F41"/>
    <w:rsid w:val="00F82069"/>
    <w:rsid w:val="00F82165"/>
    <w:rsid w:val="00F821FA"/>
    <w:rsid w:val="00F82288"/>
    <w:rsid w:val="00F82367"/>
    <w:rsid w:val="00F823F5"/>
    <w:rsid w:val="00F82463"/>
    <w:rsid w:val="00F82475"/>
    <w:rsid w:val="00F825DE"/>
    <w:rsid w:val="00F826C7"/>
    <w:rsid w:val="00F82749"/>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3EC7"/>
    <w:rsid w:val="00F840CA"/>
    <w:rsid w:val="00F840EF"/>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20"/>
    <w:rsid w:val="00F85F30"/>
    <w:rsid w:val="00F85FAD"/>
    <w:rsid w:val="00F86151"/>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B91"/>
    <w:rsid w:val="00F87D19"/>
    <w:rsid w:val="00F87E71"/>
    <w:rsid w:val="00F87EA5"/>
    <w:rsid w:val="00F87EAA"/>
    <w:rsid w:val="00F87FB8"/>
    <w:rsid w:val="00F9001B"/>
    <w:rsid w:val="00F90243"/>
    <w:rsid w:val="00F9028F"/>
    <w:rsid w:val="00F90311"/>
    <w:rsid w:val="00F903E6"/>
    <w:rsid w:val="00F9063B"/>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1C8F"/>
    <w:rsid w:val="00F91D7F"/>
    <w:rsid w:val="00F91FB6"/>
    <w:rsid w:val="00F920DF"/>
    <w:rsid w:val="00F92173"/>
    <w:rsid w:val="00F92202"/>
    <w:rsid w:val="00F92241"/>
    <w:rsid w:val="00F922AA"/>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104"/>
    <w:rsid w:val="00F93193"/>
    <w:rsid w:val="00F93263"/>
    <w:rsid w:val="00F932F5"/>
    <w:rsid w:val="00F932FD"/>
    <w:rsid w:val="00F93385"/>
    <w:rsid w:val="00F9341C"/>
    <w:rsid w:val="00F93498"/>
    <w:rsid w:val="00F934EA"/>
    <w:rsid w:val="00F935A9"/>
    <w:rsid w:val="00F9360F"/>
    <w:rsid w:val="00F93656"/>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3EC3"/>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386"/>
    <w:rsid w:val="00F9543D"/>
    <w:rsid w:val="00F9546A"/>
    <w:rsid w:val="00F954FB"/>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7E0"/>
    <w:rsid w:val="00F97820"/>
    <w:rsid w:val="00F97979"/>
    <w:rsid w:val="00F97981"/>
    <w:rsid w:val="00F97C93"/>
    <w:rsid w:val="00F97D45"/>
    <w:rsid w:val="00F97F47"/>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194"/>
    <w:rsid w:val="00FA1282"/>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0DA"/>
    <w:rsid w:val="00FA42C3"/>
    <w:rsid w:val="00FA4306"/>
    <w:rsid w:val="00FA468C"/>
    <w:rsid w:val="00FA482D"/>
    <w:rsid w:val="00FA4996"/>
    <w:rsid w:val="00FA4B26"/>
    <w:rsid w:val="00FA4C94"/>
    <w:rsid w:val="00FA4CD5"/>
    <w:rsid w:val="00FA4E5C"/>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0F"/>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6B"/>
    <w:rsid w:val="00FA7FF2"/>
    <w:rsid w:val="00FB000D"/>
    <w:rsid w:val="00FB01CD"/>
    <w:rsid w:val="00FB0288"/>
    <w:rsid w:val="00FB02F6"/>
    <w:rsid w:val="00FB0312"/>
    <w:rsid w:val="00FB04D3"/>
    <w:rsid w:val="00FB07AB"/>
    <w:rsid w:val="00FB0A1A"/>
    <w:rsid w:val="00FB0BEF"/>
    <w:rsid w:val="00FB0C93"/>
    <w:rsid w:val="00FB0DCE"/>
    <w:rsid w:val="00FB0EA5"/>
    <w:rsid w:val="00FB1023"/>
    <w:rsid w:val="00FB1101"/>
    <w:rsid w:val="00FB1107"/>
    <w:rsid w:val="00FB1226"/>
    <w:rsid w:val="00FB1229"/>
    <w:rsid w:val="00FB12D5"/>
    <w:rsid w:val="00FB13B8"/>
    <w:rsid w:val="00FB1527"/>
    <w:rsid w:val="00FB1569"/>
    <w:rsid w:val="00FB1649"/>
    <w:rsid w:val="00FB16E5"/>
    <w:rsid w:val="00FB17C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5DD"/>
    <w:rsid w:val="00FB28B6"/>
    <w:rsid w:val="00FB2980"/>
    <w:rsid w:val="00FB2B74"/>
    <w:rsid w:val="00FB2C53"/>
    <w:rsid w:val="00FB2D31"/>
    <w:rsid w:val="00FB2D92"/>
    <w:rsid w:val="00FB2F15"/>
    <w:rsid w:val="00FB3025"/>
    <w:rsid w:val="00FB3168"/>
    <w:rsid w:val="00FB319F"/>
    <w:rsid w:val="00FB323A"/>
    <w:rsid w:val="00FB3471"/>
    <w:rsid w:val="00FB3481"/>
    <w:rsid w:val="00FB34A6"/>
    <w:rsid w:val="00FB34E0"/>
    <w:rsid w:val="00FB36F8"/>
    <w:rsid w:val="00FB3914"/>
    <w:rsid w:val="00FB395F"/>
    <w:rsid w:val="00FB3970"/>
    <w:rsid w:val="00FB3B09"/>
    <w:rsid w:val="00FB3C08"/>
    <w:rsid w:val="00FB3CF2"/>
    <w:rsid w:val="00FB3E12"/>
    <w:rsid w:val="00FB3E13"/>
    <w:rsid w:val="00FB3F2B"/>
    <w:rsid w:val="00FB3FF8"/>
    <w:rsid w:val="00FB405C"/>
    <w:rsid w:val="00FB4099"/>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11"/>
    <w:rsid w:val="00FB5FDD"/>
    <w:rsid w:val="00FB5FFC"/>
    <w:rsid w:val="00FB6039"/>
    <w:rsid w:val="00FB611F"/>
    <w:rsid w:val="00FB62CB"/>
    <w:rsid w:val="00FB634A"/>
    <w:rsid w:val="00FB664D"/>
    <w:rsid w:val="00FB676C"/>
    <w:rsid w:val="00FB68D7"/>
    <w:rsid w:val="00FB694A"/>
    <w:rsid w:val="00FB6A20"/>
    <w:rsid w:val="00FB6A2B"/>
    <w:rsid w:val="00FB6AE4"/>
    <w:rsid w:val="00FB6B15"/>
    <w:rsid w:val="00FB6B83"/>
    <w:rsid w:val="00FB6BAF"/>
    <w:rsid w:val="00FB6D00"/>
    <w:rsid w:val="00FB6DE1"/>
    <w:rsid w:val="00FB6F96"/>
    <w:rsid w:val="00FB6FAA"/>
    <w:rsid w:val="00FB7038"/>
    <w:rsid w:val="00FB717E"/>
    <w:rsid w:val="00FB7201"/>
    <w:rsid w:val="00FB7305"/>
    <w:rsid w:val="00FB7329"/>
    <w:rsid w:val="00FB7527"/>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7E8"/>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3FC8"/>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5E"/>
    <w:rsid w:val="00FC50E5"/>
    <w:rsid w:val="00FC50F4"/>
    <w:rsid w:val="00FC517E"/>
    <w:rsid w:val="00FC51C9"/>
    <w:rsid w:val="00FC5316"/>
    <w:rsid w:val="00FC5674"/>
    <w:rsid w:val="00FC57CD"/>
    <w:rsid w:val="00FC5947"/>
    <w:rsid w:val="00FC5A58"/>
    <w:rsid w:val="00FC5B91"/>
    <w:rsid w:val="00FC5CBB"/>
    <w:rsid w:val="00FC5D13"/>
    <w:rsid w:val="00FC5DD4"/>
    <w:rsid w:val="00FC5FAE"/>
    <w:rsid w:val="00FC60CA"/>
    <w:rsid w:val="00FC614E"/>
    <w:rsid w:val="00FC6222"/>
    <w:rsid w:val="00FC6229"/>
    <w:rsid w:val="00FC6250"/>
    <w:rsid w:val="00FC62DC"/>
    <w:rsid w:val="00FC62FA"/>
    <w:rsid w:val="00FC63F1"/>
    <w:rsid w:val="00FC648B"/>
    <w:rsid w:val="00FC6503"/>
    <w:rsid w:val="00FC6552"/>
    <w:rsid w:val="00FC66B7"/>
    <w:rsid w:val="00FC6AA0"/>
    <w:rsid w:val="00FC6B35"/>
    <w:rsid w:val="00FC6B7C"/>
    <w:rsid w:val="00FC6C25"/>
    <w:rsid w:val="00FC6DAF"/>
    <w:rsid w:val="00FC6F17"/>
    <w:rsid w:val="00FC70C8"/>
    <w:rsid w:val="00FC70D1"/>
    <w:rsid w:val="00FC70FA"/>
    <w:rsid w:val="00FC7178"/>
    <w:rsid w:val="00FC717A"/>
    <w:rsid w:val="00FC72C3"/>
    <w:rsid w:val="00FC72D4"/>
    <w:rsid w:val="00FC7330"/>
    <w:rsid w:val="00FC7519"/>
    <w:rsid w:val="00FC7968"/>
    <w:rsid w:val="00FC796B"/>
    <w:rsid w:val="00FC7979"/>
    <w:rsid w:val="00FC7A43"/>
    <w:rsid w:val="00FC7B87"/>
    <w:rsid w:val="00FC7BD0"/>
    <w:rsid w:val="00FC7BED"/>
    <w:rsid w:val="00FC7DAA"/>
    <w:rsid w:val="00FD0092"/>
    <w:rsid w:val="00FD00FC"/>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46C"/>
    <w:rsid w:val="00FD14B6"/>
    <w:rsid w:val="00FD1530"/>
    <w:rsid w:val="00FD1551"/>
    <w:rsid w:val="00FD157A"/>
    <w:rsid w:val="00FD167C"/>
    <w:rsid w:val="00FD174E"/>
    <w:rsid w:val="00FD177C"/>
    <w:rsid w:val="00FD1814"/>
    <w:rsid w:val="00FD1865"/>
    <w:rsid w:val="00FD1972"/>
    <w:rsid w:val="00FD1A11"/>
    <w:rsid w:val="00FD1B83"/>
    <w:rsid w:val="00FD1F0F"/>
    <w:rsid w:val="00FD1F35"/>
    <w:rsid w:val="00FD21FB"/>
    <w:rsid w:val="00FD2232"/>
    <w:rsid w:val="00FD22BF"/>
    <w:rsid w:val="00FD22FF"/>
    <w:rsid w:val="00FD230A"/>
    <w:rsid w:val="00FD2651"/>
    <w:rsid w:val="00FD284F"/>
    <w:rsid w:val="00FD28B7"/>
    <w:rsid w:val="00FD29D4"/>
    <w:rsid w:val="00FD2B64"/>
    <w:rsid w:val="00FD2CA7"/>
    <w:rsid w:val="00FD2EA9"/>
    <w:rsid w:val="00FD2F5E"/>
    <w:rsid w:val="00FD30C7"/>
    <w:rsid w:val="00FD3150"/>
    <w:rsid w:val="00FD31CF"/>
    <w:rsid w:val="00FD3218"/>
    <w:rsid w:val="00FD33D7"/>
    <w:rsid w:val="00FD3435"/>
    <w:rsid w:val="00FD3445"/>
    <w:rsid w:val="00FD35FE"/>
    <w:rsid w:val="00FD375C"/>
    <w:rsid w:val="00FD3770"/>
    <w:rsid w:val="00FD3853"/>
    <w:rsid w:val="00FD3BAE"/>
    <w:rsid w:val="00FD3D58"/>
    <w:rsid w:val="00FD3D65"/>
    <w:rsid w:val="00FD3E85"/>
    <w:rsid w:val="00FD3EB5"/>
    <w:rsid w:val="00FD408D"/>
    <w:rsid w:val="00FD4334"/>
    <w:rsid w:val="00FD444F"/>
    <w:rsid w:val="00FD4581"/>
    <w:rsid w:val="00FD45DB"/>
    <w:rsid w:val="00FD46C3"/>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ECB"/>
    <w:rsid w:val="00FD6032"/>
    <w:rsid w:val="00FD60B3"/>
    <w:rsid w:val="00FD6154"/>
    <w:rsid w:val="00FD617C"/>
    <w:rsid w:val="00FD61BB"/>
    <w:rsid w:val="00FD62BC"/>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3F"/>
    <w:rsid w:val="00FD7E83"/>
    <w:rsid w:val="00FD7F2F"/>
    <w:rsid w:val="00FD7FE4"/>
    <w:rsid w:val="00FE0018"/>
    <w:rsid w:val="00FE0315"/>
    <w:rsid w:val="00FE0465"/>
    <w:rsid w:val="00FE0497"/>
    <w:rsid w:val="00FE04B8"/>
    <w:rsid w:val="00FE04F7"/>
    <w:rsid w:val="00FE053E"/>
    <w:rsid w:val="00FE07EA"/>
    <w:rsid w:val="00FE087C"/>
    <w:rsid w:val="00FE0B63"/>
    <w:rsid w:val="00FE0B8C"/>
    <w:rsid w:val="00FE0BD5"/>
    <w:rsid w:val="00FE0CF4"/>
    <w:rsid w:val="00FE0D7C"/>
    <w:rsid w:val="00FE126C"/>
    <w:rsid w:val="00FE1351"/>
    <w:rsid w:val="00FE1518"/>
    <w:rsid w:val="00FE16F7"/>
    <w:rsid w:val="00FE1782"/>
    <w:rsid w:val="00FE1830"/>
    <w:rsid w:val="00FE1875"/>
    <w:rsid w:val="00FE1964"/>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6"/>
    <w:rsid w:val="00FE2E09"/>
    <w:rsid w:val="00FE2E19"/>
    <w:rsid w:val="00FE2E1E"/>
    <w:rsid w:val="00FE2E79"/>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8A1"/>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1E1"/>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52"/>
    <w:rsid w:val="00FE66A0"/>
    <w:rsid w:val="00FE691B"/>
    <w:rsid w:val="00FE693C"/>
    <w:rsid w:val="00FE6975"/>
    <w:rsid w:val="00FE6A2A"/>
    <w:rsid w:val="00FE6A46"/>
    <w:rsid w:val="00FE6A59"/>
    <w:rsid w:val="00FE6B00"/>
    <w:rsid w:val="00FE6CC9"/>
    <w:rsid w:val="00FE6E1E"/>
    <w:rsid w:val="00FE6F0D"/>
    <w:rsid w:val="00FE6FC5"/>
    <w:rsid w:val="00FE706D"/>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A2E"/>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71"/>
    <w:rsid w:val="00FF088B"/>
    <w:rsid w:val="00FF093E"/>
    <w:rsid w:val="00FF0A8A"/>
    <w:rsid w:val="00FF0B69"/>
    <w:rsid w:val="00FF0D85"/>
    <w:rsid w:val="00FF1050"/>
    <w:rsid w:val="00FF11A3"/>
    <w:rsid w:val="00FF11B4"/>
    <w:rsid w:val="00FF1307"/>
    <w:rsid w:val="00FF1399"/>
    <w:rsid w:val="00FF147D"/>
    <w:rsid w:val="00FF148C"/>
    <w:rsid w:val="00FF15F5"/>
    <w:rsid w:val="00FF1651"/>
    <w:rsid w:val="00FF1A69"/>
    <w:rsid w:val="00FF1B57"/>
    <w:rsid w:val="00FF1B8F"/>
    <w:rsid w:val="00FF1B98"/>
    <w:rsid w:val="00FF1BF4"/>
    <w:rsid w:val="00FF1C4D"/>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4B4"/>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88"/>
    <w:rsid w:val="00FF47C1"/>
    <w:rsid w:val="00FF47DB"/>
    <w:rsid w:val="00FF491C"/>
    <w:rsid w:val="00FF496A"/>
    <w:rsid w:val="00FF4979"/>
    <w:rsid w:val="00FF49EF"/>
    <w:rsid w:val="00FF4A50"/>
    <w:rsid w:val="00FF4CC6"/>
    <w:rsid w:val="00FF4DAE"/>
    <w:rsid w:val="00FF4E9D"/>
    <w:rsid w:val="00FF4F09"/>
    <w:rsid w:val="00FF5023"/>
    <w:rsid w:val="00FF509B"/>
    <w:rsid w:val="00FF50D0"/>
    <w:rsid w:val="00FF50E3"/>
    <w:rsid w:val="00FF5114"/>
    <w:rsid w:val="00FF512E"/>
    <w:rsid w:val="00FF5180"/>
    <w:rsid w:val="00FF5351"/>
    <w:rsid w:val="00FF53DC"/>
    <w:rsid w:val="00FF548C"/>
    <w:rsid w:val="00FF5662"/>
    <w:rsid w:val="00FF5698"/>
    <w:rsid w:val="00FF56F0"/>
    <w:rsid w:val="00FF5723"/>
    <w:rsid w:val="00FF574C"/>
    <w:rsid w:val="00FF5788"/>
    <w:rsid w:val="00FF57CB"/>
    <w:rsid w:val="00FF59E3"/>
    <w:rsid w:val="00FF5C08"/>
    <w:rsid w:val="00FF5EB3"/>
    <w:rsid w:val="00FF5FBB"/>
    <w:rsid w:val="00FF5FF7"/>
    <w:rsid w:val="00FF60FF"/>
    <w:rsid w:val="00FF61A5"/>
    <w:rsid w:val="00FF61A9"/>
    <w:rsid w:val="00FF6203"/>
    <w:rsid w:val="00FF62C0"/>
    <w:rsid w:val="00FF62EB"/>
    <w:rsid w:val="00FF6300"/>
    <w:rsid w:val="00FF631C"/>
    <w:rsid w:val="00FF6346"/>
    <w:rsid w:val="00FF6475"/>
    <w:rsid w:val="00FF6522"/>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2FAE7E3B"/>
  <w15:docId w15:val="{4BFC7D41-CEDF-4ACF-A960-F87ECC241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3746"/>
    <w:pPr>
      <w:widowControl w:val="0"/>
      <w:spacing w:beforeLines="50" w:before="50" w:afterLines="50" w:after="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C12180"/>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9F0BC0"/>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0"/>
    <w:qFormat/>
    <w:rsid w:val="00016625"/>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C12180"/>
    <w:rPr>
      <w:rFonts w:eastAsia="黑体"/>
      <w:noProof/>
      <w:snapToGrid w:val="0"/>
      <w:kern w:val="44"/>
      <w:sz w:val="32"/>
      <w:szCs w:val="47"/>
    </w:rPr>
  </w:style>
  <w:style w:type="character" w:customStyle="1" w:styleId="20">
    <w:name w:val="标题 2 字符"/>
    <w:link w:val="2"/>
    <w:rsid w:val="002714DA"/>
    <w:rPr>
      <w:rFonts w:eastAsia="黑体"/>
      <w:b/>
      <w:bCs/>
      <w:noProof/>
      <w:snapToGrid w:val="0"/>
      <w:sz w:val="30"/>
      <w:szCs w:val="21"/>
    </w:rPr>
  </w:style>
  <w:style w:type="character" w:customStyle="1" w:styleId="30">
    <w:name w:val="标题 3 字符"/>
    <w:link w:val="3"/>
    <w:rsid w:val="009F0BC0"/>
    <w:rPr>
      <w:rFonts w:cs="宋体"/>
      <w:b/>
      <w:bCs/>
      <w:noProof/>
      <w:snapToGrid w:val="0"/>
      <w:kern w:val="44"/>
      <w:sz w:val="28"/>
      <w:szCs w:val="21"/>
    </w:rPr>
  </w:style>
  <w:style w:type="character" w:customStyle="1" w:styleId="40">
    <w:name w:val="标题 4 字符"/>
    <w:link w:val="4"/>
    <w:rsid w:val="00016625"/>
    <w:rPr>
      <w:rFonts w:cs="宋体"/>
      <w:b/>
      <w:noProof/>
      <w:snapToGrid w:val="0"/>
      <w:kern w:val="44"/>
      <w:sz w:val="24"/>
      <w:szCs w:val="44"/>
    </w:rPr>
  </w:style>
  <w:style w:type="character" w:customStyle="1" w:styleId="50">
    <w:name w:val="标题 5 字符"/>
    <w:link w:val="5"/>
    <w:rsid w:val="00F74F7D"/>
    <w:rPr>
      <w:rFonts w:cs="宋体"/>
      <w:b/>
      <w:bCs/>
      <w:noProof/>
      <w:snapToGrid w:val="0"/>
      <w:kern w:val="44"/>
      <w:sz w:val="24"/>
      <w:szCs w:val="28"/>
    </w:rPr>
  </w:style>
  <w:style w:type="character" w:customStyle="1" w:styleId="60">
    <w:name w:val="标题 6 字符"/>
    <w:link w:val="6"/>
    <w:rsid w:val="00EC7321"/>
    <w:rPr>
      <w:rFonts w:cs="宋体"/>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rFonts w:cs="宋体"/>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8418D0"/>
    <w:rPr>
      <w:rFonts w:cs="Arial"/>
    </w:rPr>
  </w:style>
  <w:style w:type="paragraph" w:customStyle="1" w:styleId="ab">
    <w:name w:val="图表标题"/>
    <w:next w:val="a"/>
    <w:autoRedefine/>
    <w:qFormat/>
    <w:rsid w:val="006547F5"/>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TOC1">
    <w:name w:val="toc 1"/>
    <w:basedOn w:val="a"/>
    <w:next w:val="a"/>
    <w:uiPriority w:val="39"/>
    <w:qFormat/>
    <w:rsid w:val="003D2CB5"/>
    <w:pPr>
      <w:ind w:firstLineChars="0" w:firstLine="0"/>
    </w:pPr>
  </w:style>
  <w:style w:type="paragraph" w:styleId="TOC2">
    <w:name w:val="toc 2"/>
    <w:basedOn w:val="a"/>
    <w:next w:val="a"/>
    <w:uiPriority w:val="39"/>
    <w:qFormat/>
    <w:rsid w:val="0043223C"/>
    <w:pPr>
      <w:ind w:leftChars="100" w:left="100" w:firstLineChars="0" w:firstLine="0"/>
    </w:pPr>
  </w:style>
  <w:style w:type="paragraph" w:styleId="TOC3">
    <w:name w:val="toc 3"/>
    <w:basedOn w:val="a"/>
    <w:next w:val="a"/>
    <w:uiPriority w:val="39"/>
    <w:qFormat/>
    <w:rsid w:val="0043223C"/>
    <w:pPr>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5F5A90"/>
    <w:pPr>
      <w:tabs>
        <w:tab w:val="center" w:pos="4464"/>
        <w:tab w:val="right" w:pos="9024"/>
      </w:tabs>
      <w:spacing w:before="192" w:after="192"/>
      <w:ind w:firstLineChars="0" w:firstLine="0"/>
    </w:pPr>
  </w:style>
  <w:style w:type="character" w:customStyle="1" w:styleId="MTEquationSection">
    <w:name w:val="MTEquationSection"/>
    <w:rsid w:val="00343B94"/>
    <w:rPr>
      <w:b/>
      <w:vanish/>
      <w:color w:val="FF0000"/>
    </w:rPr>
  </w:style>
  <w:style w:type="paragraph" w:styleId="TOC4">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1">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TOC8">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4">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TOC5">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TOC6">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TOC7">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TOC9">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d">
    <w:name w:val="图标题"/>
    <w:basedOn w:val="a"/>
    <w:link w:val="Char5"/>
    <w:rsid w:val="006D20B1"/>
    <w:pPr>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spacing w:beforeLines="0" w:afterLines="0" w:line="360" w:lineRule="auto"/>
      <w:ind w:firstLine="480"/>
    </w:pPr>
    <w:rPr>
      <w:rFonts w:eastAsia="宋体"/>
      <w:noProof w:val="0"/>
      <w:szCs w:val="24"/>
    </w:rPr>
  </w:style>
  <w:style w:type="paragraph" w:styleId="affff1">
    <w:name w:val="Normal Indent"/>
    <w:basedOn w:val="a"/>
    <w:link w:val="affff2"/>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11687079">
      <w:bodyDiv w:val="1"/>
      <w:marLeft w:val="0"/>
      <w:marRight w:val="0"/>
      <w:marTop w:val="0"/>
      <w:marBottom w:val="0"/>
      <w:divBdr>
        <w:top w:val="none" w:sz="0" w:space="0" w:color="auto"/>
        <w:left w:val="none" w:sz="0" w:space="0" w:color="auto"/>
        <w:bottom w:val="none" w:sz="0" w:space="0" w:color="auto"/>
        <w:right w:val="none" w:sz="0" w:space="0" w:color="auto"/>
      </w:divBdr>
    </w:div>
    <w:div w:id="12610156">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7940898">
      <w:bodyDiv w:val="1"/>
      <w:marLeft w:val="0"/>
      <w:marRight w:val="0"/>
      <w:marTop w:val="0"/>
      <w:marBottom w:val="0"/>
      <w:divBdr>
        <w:top w:val="none" w:sz="0" w:space="0" w:color="auto"/>
        <w:left w:val="none" w:sz="0" w:space="0" w:color="auto"/>
        <w:bottom w:val="none" w:sz="0" w:space="0" w:color="auto"/>
        <w:right w:val="none" w:sz="0" w:space="0" w:color="auto"/>
      </w:divBdr>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877238">
      <w:bodyDiv w:val="1"/>
      <w:marLeft w:val="0"/>
      <w:marRight w:val="0"/>
      <w:marTop w:val="0"/>
      <w:marBottom w:val="0"/>
      <w:divBdr>
        <w:top w:val="none" w:sz="0" w:space="0" w:color="auto"/>
        <w:left w:val="none" w:sz="0" w:space="0" w:color="auto"/>
        <w:bottom w:val="none" w:sz="0" w:space="0" w:color="auto"/>
        <w:right w:val="none" w:sz="0" w:space="0" w:color="auto"/>
      </w:divBdr>
      <w:divsChild>
        <w:div w:id="117996573">
          <w:marLeft w:val="120"/>
          <w:marRight w:val="0"/>
          <w:marTop w:val="0"/>
          <w:marBottom w:val="0"/>
          <w:divBdr>
            <w:top w:val="none" w:sz="0" w:space="0" w:color="auto"/>
            <w:left w:val="none" w:sz="0" w:space="0" w:color="auto"/>
            <w:bottom w:val="none" w:sz="0" w:space="0" w:color="auto"/>
            <w:right w:val="none" w:sz="0" w:space="0" w:color="auto"/>
          </w:divBdr>
          <w:divsChild>
            <w:div w:id="2039888540">
              <w:marLeft w:val="0"/>
              <w:marRight w:val="0"/>
              <w:marTop w:val="0"/>
              <w:marBottom w:val="0"/>
              <w:divBdr>
                <w:top w:val="none" w:sz="0" w:space="0" w:color="auto"/>
                <w:left w:val="none" w:sz="0" w:space="0" w:color="auto"/>
                <w:bottom w:val="none" w:sz="0" w:space="0" w:color="auto"/>
                <w:right w:val="none" w:sz="0" w:space="0" w:color="auto"/>
              </w:divBdr>
            </w:div>
          </w:divsChild>
        </w:div>
        <w:div w:id="1315182650">
          <w:marLeft w:val="120"/>
          <w:marRight w:val="0"/>
          <w:marTop w:val="0"/>
          <w:marBottom w:val="0"/>
          <w:divBdr>
            <w:top w:val="none" w:sz="0" w:space="0" w:color="auto"/>
            <w:left w:val="none" w:sz="0" w:space="0" w:color="auto"/>
            <w:bottom w:val="none" w:sz="0" w:space="0" w:color="auto"/>
            <w:right w:val="none" w:sz="0" w:space="0" w:color="auto"/>
          </w:divBdr>
          <w:divsChild>
            <w:div w:id="96755330">
              <w:marLeft w:val="0"/>
              <w:marRight w:val="0"/>
              <w:marTop w:val="0"/>
              <w:marBottom w:val="0"/>
              <w:divBdr>
                <w:top w:val="none" w:sz="0" w:space="0" w:color="auto"/>
                <w:left w:val="none" w:sz="0" w:space="0" w:color="auto"/>
                <w:bottom w:val="none" w:sz="0" w:space="0" w:color="auto"/>
                <w:right w:val="none" w:sz="0" w:space="0" w:color="auto"/>
              </w:divBdr>
            </w:div>
          </w:divsChild>
        </w:div>
        <w:div w:id="942347229">
          <w:marLeft w:val="120"/>
          <w:marRight w:val="0"/>
          <w:marTop w:val="0"/>
          <w:marBottom w:val="0"/>
          <w:divBdr>
            <w:top w:val="none" w:sz="0" w:space="0" w:color="auto"/>
            <w:left w:val="none" w:sz="0" w:space="0" w:color="auto"/>
            <w:bottom w:val="none" w:sz="0" w:space="0" w:color="auto"/>
            <w:right w:val="none" w:sz="0" w:space="0" w:color="auto"/>
          </w:divBdr>
          <w:divsChild>
            <w:div w:id="197193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588184">
      <w:bodyDiv w:val="1"/>
      <w:marLeft w:val="0"/>
      <w:marRight w:val="0"/>
      <w:marTop w:val="0"/>
      <w:marBottom w:val="0"/>
      <w:divBdr>
        <w:top w:val="none" w:sz="0" w:space="0" w:color="auto"/>
        <w:left w:val="none" w:sz="0" w:space="0" w:color="auto"/>
        <w:bottom w:val="none" w:sz="0" w:space="0" w:color="auto"/>
        <w:right w:val="none" w:sz="0" w:space="0" w:color="auto"/>
      </w:divBdr>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96994661">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89343157">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04702722">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20894903">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419750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11996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65070178">
      <w:bodyDiv w:val="1"/>
      <w:marLeft w:val="0"/>
      <w:marRight w:val="0"/>
      <w:marTop w:val="0"/>
      <w:marBottom w:val="0"/>
      <w:divBdr>
        <w:top w:val="none" w:sz="0" w:space="0" w:color="auto"/>
        <w:left w:val="none" w:sz="0" w:space="0" w:color="auto"/>
        <w:bottom w:val="none" w:sz="0" w:space="0" w:color="auto"/>
        <w:right w:val="none" w:sz="0" w:space="0" w:color="auto"/>
      </w:divBdr>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02227719">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1471313">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78577416">
      <w:bodyDiv w:val="1"/>
      <w:marLeft w:val="0"/>
      <w:marRight w:val="0"/>
      <w:marTop w:val="0"/>
      <w:marBottom w:val="0"/>
      <w:divBdr>
        <w:top w:val="none" w:sz="0" w:space="0" w:color="auto"/>
        <w:left w:val="none" w:sz="0" w:space="0" w:color="auto"/>
        <w:bottom w:val="none" w:sz="0" w:space="0" w:color="auto"/>
        <w:right w:val="none" w:sz="0" w:space="0" w:color="auto"/>
      </w:divBdr>
    </w:div>
    <w:div w:id="678972709">
      <w:bodyDiv w:val="1"/>
      <w:marLeft w:val="0"/>
      <w:marRight w:val="0"/>
      <w:marTop w:val="0"/>
      <w:marBottom w:val="0"/>
      <w:divBdr>
        <w:top w:val="none" w:sz="0" w:space="0" w:color="auto"/>
        <w:left w:val="none" w:sz="0" w:space="0" w:color="auto"/>
        <w:bottom w:val="none" w:sz="0" w:space="0" w:color="auto"/>
        <w:right w:val="none" w:sz="0" w:space="0" w:color="auto"/>
      </w:divBdr>
      <w:divsChild>
        <w:div w:id="1035275903">
          <w:marLeft w:val="0"/>
          <w:marRight w:val="0"/>
          <w:marTop w:val="0"/>
          <w:marBottom w:val="24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632548">
      <w:bodyDiv w:val="1"/>
      <w:marLeft w:val="0"/>
      <w:marRight w:val="0"/>
      <w:marTop w:val="0"/>
      <w:marBottom w:val="0"/>
      <w:divBdr>
        <w:top w:val="none" w:sz="0" w:space="0" w:color="auto"/>
        <w:left w:val="none" w:sz="0" w:space="0" w:color="auto"/>
        <w:bottom w:val="none" w:sz="0" w:space="0" w:color="auto"/>
        <w:right w:val="none" w:sz="0" w:space="0" w:color="auto"/>
      </w:divBdr>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9052972">
      <w:bodyDiv w:val="1"/>
      <w:marLeft w:val="0"/>
      <w:marRight w:val="0"/>
      <w:marTop w:val="0"/>
      <w:marBottom w:val="0"/>
      <w:divBdr>
        <w:top w:val="none" w:sz="0" w:space="0" w:color="auto"/>
        <w:left w:val="none" w:sz="0" w:space="0" w:color="auto"/>
        <w:bottom w:val="none" w:sz="0" w:space="0" w:color="auto"/>
        <w:right w:val="none" w:sz="0" w:space="0" w:color="auto"/>
      </w:divBdr>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09581694">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1522146">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816881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466691">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2673692">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205255">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1546802">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03459058">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79040973">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47196379">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66779607">
      <w:bodyDiv w:val="1"/>
      <w:marLeft w:val="0"/>
      <w:marRight w:val="0"/>
      <w:marTop w:val="0"/>
      <w:marBottom w:val="0"/>
      <w:divBdr>
        <w:top w:val="none" w:sz="0" w:space="0" w:color="auto"/>
        <w:left w:val="none" w:sz="0" w:space="0" w:color="auto"/>
        <w:bottom w:val="none" w:sz="0" w:space="0" w:color="auto"/>
        <w:right w:val="none" w:sz="0" w:space="0" w:color="auto"/>
      </w:divBdr>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2017488">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790858">
      <w:bodyDiv w:val="1"/>
      <w:marLeft w:val="0"/>
      <w:marRight w:val="0"/>
      <w:marTop w:val="0"/>
      <w:marBottom w:val="0"/>
      <w:divBdr>
        <w:top w:val="none" w:sz="0" w:space="0" w:color="auto"/>
        <w:left w:val="none" w:sz="0" w:space="0" w:color="auto"/>
        <w:bottom w:val="none" w:sz="0" w:space="0" w:color="auto"/>
        <w:right w:val="none" w:sz="0" w:space="0" w:color="auto"/>
      </w:divBdr>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7410001">
      <w:bodyDiv w:val="1"/>
      <w:marLeft w:val="0"/>
      <w:marRight w:val="0"/>
      <w:marTop w:val="0"/>
      <w:marBottom w:val="0"/>
      <w:divBdr>
        <w:top w:val="none" w:sz="0" w:space="0" w:color="auto"/>
        <w:left w:val="none" w:sz="0" w:space="0" w:color="auto"/>
        <w:bottom w:val="none" w:sz="0" w:space="0" w:color="auto"/>
        <w:right w:val="none" w:sz="0" w:space="0" w:color="auto"/>
      </w:divBdr>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13912632">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77963361">
      <w:bodyDiv w:val="1"/>
      <w:marLeft w:val="0"/>
      <w:marRight w:val="0"/>
      <w:marTop w:val="0"/>
      <w:marBottom w:val="0"/>
      <w:divBdr>
        <w:top w:val="none" w:sz="0" w:space="0" w:color="auto"/>
        <w:left w:val="none" w:sz="0" w:space="0" w:color="auto"/>
        <w:bottom w:val="none" w:sz="0" w:space="0" w:color="auto"/>
        <w:right w:val="none" w:sz="0" w:space="0" w:color="auto"/>
      </w:divBdr>
    </w:div>
    <w:div w:id="1882130506">
      <w:bodyDiv w:val="1"/>
      <w:marLeft w:val="0"/>
      <w:marRight w:val="0"/>
      <w:marTop w:val="0"/>
      <w:marBottom w:val="0"/>
      <w:divBdr>
        <w:top w:val="none" w:sz="0" w:space="0" w:color="auto"/>
        <w:left w:val="none" w:sz="0" w:space="0" w:color="auto"/>
        <w:bottom w:val="none" w:sz="0" w:space="0" w:color="auto"/>
        <w:right w:val="none" w:sz="0" w:space="0" w:color="auto"/>
      </w:divBdr>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550612">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39783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07191301">
      <w:bodyDiv w:val="1"/>
      <w:marLeft w:val="0"/>
      <w:marRight w:val="0"/>
      <w:marTop w:val="0"/>
      <w:marBottom w:val="0"/>
      <w:divBdr>
        <w:top w:val="none" w:sz="0" w:space="0" w:color="auto"/>
        <w:left w:val="none" w:sz="0" w:space="0" w:color="auto"/>
        <w:bottom w:val="none" w:sz="0" w:space="0" w:color="auto"/>
        <w:right w:val="none" w:sz="0" w:space="0" w:color="auto"/>
      </w:divBdr>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4.bin"/><Relationship Id="rId50" Type="http://schemas.openxmlformats.org/officeDocument/2006/relationships/image" Target="media/image20.png"/><Relationship Id="rId55" Type="http://schemas.openxmlformats.org/officeDocument/2006/relationships/image" Target="media/image25.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oleObject" Target="embeddings/oleObject5.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image" Target="media/image23.png"/><Relationship Id="rId58" Type="http://schemas.openxmlformats.org/officeDocument/2006/relationships/footer" Target="footer4.xml"/><Relationship Id="rId5" Type="http://schemas.openxmlformats.org/officeDocument/2006/relationships/settings" Target="settings.xml"/><Relationship Id="rId19" Type="http://schemas.openxmlformats.org/officeDocument/2006/relationships/image" Target="media/image4.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26.png"/><Relationship Id="rId8" Type="http://schemas.openxmlformats.org/officeDocument/2006/relationships/endnotes" Target="endnotes.xml"/><Relationship Id="rId51" Type="http://schemas.openxmlformats.org/officeDocument/2006/relationships/image" Target="media/image21.pn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wmf"/><Relationship Id="rId46" Type="http://schemas.openxmlformats.org/officeDocument/2006/relationships/oleObject" Target="embeddings/oleObject13.bin"/><Relationship Id="rId59"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1.bin"/><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jpeg"/><Relationship Id="rId57" Type="http://schemas.openxmlformats.org/officeDocument/2006/relationships/image" Target="media/image27.png"/><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17.png"/><Relationship Id="rId52" Type="http://schemas.openxmlformats.org/officeDocument/2006/relationships/image" Target="media/image22.png"/><Relationship Id="rId6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D:\Personal\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zh-CN"/>
              <a:t>每年论文数</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barChart>
        <c:barDir val="col"/>
        <c:grouping val="clustered"/>
        <c:varyColors val="0"/>
        <c:ser>
          <c:idx val="0"/>
          <c:order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lt1">
                        <a:lumMod val="85000"/>
                      </a:schemeClr>
                    </a:solidFill>
                    <a:latin typeface="Times New Roman" panose="02020603050405020304" pitchFamily="18" charset="0"/>
                    <a:ea typeface="+mn-ea"/>
                    <a:cs typeface="Times New Roman" panose="02020603050405020304" pitchFamily="18" charset="0"/>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Sheet1!$A$1:$A$7</c:f>
              <c:numCache>
                <c:formatCode>General</c:formatCode>
                <c:ptCount val="7"/>
                <c:pt idx="0">
                  <c:v>2019</c:v>
                </c:pt>
                <c:pt idx="1">
                  <c:v>2018</c:v>
                </c:pt>
                <c:pt idx="2">
                  <c:v>2017</c:v>
                </c:pt>
                <c:pt idx="3">
                  <c:v>2016</c:v>
                </c:pt>
                <c:pt idx="4">
                  <c:v>2015</c:v>
                </c:pt>
                <c:pt idx="5">
                  <c:v>2014</c:v>
                </c:pt>
                <c:pt idx="6">
                  <c:v>2013</c:v>
                </c:pt>
              </c:numCache>
            </c:numRef>
          </c:cat>
          <c:val>
            <c:numRef>
              <c:f>Sheet1!$B$1:$B$7</c:f>
              <c:numCache>
                <c:formatCode>General</c:formatCode>
                <c:ptCount val="7"/>
                <c:pt idx="0">
                  <c:v>305</c:v>
                </c:pt>
                <c:pt idx="1">
                  <c:v>308</c:v>
                </c:pt>
                <c:pt idx="2">
                  <c:v>105</c:v>
                </c:pt>
                <c:pt idx="3">
                  <c:v>25</c:v>
                </c:pt>
                <c:pt idx="4">
                  <c:v>4</c:v>
                </c:pt>
                <c:pt idx="5">
                  <c:v>3</c:v>
                </c:pt>
                <c:pt idx="6">
                  <c:v>1</c:v>
                </c:pt>
              </c:numCache>
            </c:numRef>
          </c:val>
          <c:extLst>
            <c:ext xmlns:c16="http://schemas.microsoft.com/office/drawing/2014/chart" uri="{C3380CC4-5D6E-409C-BE32-E72D297353CC}">
              <c16:uniqueId val="{00000000-4DDB-4FE8-ADBC-ADC910D246A5}"/>
            </c:ext>
          </c:extLst>
        </c:ser>
        <c:dLbls>
          <c:showLegendKey val="0"/>
          <c:showVal val="0"/>
          <c:showCatName val="0"/>
          <c:showSerName val="0"/>
          <c:showPercent val="0"/>
          <c:showBubbleSize val="0"/>
        </c:dLbls>
        <c:gapWidth val="100"/>
        <c:overlap val="-24"/>
        <c:axId val="304965120"/>
        <c:axId val="550684784"/>
      </c:barChart>
      <c:catAx>
        <c:axId val="304965120"/>
        <c:scaling>
          <c:orientation val="maxMin"/>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1000" b="0" i="0" u="none" strike="noStrike" kern="1200" baseline="0">
                <a:solidFill>
                  <a:schemeClr val="lt1">
                    <a:lumMod val="85000"/>
                  </a:schemeClr>
                </a:solidFill>
                <a:latin typeface="Times New Roman" panose="02020603050405020304" pitchFamily="18" charset="0"/>
                <a:ea typeface="+mn-ea"/>
                <a:cs typeface="Times New Roman" panose="02020603050405020304" pitchFamily="18" charset="0"/>
              </a:defRPr>
            </a:pPr>
            <a:endParaRPr lang="zh-CN"/>
          </a:p>
        </c:txPr>
        <c:crossAx val="550684784"/>
        <c:crosses val="autoZero"/>
        <c:auto val="1"/>
        <c:lblAlgn val="ctr"/>
        <c:lblOffset val="100"/>
        <c:noMultiLvlLbl val="0"/>
      </c:catAx>
      <c:valAx>
        <c:axId val="550684784"/>
        <c:scaling>
          <c:orientation val="minMax"/>
        </c:scaling>
        <c:delete val="0"/>
        <c:axPos val="r"/>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lt1">
                    <a:lumMod val="85000"/>
                  </a:schemeClr>
                </a:solidFill>
                <a:latin typeface="Times New Roman" panose="02020603050405020304" pitchFamily="18" charset="0"/>
                <a:ea typeface="+mn-ea"/>
                <a:cs typeface="Times New Roman" panose="02020603050405020304" pitchFamily="18" charset="0"/>
              </a:defRPr>
            </a:pPr>
            <a:endParaRPr lang="zh-CN"/>
          </a:p>
        </c:txPr>
        <c:crossAx val="304965120"/>
        <c:crosses val="autoZero"/>
        <c:crossBetween val="between"/>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08F5C84-DB1F-4B90-8739-C9723FF65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3</TotalTime>
  <Pages>1</Pages>
  <Words>1179</Words>
  <Characters>6723</Characters>
  <Application>Microsoft Office Word</Application>
  <DocSecurity>0</DocSecurity>
  <Lines>56</Lines>
  <Paragraphs>15</Paragraphs>
  <ScaleCrop>false</ScaleCrop>
  <Company>Buaa</Company>
  <LinksUpToDate>false</LinksUpToDate>
  <CharactersWithSpaces>7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Bib</dc:description>
  <cp:lastModifiedBy>Administrator</cp:lastModifiedBy>
  <cp:revision>1386</cp:revision>
  <cp:lastPrinted>2019-08-02T11:04:00Z</cp:lastPrinted>
  <dcterms:created xsi:type="dcterms:W3CDTF">2019-09-11T08:24:00Z</dcterms:created>
  <dcterms:modified xsi:type="dcterms:W3CDTF">2019-12-05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